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87D4EC" w14:textId="77777777" w:rsidR="00BD3FF3" w:rsidRPr="00D65393" w:rsidRDefault="00BD3FF3" w:rsidP="00BD3FF3">
      <w:pPr>
        <w:spacing w:line="480" w:lineRule="auto"/>
        <w:jc w:val="center"/>
      </w:pPr>
      <w:r w:rsidRPr="00D65393">
        <w:t>Auxiliary material for</w:t>
      </w:r>
    </w:p>
    <w:p w14:paraId="1D50AFB5" w14:textId="428813C0" w:rsidR="00BD3FF3" w:rsidRPr="00D65393" w:rsidRDefault="00BD3FF3" w:rsidP="00BD3FF3">
      <w:pPr>
        <w:pStyle w:val="a3"/>
        <w:spacing w:line="480" w:lineRule="auto"/>
        <w:rPr>
          <w:rFonts w:ascii="Times New Roman" w:hAnsi="Times New Roman" w:cs="Times New Roman"/>
          <w:sz w:val="24"/>
          <w:szCs w:val="24"/>
        </w:rPr>
      </w:pPr>
      <w:r w:rsidRPr="00D65393">
        <w:rPr>
          <w:rFonts w:ascii="Times New Roman" w:hAnsi="Times New Roman" w:cs="Times New Roman"/>
          <w:sz w:val="24"/>
          <w:szCs w:val="24"/>
        </w:rPr>
        <w:fldChar w:fldCharType="begin"/>
      </w:r>
      <w:r w:rsidRPr="00D65393">
        <w:rPr>
          <w:rFonts w:ascii="Times New Roman" w:hAnsi="Times New Roman" w:cs="Times New Roman"/>
          <w:sz w:val="24"/>
          <w:szCs w:val="24"/>
        </w:rPr>
        <w:instrText xml:space="preserve"> MACROBUTTON MTEditEquationSection2 </w:instrText>
      </w:r>
      <w:r w:rsidRPr="00D65393">
        <w:rPr>
          <w:rStyle w:val="MTEquationSection"/>
          <w:sz w:val="24"/>
          <w:szCs w:val="24"/>
        </w:rPr>
        <w:instrText>Equation Chapter 1 Section 1</w:instrText>
      </w:r>
      <w:r w:rsidRPr="00D65393">
        <w:rPr>
          <w:rFonts w:ascii="Times New Roman" w:hAnsi="Times New Roman" w:cs="Times New Roman"/>
          <w:sz w:val="24"/>
          <w:szCs w:val="24"/>
        </w:rPr>
        <w:fldChar w:fldCharType="begin"/>
      </w:r>
      <w:r w:rsidRPr="00D65393">
        <w:rPr>
          <w:rFonts w:ascii="Times New Roman" w:hAnsi="Times New Roman" w:cs="Times New Roman"/>
          <w:sz w:val="24"/>
          <w:szCs w:val="24"/>
        </w:rPr>
        <w:instrText xml:space="preserve"> SEQ MTEqn \r \h \* MERGEFORMAT </w:instrText>
      </w:r>
      <w:r w:rsidRPr="00D65393">
        <w:rPr>
          <w:rFonts w:ascii="Times New Roman" w:hAnsi="Times New Roman" w:cs="Times New Roman"/>
          <w:sz w:val="24"/>
          <w:szCs w:val="24"/>
        </w:rPr>
        <w:fldChar w:fldCharType="end"/>
      </w:r>
      <w:r w:rsidRPr="00D65393">
        <w:rPr>
          <w:rFonts w:ascii="Times New Roman" w:hAnsi="Times New Roman" w:cs="Times New Roman"/>
          <w:sz w:val="24"/>
          <w:szCs w:val="24"/>
        </w:rPr>
        <w:fldChar w:fldCharType="begin"/>
      </w:r>
      <w:r w:rsidRPr="00D65393">
        <w:rPr>
          <w:rFonts w:ascii="Times New Roman" w:hAnsi="Times New Roman" w:cs="Times New Roman"/>
          <w:sz w:val="24"/>
          <w:szCs w:val="24"/>
        </w:rPr>
        <w:instrText xml:space="preserve"> SEQ MTSec \r 1 \h \* MERGEFORMAT </w:instrText>
      </w:r>
      <w:r w:rsidRPr="00D65393">
        <w:rPr>
          <w:rFonts w:ascii="Times New Roman" w:hAnsi="Times New Roman" w:cs="Times New Roman"/>
          <w:sz w:val="24"/>
          <w:szCs w:val="24"/>
        </w:rPr>
        <w:fldChar w:fldCharType="end"/>
      </w:r>
      <w:r w:rsidRPr="00D65393">
        <w:rPr>
          <w:rFonts w:ascii="Times New Roman" w:hAnsi="Times New Roman" w:cs="Times New Roman"/>
          <w:sz w:val="24"/>
          <w:szCs w:val="24"/>
        </w:rPr>
        <w:fldChar w:fldCharType="begin"/>
      </w:r>
      <w:r w:rsidRPr="00D65393">
        <w:rPr>
          <w:rFonts w:ascii="Times New Roman" w:hAnsi="Times New Roman" w:cs="Times New Roman"/>
          <w:sz w:val="24"/>
          <w:szCs w:val="24"/>
        </w:rPr>
        <w:instrText xml:space="preserve"> SEQ MTChap \r 1 \h \* MERGEFORMAT </w:instrText>
      </w:r>
      <w:r w:rsidRPr="00D65393">
        <w:rPr>
          <w:rFonts w:ascii="Times New Roman" w:hAnsi="Times New Roman" w:cs="Times New Roman"/>
          <w:sz w:val="24"/>
          <w:szCs w:val="24"/>
        </w:rPr>
        <w:fldChar w:fldCharType="end"/>
      </w:r>
      <w:r w:rsidRPr="00D65393">
        <w:rPr>
          <w:rFonts w:ascii="Times New Roman" w:hAnsi="Times New Roman" w:cs="Times New Roman"/>
          <w:sz w:val="24"/>
          <w:szCs w:val="24"/>
        </w:rPr>
        <w:fldChar w:fldCharType="end"/>
      </w:r>
      <w:r w:rsidRPr="00D65393">
        <w:rPr>
          <w:rFonts w:ascii="Times New Roman" w:hAnsi="Times New Roman" w:cs="Times New Roman"/>
          <w:sz w:val="24"/>
          <w:szCs w:val="24"/>
        </w:rPr>
        <w:t>S-velocity Model and Inferred Moho Topography beneath the Antarctic Plate from Rayleigh Waves</w:t>
      </w:r>
    </w:p>
    <w:p w14:paraId="3B7172BE" w14:textId="0372EB6E" w:rsidR="00BD3FF3" w:rsidRPr="00D65393" w:rsidRDefault="00BD3FF3" w:rsidP="00BD3FF3">
      <w:pPr>
        <w:adjustRightInd w:val="0"/>
        <w:snapToGrid w:val="0"/>
        <w:spacing w:line="480" w:lineRule="auto"/>
        <w:jc w:val="center"/>
      </w:pPr>
      <w:proofErr w:type="spellStart"/>
      <w:r w:rsidRPr="00D65393">
        <w:t>Meijian</w:t>
      </w:r>
      <w:proofErr w:type="spellEnd"/>
      <w:r w:rsidRPr="00D65393">
        <w:t xml:space="preserve"> An</w:t>
      </w:r>
      <w:r w:rsidRPr="00D65393">
        <w:rPr>
          <w:vertAlign w:val="superscript"/>
        </w:rPr>
        <w:t>1</w:t>
      </w:r>
      <w:r w:rsidRPr="00D65393">
        <w:t>, Douglas A. Wiens</w:t>
      </w:r>
      <w:r w:rsidRPr="00D65393">
        <w:rPr>
          <w:vertAlign w:val="superscript"/>
        </w:rPr>
        <w:t>2</w:t>
      </w:r>
      <w:r w:rsidRPr="00D65393">
        <w:t>, Yue Zhao</w:t>
      </w:r>
      <w:r w:rsidRPr="00D65393">
        <w:rPr>
          <w:vertAlign w:val="superscript"/>
        </w:rPr>
        <w:t>1</w:t>
      </w:r>
      <w:r w:rsidRPr="00D65393">
        <w:t>, Mei Feng</w:t>
      </w:r>
      <w:r w:rsidRPr="00D65393">
        <w:rPr>
          <w:vertAlign w:val="superscript"/>
        </w:rPr>
        <w:t>1</w:t>
      </w:r>
      <w:r w:rsidRPr="00D65393">
        <w:t>, Andrew A. Nyblade</w:t>
      </w:r>
      <w:r w:rsidRPr="00D65393">
        <w:rPr>
          <w:vertAlign w:val="superscript"/>
        </w:rPr>
        <w:t>3</w:t>
      </w:r>
      <w:r w:rsidRPr="00D65393">
        <w:t>, Masaki Kanao</w:t>
      </w:r>
      <w:r w:rsidRPr="00D65393">
        <w:rPr>
          <w:vertAlign w:val="superscript"/>
        </w:rPr>
        <w:t>4</w:t>
      </w:r>
      <w:r w:rsidRPr="00D65393">
        <w:t xml:space="preserve">, </w:t>
      </w:r>
      <w:proofErr w:type="spellStart"/>
      <w:r w:rsidRPr="00D65393">
        <w:t>Yuansheng</w:t>
      </w:r>
      <w:proofErr w:type="spellEnd"/>
      <w:r w:rsidRPr="00D65393">
        <w:t xml:space="preserve"> Li</w:t>
      </w:r>
      <w:r w:rsidRPr="00D65393">
        <w:rPr>
          <w:vertAlign w:val="superscript"/>
        </w:rPr>
        <w:t>5</w:t>
      </w:r>
      <w:r w:rsidRPr="00D65393">
        <w:t>, Alessia Maggi</w:t>
      </w:r>
      <w:r w:rsidRPr="00D65393">
        <w:rPr>
          <w:vertAlign w:val="superscript"/>
        </w:rPr>
        <w:t>6</w:t>
      </w:r>
      <w:r w:rsidRPr="00D65393">
        <w:t>, Jean-Jacques Lévêque</w:t>
      </w:r>
      <w:r w:rsidRPr="00D65393">
        <w:rPr>
          <w:vertAlign w:val="superscript"/>
        </w:rPr>
        <w:t>6</w:t>
      </w:r>
    </w:p>
    <w:p w14:paraId="0A4BC183" w14:textId="42399A68" w:rsidR="00BD3FF3" w:rsidRPr="00D65393" w:rsidRDefault="00BD3FF3" w:rsidP="00BD3FF3">
      <w:pPr>
        <w:adjustRightInd w:val="0"/>
        <w:snapToGrid w:val="0"/>
        <w:spacing w:line="480" w:lineRule="auto"/>
        <w:jc w:val="center"/>
      </w:pPr>
      <w:r>
        <w:rPr>
          <w:rFonts w:hint="eastAsia"/>
        </w:rPr>
        <w:t>(</w:t>
      </w:r>
      <w:r w:rsidRPr="00D65393">
        <w:t>1, Institute of Geomechanics, Chinese Academy of Geological Sciences, Beijing, China</w:t>
      </w:r>
    </w:p>
    <w:p w14:paraId="174B73F1" w14:textId="77777777" w:rsidR="00BD3FF3" w:rsidRPr="00D65393" w:rsidRDefault="00BD3FF3" w:rsidP="00BD3FF3">
      <w:pPr>
        <w:adjustRightInd w:val="0"/>
        <w:snapToGrid w:val="0"/>
        <w:spacing w:line="480" w:lineRule="auto"/>
        <w:jc w:val="center"/>
      </w:pPr>
      <w:r w:rsidRPr="00D65393">
        <w:t xml:space="preserve">2, </w:t>
      </w:r>
      <w:proofErr w:type="spellStart"/>
      <w:r w:rsidRPr="00D65393">
        <w:t>Dept</w:t>
      </w:r>
      <w:proofErr w:type="spellEnd"/>
      <w:r w:rsidRPr="00D65393">
        <w:t xml:space="preserve"> of Earth and Planetary </w:t>
      </w:r>
      <w:proofErr w:type="spellStart"/>
      <w:r w:rsidRPr="00D65393">
        <w:t>Sci</w:t>
      </w:r>
      <w:proofErr w:type="spellEnd"/>
      <w:r w:rsidRPr="00D65393">
        <w:t>, Washington University, St. Louis MO, USA</w:t>
      </w:r>
    </w:p>
    <w:p w14:paraId="44ABA49D" w14:textId="77777777" w:rsidR="00BD3FF3" w:rsidRPr="00D65393" w:rsidRDefault="00BD3FF3" w:rsidP="00BD3FF3">
      <w:pPr>
        <w:adjustRightInd w:val="0"/>
        <w:snapToGrid w:val="0"/>
        <w:spacing w:line="480" w:lineRule="auto"/>
        <w:jc w:val="center"/>
      </w:pPr>
      <w:r w:rsidRPr="00D65393">
        <w:t xml:space="preserve">3, </w:t>
      </w:r>
      <w:proofErr w:type="spellStart"/>
      <w:r w:rsidRPr="00D65393">
        <w:t>Dept</w:t>
      </w:r>
      <w:proofErr w:type="spellEnd"/>
      <w:r w:rsidRPr="00D65393">
        <w:t xml:space="preserve"> of Geosciences, Penn State University, University Park, PA, USA</w:t>
      </w:r>
    </w:p>
    <w:p w14:paraId="07D7007E" w14:textId="77777777" w:rsidR="00BD3FF3" w:rsidRPr="00D65393" w:rsidRDefault="00BD3FF3" w:rsidP="00BD3FF3">
      <w:pPr>
        <w:adjustRightInd w:val="0"/>
        <w:snapToGrid w:val="0"/>
        <w:spacing w:line="480" w:lineRule="auto"/>
        <w:jc w:val="center"/>
      </w:pPr>
      <w:r w:rsidRPr="00D65393">
        <w:t>4, National Institute of Polar Research, Tokyo, Japan</w:t>
      </w:r>
    </w:p>
    <w:p w14:paraId="5E3A9300" w14:textId="77777777" w:rsidR="00BD3FF3" w:rsidRPr="00D65393" w:rsidRDefault="00BD3FF3" w:rsidP="00BD3FF3">
      <w:pPr>
        <w:adjustRightInd w:val="0"/>
        <w:snapToGrid w:val="0"/>
        <w:spacing w:line="480" w:lineRule="auto"/>
        <w:jc w:val="center"/>
      </w:pPr>
      <w:r w:rsidRPr="00D65393">
        <w:t>5, Polar Research Institute in China, Shanghai, China</w:t>
      </w:r>
    </w:p>
    <w:p w14:paraId="08264DCE" w14:textId="7185B24A" w:rsidR="00BD3FF3" w:rsidRPr="00D65393" w:rsidRDefault="00BD3FF3" w:rsidP="00BD3FF3">
      <w:pPr>
        <w:adjustRightInd w:val="0"/>
        <w:snapToGrid w:val="0"/>
        <w:spacing w:line="480" w:lineRule="auto"/>
        <w:jc w:val="center"/>
      </w:pPr>
      <w:r w:rsidRPr="00D65393">
        <w:t xml:space="preserve">6, </w:t>
      </w:r>
      <w:proofErr w:type="spellStart"/>
      <w:r w:rsidRPr="00D65393">
        <w:t>Institut</w:t>
      </w:r>
      <w:proofErr w:type="spellEnd"/>
      <w:r w:rsidRPr="00D65393">
        <w:t xml:space="preserve"> de Physique du Globe de Strasbourg, </w:t>
      </w:r>
      <w:proofErr w:type="spellStart"/>
      <w:r w:rsidRPr="00D65393">
        <w:t>Université</w:t>
      </w:r>
      <w:proofErr w:type="spellEnd"/>
      <w:r w:rsidRPr="00D65393">
        <w:t xml:space="preserve"> de Strasbourg/EOST, CNRS, Strasbourg, France</w:t>
      </w:r>
      <w:r>
        <w:rPr>
          <w:rFonts w:hint="eastAsia"/>
        </w:rPr>
        <w:t>)</w:t>
      </w:r>
    </w:p>
    <w:p w14:paraId="40839367" w14:textId="77777777" w:rsidR="00BD3FF3" w:rsidRDefault="00BD3FF3" w:rsidP="00BD3FF3">
      <w:pPr>
        <w:spacing w:line="480" w:lineRule="auto"/>
      </w:pPr>
    </w:p>
    <w:p w14:paraId="12BABFC5" w14:textId="6F3C7327" w:rsidR="00BD3FF3" w:rsidRPr="00D65393" w:rsidRDefault="00BD3FF3" w:rsidP="00403AD3">
      <w:pPr>
        <w:spacing w:line="480" w:lineRule="auto"/>
        <w:jc w:val="center"/>
      </w:pPr>
      <w:r w:rsidRPr="000E1642">
        <w:t>Journal of Geophys</w:t>
      </w:r>
      <w:r w:rsidR="00403AD3">
        <w:t>ical Research, Solid Earth, 20</w:t>
      </w:r>
      <w:r w:rsidR="00403AD3">
        <w:rPr>
          <w:rFonts w:hint="eastAsia"/>
        </w:rPr>
        <w:t>14</w:t>
      </w:r>
    </w:p>
    <w:p w14:paraId="68DB7559" w14:textId="77777777" w:rsidR="00BD3FF3" w:rsidRDefault="00BD3FF3" w:rsidP="00843C5A">
      <w:pPr>
        <w:pStyle w:val="a3"/>
        <w:spacing w:line="480" w:lineRule="auto"/>
        <w:jc w:val="left"/>
        <w:rPr>
          <w:rFonts w:ascii="Times New Roman" w:hAnsi="Times New Roman" w:cs="Times New Roman"/>
        </w:rPr>
      </w:pPr>
    </w:p>
    <w:p w14:paraId="1F4C2660" w14:textId="7E0C7BD0" w:rsidR="00A949C3" w:rsidRPr="004C645F" w:rsidRDefault="00A949C3" w:rsidP="00A949C3">
      <w:pPr>
        <w:pStyle w:val="ae"/>
        <w:numPr>
          <w:ilvl w:val="0"/>
          <w:numId w:val="34"/>
        </w:numPr>
        <w:spacing w:line="480" w:lineRule="auto"/>
        <w:ind w:firstLineChars="0"/>
        <w:rPr>
          <w:b/>
          <w:sz w:val="28"/>
          <w:szCs w:val="28"/>
        </w:rPr>
      </w:pPr>
      <w:r>
        <w:rPr>
          <w:rFonts w:hint="eastAsia"/>
          <w:b/>
          <w:sz w:val="28"/>
          <w:szCs w:val="28"/>
        </w:rPr>
        <w:t>Introduction</w:t>
      </w:r>
    </w:p>
    <w:p w14:paraId="5AD33ED8" w14:textId="31DE6627" w:rsidR="00A949C3" w:rsidRPr="00D65393" w:rsidRDefault="00A949C3" w:rsidP="00A949C3">
      <w:pPr>
        <w:spacing w:line="480" w:lineRule="auto"/>
      </w:pPr>
      <w:r>
        <w:rPr>
          <w:rFonts w:hint="eastAsia"/>
        </w:rPr>
        <w:t>T</w:t>
      </w:r>
      <w:r>
        <w:t>h</w:t>
      </w:r>
      <w:r>
        <w:rPr>
          <w:rFonts w:hint="eastAsia"/>
        </w:rPr>
        <w:t>is file includes f</w:t>
      </w:r>
      <w:r>
        <w:t>our suppl</w:t>
      </w:r>
      <w:r>
        <w:rPr>
          <w:rFonts w:hint="eastAsia"/>
        </w:rPr>
        <w:t>e</w:t>
      </w:r>
      <w:r w:rsidRPr="00D65393">
        <w:t>mentary sections</w:t>
      </w:r>
      <w:r>
        <w:rPr>
          <w:rFonts w:hint="eastAsia"/>
        </w:rPr>
        <w:t>, and c</w:t>
      </w:r>
      <w:r w:rsidRPr="00D65393">
        <w:t>aption</w:t>
      </w:r>
      <w:r>
        <w:rPr>
          <w:rFonts w:hint="eastAsia"/>
        </w:rPr>
        <w:t>s</w:t>
      </w:r>
      <w:r>
        <w:t xml:space="preserve"> of 1 suppl</w:t>
      </w:r>
      <w:r>
        <w:rPr>
          <w:rFonts w:hint="eastAsia"/>
        </w:rPr>
        <w:t>e</w:t>
      </w:r>
      <w:r w:rsidRPr="00D65393">
        <w:t>mentary table</w:t>
      </w:r>
      <w:r>
        <w:rPr>
          <w:rFonts w:hint="eastAsia"/>
        </w:rPr>
        <w:t xml:space="preserve"> (Table S1) and 7 figures (Figure S1-S7). </w:t>
      </w:r>
      <w:r w:rsidRPr="00D65393">
        <w:t>Table S1 can be found in "01 Seismic model_ANT_v12_suppl_Table S1_submit.</w:t>
      </w:r>
      <w:r w:rsidR="0042239D">
        <w:rPr>
          <w:rFonts w:hint="eastAsia"/>
        </w:rPr>
        <w:t>pdf</w:t>
      </w:r>
      <w:r w:rsidRPr="00D65393">
        <w:t>".</w:t>
      </w:r>
      <w:r>
        <w:rPr>
          <w:rFonts w:hint="eastAsia"/>
        </w:rPr>
        <w:t xml:space="preserve"> Figure S1-S7 can be found in </w:t>
      </w:r>
      <w:r>
        <w:t xml:space="preserve">respectively in </w:t>
      </w:r>
      <w:r>
        <w:rPr>
          <w:rFonts w:hint="eastAsia"/>
        </w:rPr>
        <w:t xml:space="preserve">pdf </w:t>
      </w:r>
      <w:r>
        <w:t xml:space="preserve">files </w:t>
      </w:r>
      <w:r>
        <w:rPr>
          <w:rFonts w:hint="eastAsia"/>
        </w:rPr>
        <w:t xml:space="preserve">of </w:t>
      </w:r>
      <w:r w:rsidRPr="00D65393">
        <w:t xml:space="preserve">figure_S01.pdf, </w:t>
      </w:r>
      <w:r>
        <w:t>fi</w:t>
      </w:r>
      <w:r w:rsidRPr="00D65393">
        <w:t>g</w:t>
      </w:r>
      <w:r>
        <w:rPr>
          <w:rFonts w:hint="eastAsia"/>
        </w:rPr>
        <w:t>u</w:t>
      </w:r>
      <w:r w:rsidRPr="00D65393">
        <w:t>re_S02.pdf,</w:t>
      </w:r>
      <w:r>
        <w:rPr>
          <w:rFonts w:hint="eastAsia"/>
        </w:rPr>
        <w:t xml:space="preserve"> </w:t>
      </w:r>
      <w:r w:rsidRPr="00D65393">
        <w:t xml:space="preserve">figure_S03.pdf, </w:t>
      </w:r>
      <w:r>
        <w:t>fi</w:t>
      </w:r>
      <w:r w:rsidRPr="00D65393">
        <w:t>g</w:t>
      </w:r>
      <w:r>
        <w:rPr>
          <w:rFonts w:hint="eastAsia"/>
        </w:rPr>
        <w:t>u</w:t>
      </w:r>
      <w:r w:rsidRPr="00D65393">
        <w:t>re_S04.pdf,</w:t>
      </w:r>
      <w:r>
        <w:rPr>
          <w:rFonts w:hint="eastAsia"/>
        </w:rPr>
        <w:t xml:space="preserve"> </w:t>
      </w:r>
      <w:r w:rsidRPr="00D65393">
        <w:t>figure_S05.pdf,</w:t>
      </w:r>
      <w:r>
        <w:rPr>
          <w:rFonts w:hint="eastAsia"/>
        </w:rPr>
        <w:t xml:space="preserve"> </w:t>
      </w:r>
      <w:r>
        <w:t>fi</w:t>
      </w:r>
      <w:r w:rsidRPr="00D65393">
        <w:t>g</w:t>
      </w:r>
      <w:r>
        <w:rPr>
          <w:rFonts w:hint="eastAsia"/>
        </w:rPr>
        <w:t>u</w:t>
      </w:r>
      <w:r w:rsidRPr="00D65393">
        <w:t>re_S06.pdf,</w:t>
      </w:r>
      <w:r>
        <w:rPr>
          <w:rFonts w:hint="eastAsia"/>
        </w:rPr>
        <w:t xml:space="preserve"> </w:t>
      </w:r>
      <w:r>
        <w:t>fi</w:t>
      </w:r>
      <w:r w:rsidRPr="00D65393">
        <w:t>g</w:t>
      </w:r>
      <w:r>
        <w:rPr>
          <w:rFonts w:hint="eastAsia"/>
        </w:rPr>
        <w:t>u</w:t>
      </w:r>
      <w:r w:rsidRPr="00D65393">
        <w:t>re_S07.pdf</w:t>
      </w:r>
      <w:r>
        <w:rPr>
          <w:rFonts w:hint="eastAsia"/>
        </w:rPr>
        <w:t>.</w:t>
      </w:r>
    </w:p>
    <w:p w14:paraId="09AD28FD" w14:textId="77777777" w:rsidR="00A949C3" w:rsidRPr="00BD3FF3" w:rsidRDefault="00A949C3" w:rsidP="00843C5A">
      <w:pPr>
        <w:pStyle w:val="a3"/>
        <w:spacing w:line="480" w:lineRule="auto"/>
        <w:jc w:val="left"/>
        <w:rPr>
          <w:rFonts w:ascii="Times New Roman" w:hAnsi="Times New Roman" w:cs="Times New Roman"/>
        </w:rPr>
      </w:pPr>
    </w:p>
    <w:p w14:paraId="457FAC0A" w14:textId="0E4AB718" w:rsidR="0033071F" w:rsidRPr="004C645F" w:rsidRDefault="00245388" w:rsidP="00843C5A">
      <w:pPr>
        <w:pStyle w:val="ae"/>
        <w:numPr>
          <w:ilvl w:val="0"/>
          <w:numId w:val="34"/>
        </w:numPr>
        <w:spacing w:line="480" w:lineRule="auto"/>
        <w:ind w:firstLineChars="0"/>
        <w:rPr>
          <w:b/>
          <w:sz w:val="28"/>
          <w:szCs w:val="28"/>
        </w:rPr>
      </w:pPr>
      <w:r w:rsidRPr="004C645F">
        <w:rPr>
          <w:b/>
          <w:sz w:val="28"/>
          <w:szCs w:val="28"/>
        </w:rPr>
        <w:t>T</w:t>
      </w:r>
      <w:r w:rsidR="00F375AD" w:rsidRPr="004C645F">
        <w:rPr>
          <w:b/>
          <w:sz w:val="28"/>
          <w:szCs w:val="28"/>
        </w:rPr>
        <w:t>he Antarctic Plate</w:t>
      </w:r>
      <w:r w:rsidRPr="004C645F">
        <w:rPr>
          <w:b/>
          <w:sz w:val="28"/>
          <w:szCs w:val="28"/>
        </w:rPr>
        <w:t xml:space="preserve"> and its </w:t>
      </w:r>
      <w:r w:rsidR="00425357" w:rsidRPr="004C645F">
        <w:rPr>
          <w:b/>
          <w:sz w:val="28"/>
          <w:szCs w:val="28"/>
        </w:rPr>
        <w:t>Tectonic</w:t>
      </w:r>
      <w:r w:rsidRPr="004C645F">
        <w:rPr>
          <w:b/>
          <w:sz w:val="28"/>
          <w:szCs w:val="28"/>
        </w:rPr>
        <w:t xml:space="preserve"> History</w:t>
      </w:r>
    </w:p>
    <w:p w14:paraId="4DF7E19C" w14:textId="315F1B77" w:rsidR="0033071F" w:rsidRPr="004C645F" w:rsidRDefault="0033071F" w:rsidP="00843C5A">
      <w:pPr>
        <w:spacing w:line="480" w:lineRule="auto"/>
      </w:pPr>
      <w:r w:rsidRPr="004C645F">
        <w:t xml:space="preserve">The Antarctic </w:t>
      </w:r>
      <w:r w:rsidR="00C84FE8" w:rsidRPr="004C645F">
        <w:t>P</w:t>
      </w:r>
      <w:r w:rsidRPr="004C645F">
        <w:t xml:space="preserve">late consists of the Antarctic continent and </w:t>
      </w:r>
      <w:r w:rsidR="00C84FE8" w:rsidRPr="004C645F">
        <w:t xml:space="preserve">the </w:t>
      </w:r>
      <w:r w:rsidRPr="004C645F">
        <w:t>surrounding oceanic regions. The continent comprises three primary tectonic regions: East Antarctica</w:t>
      </w:r>
      <w:r w:rsidR="00C84FE8" w:rsidRPr="004C645F">
        <w:t xml:space="preserve"> (EANT)</w:t>
      </w:r>
      <w:r w:rsidRPr="004C645F">
        <w:t>, West Antarctica</w:t>
      </w:r>
      <w:r w:rsidR="00C84FE8" w:rsidRPr="004C645F">
        <w:t xml:space="preserve"> (WANT)</w:t>
      </w:r>
      <w:r w:rsidRPr="004C645F">
        <w:t>, and the Transantarctic Mountains. EANT is stable</w:t>
      </w:r>
      <w:r w:rsidR="00C84FE8" w:rsidRPr="004C645F">
        <w:t>,</w:t>
      </w:r>
      <w:r w:rsidRPr="004C645F">
        <w:t xml:space="preserve"> topographically high, and is thought to feature Precambrian continental lithosphere </w:t>
      </w:r>
      <w:r w:rsidR="00ED16CC" w:rsidRPr="004C645F">
        <w:fldChar w:fldCharType="begin"/>
      </w:r>
      <w:r w:rsidR="00843C5A">
        <w:instrText xml:space="preserve"> ADDIN EN.CITE &lt;EndNote&gt;&lt;Cite&gt;&lt;Author&gt;Bentley&lt;/Author&gt;&lt;Year&gt;1991&lt;/Year&gt;&lt;RecNum&gt;1030&lt;/RecNum&gt;&lt;IDText&gt;Bentley_1991&lt;/IDText&gt;&lt;DisplayText&gt;[&lt;style face="italic"&gt;Bentley&lt;/style&gt;, 1991]&lt;/DisplayText&gt;&lt;record&gt;&lt;rec-number&gt;1030&lt;/rec-number&gt;&lt;foreign-keys&gt;&lt;key app="EN" db-id="22ep95pskva926eatdqpf9dazppdd92tspt9" timestamp="1363057697"&gt;1030&lt;/key&gt;&lt;/foreign-keys&gt;&lt;ref-type name="Book Section"&gt;5&lt;/ref-type&gt;&lt;contributors&gt;&lt;authors&gt;&lt;author&gt;Bentley, C. R.&lt;/author&gt;&lt;/authors&gt;&lt;secondary-authors&gt;&lt;author&gt;Tingey, R. J.&lt;/author&gt;&lt;/secondary-authors&gt;&lt;/contributors&gt;&lt;titles&gt;&lt;title&gt;Configuration and structure of the subglacial crust&lt;/title&gt;&lt;secondary-title&gt;The Geology of Antarctica&lt;/secondary-title&gt;&lt;/titles&gt;&lt;pages&gt;335-364&lt;/pages&gt;&lt;dates&gt;&lt;year&gt;1991&lt;/year&gt;&lt;/dates&gt;&lt;pub-location&gt;Clarendon, Oxford&lt;/pub-location&gt;&lt;label&gt;Bentley_1991&lt;/label&gt;&lt;urls&gt;&lt;/urls&gt;&lt;/record&gt;&lt;/Cite&gt;&lt;/EndNote&gt;</w:instrText>
      </w:r>
      <w:r w:rsidR="00ED16CC" w:rsidRPr="004C645F">
        <w:fldChar w:fldCharType="separate"/>
      </w:r>
      <w:r w:rsidR="00843C5A">
        <w:rPr>
          <w:noProof/>
        </w:rPr>
        <w:t>[</w:t>
      </w:r>
      <w:hyperlink w:anchor="_ENREF_2_6" w:tooltip="Bentley, 1991 #1030" w:history="1">
        <w:r w:rsidR="00843C5A" w:rsidRPr="004323FC">
          <w:rPr>
            <w:rStyle w:val="a4"/>
            <w:i/>
            <w:noProof/>
          </w:rPr>
          <w:t>Bentley</w:t>
        </w:r>
        <w:r w:rsidR="00843C5A" w:rsidRPr="004323FC">
          <w:rPr>
            <w:rStyle w:val="a4"/>
            <w:noProof/>
          </w:rPr>
          <w:t>, 1991</w:t>
        </w:r>
      </w:hyperlink>
      <w:r w:rsidR="00843C5A">
        <w:rPr>
          <w:noProof/>
        </w:rPr>
        <w:t>]</w:t>
      </w:r>
      <w:r w:rsidR="00ED16CC" w:rsidRPr="004C645F">
        <w:fldChar w:fldCharType="end"/>
      </w:r>
      <w:r w:rsidR="00C84FE8" w:rsidRPr="004C645F">
        <w:t>.</w:t>
      </w:r>
      <w:r w:rsidRPr="004C645F">
        <w:t xml:space="preserve"> </w:t>
      </w:r>
      <w:r w:rsidR="00C84FE8" w:rsidRPr="004C645F">
        <w:t>In contrast,</w:t>
      </w:r>
      <w:r w:rsidRPr="004C645F">
        <w:t xml:space="preserve"> WANT is an amalgamation of low-lying, younger crustal micro-blocks </w:t>
      </w:r>
      <w:r w:rsidR="00ED16CC" w:rsidRPr="004C645F">
        <w:fldChar w:fldCharType="begin">
          <w:fldData xml:space="preserve">PEVuZE5vdGU+PENpdGU+PEF1dGhvcj5EYWx6aWVsPC9BdXRob3I+PFllYXI+MTk4MjwvWWVhcj48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</w:fldData>
        </w:fldChar>
      </w:r>
      <w:r w:rsidR="00843C5A">
        <w:instrText xml:space="preserve"> ADDIN EN.CITE </w:instrText>
      </w:r>
      <w:r w:rsidR="00843C5A">
        <w:fldChar w:fldCharType="begin">
          <w:fldData xml:space="preserve">PEVuZE5vdGU+PENpdGU+PEF1dGhvcj5EYWx6aWVsPC9BdXRob3I+PFllYXI+MTk4MjwvWWVhcj48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12" w:tooltip="Dalziel, 1982 #1031" w:history="1">
        <w:r w:rsidR="00843C5A" w:rsidRPr="004323FC">
          <w:rPr>
            <w:rStyle w:val="a4"/>
            <w:i/>
            <w:noProof/>
          </w:rPr>
          <w:t>Dalziel and Elliot</w:t>
        </w:r>
        <w:r w:rsidR="00843C5A" w:rsidRPr="004323FC">
          <w:rPr>
            <w:rStyle w:val="a4"/>
            <w:noProof/>
          </w:rPr>
          <w:t>, 1982</w:t>
        </w:r>
      </w:hyperlink>
      <w:r w:rsidR="00843C5A">
        <w:rPr>
          <w:noProof/>
        </w:rPr>
        <w:t xml:space="preserve">; </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w:t>
      </w:r>
      <w:r w:rsidR="00ED16CC" w:rsidRPr="004C645F">
        <w:fldChar w:fldCharType="end"/>
      </w:r>
      <w:r w:rsidRPr="004C645F">
        <w:t>.</w:t>
      </w:r>
    </w:p>
    <w:p w14:paraId="3996FFAE" w14:textId="77777777" w:rsidR="0033071F" w:rsidRPr="004C645F" w:rsidRDefault="0033071F" w:rsidP="00843C5A">
      <w:pPr>
        <w:spacing w:line="480" w:lineRule="auto"/>
      </w:pPr>
    </w:p>
    <w:p w14:paraId="70DB802A" w14:textId="6A94030D" w:rsidR="0033071F" w:rsidRPr="004C645F" w:rsidRDefault="0033071F" w:rsidP="00843C5A">
      <w:pPr>
        <w:spacing w:line="480" w:lineRule="auto"/>
      </w:pPr>
      <w:r w:rsidRPr="004C645F">
        <w:t xml:space="preserve">The Antarctic continent was formed from a number of Archean/Early Proterozoic </w:t>
      </w:r>
      <w:proofErr w:type="spellStart"/>
      <w:r w:rsidRPr="004C645F">
        <w:t>cratons</w:t>
      </w:r>
      <w:proofErr w:type="spellEnd"/>
      <w:r w:rsidRPr="004C645F">
        <w:t xml:space="preserve"> (older than 1.5 Ga), surrounded by successively younger belts</w:t>
      </w:r>
      <w:r w:rsidR="00C84FE8" w:rsidRPr="004C645F">
        <w:t>. Amalgamation occurred through</w:t>
      </w:r>
      <w:r w:rsidRPr="004C645F">
        <w:t xml:space="preserve"> </w:t>
      </w:r>
      <w:proofErr w:type="spellStart"/>
      <w:r w:rsidRPr="004C645F">
        <w:t>accretionary</w:t>
      </w:r>
      <w:proofErr w:type="spellEnd"/>
      <w:r w:rsidRPr="004C645F">
        <w:t xml:space="preserve"> or collisional events, </w:t>
      </w:r>
      <w:r w:rsidR="00C84FE8" w:rsidRPr="004C645F">
        <w:t xml:space="preserve">which were </w:t>
      </w:r>
      <w:r w:rsidRPr="004C645F">
        <w:t>episodically punctuated by periods of crustal extension and rifting</w:t>
      </w:r>
      <w:r w:rsidR="00C84FE8" w:rsidRPr="004C645F">
        <w:t xml:space="preserve">. The </w:t>
      </w:r>
      <w:r w:rsidR="007E2329" w:rsidRPr="004C645F">
        <w:t>younger belts represent the</w:t>
      </w:r>
      <w:r w:rsidRPr="004C645F">
        <w:t xml:space="preserve"> products of convergent plate tectonic events such as oceanic </w:t>
      </w:r>
      <w:r w:rsidR="007E2329" w:rsidRPr="004C645F">
        <w:t xml:space="preserve">crust </w:t>
      </w:r>
      <w:r w:rsidRPr="004C645F">
        <w:t xml:space="preserve">subduction </w:t>
      </w:r>
      <w:r w:rsidR="007E2329" w:rsidRPr="004C645F">
        <w:t>be</w:t>
      </w:r>
      <w:r w:rsidRPr="004C645F">
        <w:t>neath continent</w:t>
      </w:r>
      <w:r w:rsidR="007E2329" w:rsidRPr="004C645F">
        <w:t>al crust</w:t>
      </w:r>
      <w:r w:rsidRPr="004C645F">
        <w:t xml:space="preserve"> and/or </w:t>
      </w:r>
      <w:r w:rsidR="007E2329" w:rsidRPr="004C645F">
        <w:t>continent</w:t>
      </w:r>
      <w:r w:rsidR="000168E2" w:rsidRPr="004C645F">
        <w:t>–</w:t>
      </w:r>
      <w:r w:rsidR="007E2329" w:rsidRPr="004C645F">
        <w:t xml:space="preserve">continent </w:t>
      </w:r>
      <w:r w:rsidRPr="004C645F">
        <w:t xml:space="preserve">collision </w:t>
      </w:r>
      <w:r w:rsidR="00ED16CC" w:rsidRPr="004C645F">
        <w:fldChar w:fldCharType="begin">
          <w:fldData xml:space="preserve">PEVuZE5vdGU+PENpdGU+PEF1dGhvcj5UYWxhcmljbzwvQXV0aG9yPjxZZWFyPjIwMDg8L1llYXI+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</w:fldData>
        </w:fldChar>
      </w:r>
      <w:r w:rsidR="00843C5A">
        <w:instrText xml:space="preserve"> ADDIN EN.CITE </w:instrText>
      </w:r>
      <w:r w:rsidR="00843C5A">
        <w:fldChar w:fldCharType="begin">
          <w:fldData xml:space="preserve">PEVuZE5vdGU+PENpdGU+PEF1dGhvcj5UYWxhcmljbzwvQXV0aG9yPjxZZWFyPjIwMDg8L1llYXI+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 xml:space="preserve">; </w:t>
      </w:r>
      <w:hyperlink w:anchor="_ENREF_2_9" w:tooltip="Boger, 2011 #890" w:history="1">
        <w:r w:rsidR="00843C5A" w:rsidRPr="004323FC">
          <w:rPr>
            <w:rStyle w:val="a4"/>
            <w:i/>
            <w:noProof/>
          </w:rPr>
          <w:t>Boger</w:t>
        </w:r>
        <w:r w:rsidR="00843C5A" w:rsidRPr="004323FC">
          <w:rPr>
            <w:rStyle w:val="a4"/>
            <w:noProof/>
          </w:rPr>
          <w:t>, 2011</w:t>
        </w:r>
      </w:hyperlink>
      <w:r w:rsidR="00843C5A">
        <w:rPr>
          <w:noProof/>
        </w:rPr>
        <w:t>]</w:t>
      </w:r>
      <w:r w:rsidR="00ED16CC" w:rsidRPr="004C645F">
        <w:fldChar w:fldCharType="end"/>
      </w:r>
      <w:r w:rsidRPr="004C645F">
        <w:t>.</w:t>
      </w:r>
    </w:p>
    <w:p w14:paraId="2FD0AFD0" w14:textId="77777777" w:rsidR="0033071F" w:rsidRPr="004C645F" w:rsidRDefault="0033071F" w:rsidP="00843C5A">
      <w:pPr>
        <w:spacing w:line="480" w:lineRule="auto"/>
      </w:pPr>
    </w:p>
    <w:p w14:paraId="73F58F42" w14:textId="6C0AC6BF" w:rsidR="0033071F" w:rsidRPr="004C645F" w:rsidRDefault="0033071F" w:rsidP="00843C5A">
      <w:pPr>
        <w:spacing w:line="480" w:lineRule="auto"/>
      </w:pPr>
      <w:r w:rsidRPr="004C645F">
        <w:t xml:space="preserve">During the Neoproterozoic, </w:t>
      </w:r>
      <w:r w:rsidR="007E2329" w:rsidRPr="004C645F">
        <w:t xml:space="preserve">the </w:t>
      </w:r>
      <w:proofErr w:type="spellStart"/>
      <w:r w:rsidR="007E2329" w:rsidRPr="004C645F">
        <w:t>Rodinia</w:t>
      </w:r>
      <w:proofErr w:type="spellEnd"/>
      <w:r w:rsidRPr="004C645F">
        <w:t xml:space="preserve"> supercontinent is postulated to have </w:t>
      </w:r>
      <w:r w:rsidR="007E2329" w:rsidRPr="004C645F">
        <w:t xml:space="preserve">formed </w:t>
      </w:r>
      <w:r w:rsidR="000168E2" w:rsidRPr="004C645F">
        <w:t xml:space="preserve">at </w:t>
      </w:r>
      <w:r w:rsidR="00E266A2" w:rsidRPr="004C645F">
        <w:t>~</w:t>
      </w:r>
      <w:r w:rsidRPr="004C645F">
        <w:t xml:space="preserve">1.0 Ga and </w:t>
      </w:r>
      <w:r w:rsidR="007E2329" w:rsidRPr="004C645F">
        <w:t>broken apart</w:t>
      </w:r>
      <w:r w:rsidRPr="004C645F">
        <w:t xml:space="preserve"> </w:t>
      </w:r>
      <w:r w:rsidR="000168E2" w:rsidRPr="004C645F">
        <w:t xml:space="preserve">at </w:t>
      </w:r>
      <w:r w:rsidRPr="004C645F">
        <w:t>~850</w:t>
      </w:r>
      <w:r w:rsidR="007E2329" w:rsidRPr="004C645F">
        <w:t>–</w:t>
      </w:r>
      <w:r w:rsidRPr="004C645F">
        <w:t>800 Ma</w:t>
      </w:r>
      <w:r w:rsidR="00660293" w:rsidRPr="004C645F">
        <w:t xml:space="preserve"> </w:t>
      </w:r>
      <w:r w:rsidR="00ED16CC" w:rsidRPr="004C645F">
        <w:fldChar w:fldCharType="begin"/>
      </w:r>
      <w:r w:rsidR="00843C5A">
        <w:instrText xml:space="preserve"> ADDIN EN.CITE &lt;EndNote&gt;&lt;Cite&gt;&lt;Author&gt;Torsvik&lt;/Author&gt;&lt;Year&gt;2003&lt;/Year&gt;&lt;RecNum&gt;1026&lt;/RecNum&gt;&lt;IDText&gt;Torsvik_2003&lt;/IDText&gt;&lt;DisplayText&gt;[&lt;style face="italic"&gt;Torsvik&lt;/style&gt;, 2003]&lt;/DisplayText&gt;&lt;record&gt;&lt;rec-number&gt;1026&lt;/rec-number&gt;&lt;foreign-keys&gt;&lt;key app="EN" db-id="22ep95pskva926eatdqpf9dazppdd92tspt9" timestamp="1363051239"&gt;1026&lt;/key&gt;&lt;/foreign-keys&gt;&lt;ref-type name="Journal Article"&gt;17&lt;/ref-type&gt;&lt;contributors&gt;&lt;authors&gt;&lt;author&gt;Torsvik, Trond H.&lt;/author&gt;&lt;/authors&gt;&lt;/contributors&gt;&lt;titles&gt;&lt;title&gt;The Rodinia Jigsaw Puzzle&lt;/title&gt;&lt;secondary-title&gt;Science&lt;/secondary-title&gt;&lt;/titles&gt;&lt;periodical&gt;&lt;full-title&gt;Science&lt;/full-title&gt;&lt;/periodical&gt;&lt;pages&gt;1379-1381&lt;/pages&gt;&lt;volume&gt;300&lt;/volume&gt;&lt;number&gt;5624&lt;/number&gt;&lt;dates&gt;&lt;year&gt;2003&lt;/year&gt;&lt;pub-dates&gt;&lt;date&gt;May 30, 2003&lt;/date&gt;&lt;/pub-dates&gt;&lt;/dates&gt;&lt;label&gt;Torsvik_2003&lt;/label&gt;&lt;urls&gt;&lt;related-urls&gt;&lt;url&gt;http://www.sciencemag.org/content/300/5624/1379.short&lt;/url&gt;&lt;/related-urls&gt;&lt;/urls&gt;&lt;electronic-resource-num&gt;10.1126/science.1083469&lt;/electronic-resource-num&gt;&lt;/record&gt;&lt;/Cite&gt;&lt;/EndNote&gt;</w:instrText>
      </w:r>
      <w:r w:rsidR="00ED16CC" w:rsidRPr="004C645F">
        <w:fldChar w:fldCharType="separate"/>
      </w:r>
      <w:r w:rsidR="00843C5A">
        <w:rPr>
          <w:noProof/>
        </w:rPr>
        <w:t>[</w:t>
      </w:r>
      <w:hyperlink w:anchor="_ENREF_2_42" w:tooltip="Torsvik, 2003 #1026" w:history="1">
        <w:r w:rsidR="00843C5A" w:rsidRPr="004323FC">
          <w:rPr>
            <w:rStyle w:val="a4"/>
            <w:i/>
            <w:noProof/>
          </w:rPr>
          <w:t>Torsvik</w:t>
        </w:r>
        <w:r w:rsidR="00843C5A" w:rsidRPr="004323FC">
          <w:rPr>
            <w:rStyle w:val="a4"/>
            <w:noProof/>
          </w:rPr>
          <w:t>, 2003</w:t>
        </w:r>
      </w:hyperlink>
      <w:r w:rsidR="00843C5A">
        <w:rPr>
          <w:noProof/>
        </w:rPr>
        <w:t>]</w:t>
      </w:r>
      <w:r w:rsidR="00ED16CC" w:rsidRPr="004C645F">
        <w:fldChar w:fldCharType="end"/>
      </w:r>
      <w:r w:rsidRPr="004C645F">
        <w:t xml:space="preserve">. </w:t>
      </w:r>
      <w:r w:rsidR="007E2329" w:rsidRPr="004C645F">
        <w:t>Within</w:t>
      </w:r>
      <w:r w:rsidRPr="004C645F">
        <w:t xml:space="preserve"> </w:t>
      </w:r>
      <w:proofErr w:type="spellStart"/>
      <w:r w:rsidRPr="004C645F">
        <w:t>Rodinia</w:t>
      </w:r>
      <w:proofErr w:type="spellEnd"/>
      <w:r w:rsidRPr="004C645F">
        <w:t xml:space="preserve">, </w:t>
      </w:r>
      <w:r w:rsidR="007E2329" w:rsidRPr="004C645F">
        <w:t xml:space="preserve">the </w:t>
      </w:r>
      <w:proofErr w:type="spellStart"/>
      <w:r w:rsidRPr="004C645F">
        <w:t>Mawson</w:t>
      </w:r>
      <w:proofErr w:type="spellEnd"/>
      <w:r w:rsidRPr="004C645F">
        <w:t xml:space="preserve"> </w:t>
      </w:r>
      <w:proofErr w:type="spellStart"/>
      <w:r w:rsidRPr="004C645F">
        <w:t>craton</w:t>
      </w:r>
      <w:proofErr w:type="spellEnd"/>
      <w:r w:rsidRPr="004C645F">
        <w:t xml:space="preserve"> of East Antarctica </w:t>
      </w:r>
      <w:r w:rsidR="007E2329" w:rsidRPr="004C645F">
        <w:t>wa</w:t>
      </w:r>
      <w:r w:rsidRPr="004C645F">
        <w:t xml:space="preserve">s connected with Western Australia </w:t>
      </w:r>
      <w:r w:rsidR="00ED16CC" w:rsidRPr="004C645F">
        <w:fldChar w:fldCharType="begin"/>
      </w:r>
      <w:r w:rsidR="00843C5A">
        <w:instrText xml:space="preserve"> ADDIN EN.CITE &lt;EndNote&gt;&lt;Cite&gt;&lt;Author&gt;Fitzsimons&lt;/Author&gt;&lt;Year&gt;2003&lt;/Year&gt;&lt;RecNum&gt;943&lt;/RecNum&gt;&lt;IDText&gt;Fitzsimons_2003&lt;/IDText&gt;&lt;DisplayText&gt;[&lt;style face="italic"&gt;Fitzsimons&lt;/style&gt;, 2003]&lt;/DisplayText&gt;&lt;record&gt;&lt;rec-number&gt;943&lt;/rec-number&gt;&lt;foreign-keys&gt;&lt;key app="EN" db-id="22ep95pskva926eatdqpf9dazppdd92tspt9" timestamp="1335174065"&gt;943&lt;/key&gt;&lt;/foreign-keys&gt;&lt;ref-type name="Journal Article"&gt;17&lt;/ref-type&gt;&lt;contributors&gt;&lt;authors&gt;&lt;author&gt;Fitzsimons, I. C. W.&lt;/author&gt;&lt;/authors&gt;&lt;/contributors&gt;&lt;titles&gt;&lt;title&gt;Proterozoic basement provinces of southern and southwestern Australia, and their correlation with Antarctica&lt;/title&gt;&lt;secondary-title&gt;Geological Society, London, Special Publications&lt;/secondary-title&gt;&lt;/titles&gt;&lt;periodical&gt;&lt;full-title&gt;Geological Society, London, Special Publications&lt;/full-title&gt;&lt;/periodical&gt;&lt;pages&gt;93-130&lt;/pages&gt;&lt;volume&gt;206&lt;/volume&gt;&lt;number&gt;1&lt;/number&gt;&lt;dates&gt;&lt;year&gt;2003&lt;/year&gt;&lt;pub-dates&gt;&lt;date&gt;January 1, 2003&lt;/date&gt;&lt;/pub-dates&gt;&lt;/dates&gt;&lt;label&gt;Fitzsimons_2003&lt;/label&gt;&lt;urls&gt;&lt;related-urls&gt;&lt;url&gt;http://sp.lyellcollection.org/content/206/1/93.abstract&lt;/url&gt;&lt;/related-urls&gt;&lt;/urls&gt;&lt;electronic-resource-num&gt;10.1144/gsl.sp.2003.206.01.07&lt;/electronic-resource-num&gt;&lt;/record&gt;&lt;/Cite&gt;&lt;/EndNote&gt;</w:instrText>
      </w:r>
      <w:r w:rsidR="00ED16CC" w:rsidRPr="004C645F">
        <w:fldChar w:fldCharType="separate"/>
      </w:r>
      <w:r w:rsidR="00843C5A">
        <w:rPr>
          <w:noProof/>
        </w:rPr>
        <w:t>[</w:t>
      </w:r>
      <w:hyperlink w:anchor="_ENREF_2_18" w:tooltip="Fitzsimons, 2003 #943" w:history="1">
        <w:r w:rsidR="00843C5A" w:rsidRPr="004323FC">
          <w:rPr>
            <w:rStyle w:val="a4"/>
            <w:i/>
            <w:noProof/>
          </w:rPr>
          <w:t>Fitzsimons</w:t>
        </w:r>
        <w:r w:rsidR="00843C5A" w:rsidRPr="004323FC">
          <w:rPr>
            <w:rStyle w:val="a4"/>
            <w:noProof/>
          </w:rPr>
          <w:t>, 2003</w:t>
        </w:r>
      </w:hyperlink>
      <w:r w:rsidR="00843C5A">
        <w:rPr>
          <w:noProof/>
        </w:rPr>
        <w:t>]</w:t>
      </w:r>
      <w:r w:rsidR="00ED16CC" w:rsidRPr="004C645F">
        <w:fldChar w:fldCharType="end"/>
      </w:r>
      <w:r w:rsidRPr="004C645F">
        <w:t xml:space="preserve">, </w:t>
      </w:r>
      <w:r w:rsidR="007E2329" w:rsidRPr="004C645F">
        <w:t>making up</w:t>
      </w:r>
      <w:r w:rsidRPr="004C645F">
        <w:t xml:space="preserve"> East Gondwana</w:t>
      </w:r>
      <w:r w:rsidR="007E2329" w:rsidRPr="004C645F">
        <w:t>. East Gondwana was</w:t>
      </w:r>
      <w:r w:rsidRPr="004C645F">
        <w:t xml:space="preserve"> connected with </w:t>
      </w:r>
      <w:proofErr w:type="spellStart"/>
      <w:r w:rsidRPr="004C645F">
        <w:t>Laurentia</w:t>
      </w:r>
      <w:proofErr w:type="spellEnd"/>
      <w:r w:rsidRPr="004C645F">
        <w:t xml:space="preserve"> </w:t>
      </w:r>
      <w:r w:rsidRPr="004C645F">
        <w:lastRenderedPageBreak/>
        <w:t xml:space="preserve">(North America). The </w:t>
      </w:r>
      <w:r w:rsidR="00B36562" w:rsidRPr="004C645F">
        <w:t xml:space="preserve">northern Prince Charles Mountains, the </w:t>
      </w:r>
      <w:r w:rsidRPr="004C645F">
        <w:t xml:space="preserve">Napier Complex, </w:t>
      </w:r>
      <w:proofErr w:type="spellStart"/>
      <w:r w:rsidR="007D5EFA" w:rsidRPr="004C645F">
        <w:t>L</w:t>
      </w:r>
      <w:r w:rsidR="007D5EFA" w:rsidRPr="004C645F">
        <w:rPr>
          <w:rFonts w:eastAsia="方正舒体"/>
        </w:rPr>
        <w:t>ü</w:t>
      </w:r>
      <w:r w:rsidR="007D5EFA" w:rsidRPr="004C645F">
        <w:t>tzow</w:t>
      </w:r>
      <w:proofErr w:type="spellEnd"/>
      <w:r w:rsidR="007D5EFA" w:rsidRPr="004C645F">
        <w:t xml:space="preserve"> Holm Complex</w:t>
      </w:r>
      <w:r w:rsidRPr="004C645F">
        <w:t xml:space="preserve">, and </w:t>
      </w:r>
      <w:r w:rsidR="007D5EFA" w:rsidRPr="004C645F">
        <w:t>Rayner Complex</w:t>
      </w:r>
      <w:r w:rsidR="007E2329" w:rsidRPr="004C645F">
        <w:t>,</w:t>
      </w:r>
      <w:r w:rsidR="007D5EFA" w:rsidRPr="004C645F">
        <w:t xml:space="preserve"> </w:t>
      </w:r>
      <w:r w:rsidR="007E2329" w:rsidRPr="004C645F">
        <w:t xml:space="preserve">which are </w:t>
      </w:r>
      <w:r w:rsidRPr="004C645F">
        <w:t>currently part of EANT</w:t>
      </w:r>
      <w:r w:rsidR="007E2329" w:rsidRPr="004C645F">
        <w:t xml:space="preserve">, were likely </w:t>
      </w:r>
      <w:r w:rsidRPr="004C645F">
        <w:t>connected with India</w:t>
      </w:r>
      <w:r w:rsidR="000168E2" w:rsidRPr="004C645F">
        <w:t>,</w:t>
      </w:r>
      <w:r w:rsidR="00660293" w:rsidRPr="004C645F">
        <w:t xml:space="preserve"> making up</w:t>
      </w:r>
      <w:r w:rsidRPr="004C645F">
        <w:t xml:space="preserve"> the Indo-Antarctica</w:t>
      </w:r>
      <w:r w:rsidR="007E2329" w:rsidRPr="004C645F">
        <w:t xml:space="preserve"> continent</w:t>
      </w:r>
      <w:r w:rsidRPr="004C645F">
        <w:t xml:space="preserve"> </w:t>
      </w:r>
      <w:r w:rsidR="00ED16CC" w:rsidRPr="004C645F">
        <w:fldChar w:fldCharType="begin">
          <w:fldData xml:space="preserve">PEVuZE5vdGU+PENpdGU+PEF1dGhvcj5Ub3JzdmlrPC9BdXRob3I+PFllYXI+MjAwODwvWWVhcj48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</w:fldData>
        </w:fldChar>
      </w:r>
      <w:r w:rsidR="00843C5A">
        <w:instrText xml:space="preserve"> ADDIN EN.CITE </w:instrText>
      </w:r>
      <w:r w:rsidR="00843C5A">
        <w:fldChar w:fldCharType="begin">
          <w:fldData xml:space="preserve">PEVuZE5vdGU+PENpdGU+PEF1dGhvcj5Ub3JzdmlrPC9BdXRob3I+PFllYXI+MjAwODwvWWVhcj48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 xml:space="preserve">; </w:t>
      </w:r>
      <w:hyperlink w:anchor="_ENREF_2_43" w:tooltip="Torsvik, 2008 #758" w:history="1">
        <w:r w:rsidR="00843C5A" w:rsidRPr="004323FC">
          <w:rPr>
            <w:rStyle w:val="a4"/>
            <w:i/>
            <w:noProof/>
          </w:rPr>
          <w:t>Torsvik, et al.</w:t>
        </w:r>
        <w:r w:rsidR="00843C5A" w:rsidRPr="004323FC">
          <w:rPr>
            <w:rStyle w:val="a4"/>
            <w:noProof/>
          </w:rPr>
          <w:t>, 2008a</w:t>
        </w:r>
      </w:hyperlink>
      <w:r w:rsidR="00843C5A">
        <w:rPr>
          <w:noProof/>
        </w:rPr>
        <w:t>]</w:t>
      </w:r>
      <w:r w:rsidR="00ED16CC" w:rsidRPr="004C645F">
        <w:fldChar w:fldCharType="end"/>
      </w:r>
      <w:r w:rsidRPr="004C645F">
        <w:t xml:space="preserve">. During the </w:t>
      </w:r>
      <w:r w:rsidR="00F831C4" w:rsidRPr="004C645F">
        <w:t>break</w:t>
      </w:r>
      <w:r w:rsidR="00DB3F82" w:rsidRPr="004C645F">
        <w:t>-</w:t>
      </w:r>
      <w:r w:rsidR="00F831C4" w:rsidRPr="004C645F">
        <w:t>up</w:t>
      </w:r>
      <w:r w:rsidRPr="004C645F">
        <w:t xml:space="preserve"> of </w:t>
      </w:r>
      <w:proofErr w:type="spellStart"/>
      <w:r w:rsidRPr="004C645F">
        <w:t>Rodinia</w:t>
      </w:r>
      <w:proofErr w:type="spellEnd"/>
      <w:r w:rsidRPr="004C645F">
        <w:t xml:space="preserve">, rifting </w:t>
      </w:r>
      <w:r w:rsidR="00F831C4" w:rsidRPr="004C645F">
        <w:t>between</w:t>
      </w:r>
      <w:r w:rsidRPr="004C645F">
        <w:t xml:space="preserve"> East Gondwana </w:t>
      </w:r>
      <w:r w:rsidR="00F831C4" w:rsidRPr="004C645F">
        <w:t>and</w:t>
      </w:r>
      <w:r w:rsidRPr="004C645F">
        <w:t xml:space="preserve"> </w:t>
      </w:r>
      <w:proofErr w:type="spellStart"/>
      <w:r w:rsidRPr="004C645F">
        <w:t>Laurentia</w:t>
      </w:r>
      <w:proofErr w:type="spellEnd"/>
      <w:r w:rsidRPr="004C645F">
        <w:t xml:space="preserve"> </w:t>
      </w:r>
      <w:r w:rsidR="00F831C4" w:rsidRPr="004C645F">
        <w:t xml:space="preserve">began </w:t>
      </w:r>
      <w:r w:rsidR="000168E2" w:rsidRPr="004C645F">
        <w:t xml:space="preserve">at </w:t>
      </w:r>
      <w:r w:rsidR="00F831C4" w:rsidRPr="004C645F">
        <w:t xml:space="preserve">750–725 Ma </w:t>
      </w:r>
      <w:r w:rsidR="00ED16CC" w:rsidRPr="004C645F">
        <w:fldChar w:fldCharType="begin"/>
      </w:r>
      <w:r w:rsidR="00843C5A">
        <w:instrText xml:space="preserve"> ADDIN EN.CITE &lt;EndNote&gt;&lt;Cite&gt;&lt;Author&gt;Dalziel&lt;/Author&gt;&lt;Year&gt;1991&lt;/Year&gt;&lt;RecNum&gt;1025&lt;/RecNum&gt;&lt;IDText&gt;Dalziel_1991&lt;/IDText&gt;&lt;DisplayText&gt;[&lt;style face="italic"&gt;Dalziel&lt;/style&gt;, 1991]&lt;/DisplayText&gt;&lt;record&gt;&lt;rec-number&gt;1025&lt;/rec-number&gt;&lt;foreign-keys&gt;&lt;key app="EN" db-id="22ep95pskva926eatdqpf9dazppdd92tspt9" timestamp="1363002646"&gt;1025&lt;/key&gt;&lt;/foreign-keys&gt;&lt;ref-type name="Journal Article"&gt;17&lt;/ref-type&gt;&lt;contributors&gt;&lt;authors&gt;&lt;author&gt;Dalziel, Ian W.D.&lt;/author&gt;&lt;/authors&gt;&lt;/contributors&gt;&lt;titles&gt;&lt;title&gt;Pacific margins of Laurentia and East Antarctica-Australia as a conjugate rift pair: Evidence and implications for an Eocambrian supercontinent&lt;/title&gt;&lt;secondary-title&gt;Geology&lt;/secondary-title&gt;&lt;/titles&gt;&lt;periodical&gt;&lt;full-title&gt;Geology&lt;/full-title&gt;&lt;/periodical&gt;&lt;pages&gt;598-601&lt;/pages&gt;&lt;volume&gt;19&lt;/volume&gt;&lt;number&gt;6&lt;/number&gt;&lt;dates&gt;&lt;year&gt;1991&lt;/year&gt;&lt;pub-dates&gt;&lt;date&gt;June, 1991&lt;/date&gt;&lt;/pub-dates&gt;&lt;/dates&gt;&lt;label&gt;Dalziel_1991&lt;/label&gt;&lt;urls&gt;&lt;related-urls&gt;&lt;url&gt;http://geology.gsapubs.org/content/19/6/598.abstract&lt;/url&gt;&lt;/related-urls&gt;&lt;/urls&gt;&lt;electronic-resource-num&gt;10.1130/0091-7613(1991)019&amp;lt;0598:pmolae&amp;gt;2.3.co;2&lt;/electronic-resource-num&gt;&lt;/record&gt;&lt;/Cite&gt;&lt;/EndNote&gt;</w:instrText>
      </w:r>
      <w:r w:rsidR="00ED16CC" w:rsidRPr="004C645F">
        <w:fldChar w:fldCharType="separate"/>
      </w:r>
      <w:r w:rsidR="00843C5A">
        <w:rPr>
          <w:noProof/>
        </w:rPr>
        <w:t>[</w:t>
      </w:r>
      <w:hyperlink w:anchor="_ENREF_2_13" w:tooltip="Dalziel, 1991 #1025" w:history="1">
        <w:r w:rsidR="00843C5A" w:rsidRPr="004323FC">
          <w:rPr>
            <w:rStyle w:val="a4"/>
            <w:i/>
            <w:noProof/>
          </w:rPr>
          <w:t>Dalziel</w:t>
        </w:r>
        <w:r w:rsidR="00843C5A" w:rsidRPr="004323FC">
          <w:rPr>
            <w:rStyle w:val="a4"/>
            <w:noProof/>
          </w:rPr>
          <w:t>, 1991</w:t>
        </w:r>
      </w:hyperlink>
      <w:r w:rsidR="00843C5A">
        <w:rPr>
          <w:noProof/>
        </w:rPr>
        <w:t>]</w:t>
      </w:r>
      <w:r w:rsidR="00ED16CC" w:rsidRPr="004C645F">
        <w:fldChar w:fldCharType="end"/>
      </w:r>
      <w:r w:rsidRPr="004C645F">
        <w:t xml:space="preserve">. </w:t>
      </w:r>
      <w:r w:rsidR="00F831C4" w:rsidRPr="004C645F">
        <w:t>Prior to 550 Ma</w:t>
      </w:r>
      <w:r w:rsidRPr="004C645F">
        <w:t>, West Gondwana</w:t>
      </w:r>
      <w:r w:rsidR="00F831C4" w:rsidRPr="004C645F">
        <w:t>, which consisted of</w:t>
      </w:r>
      <w:r w:rsidRPr="004C645F">
        <w:t xml:space="preserve"> Africa</w:t>
      </w:r>
      <w:r w:rsidR="00F831C4" w:rsidRPr="004C645F">
        <w:t xml:space="preserve"> and </w:t>
      </w:r>
      <w:r w:rsidRPr="004C645F">
        <w:t>S</w:t>
      </w:r>
      <w:r w:rsidR="00F831C4" w:rsidRPr="004C645F">
        <w:t>outh</w:t>
      </w:r>
      <w:r w:rsidRPr="004C645F">
        <w:t xml:space="preserve"> America</w:t>
      </w:r>
      <w:r w:rsidR="00F831C4" w:rsidRPr="004C645F">
        <w:t>,</w:t>
      </w:r>
      <w:r w:rsidRPr="004C645F">
        <w:t xml:space="preserve"> </w:t>
      </w:r>
      <w:r w:rsidR="000168E2" w:rsidRPr="004C645F">
        <w:t xml:space="preserve">was </w:t>
      </w:r>
      <w:r w:rsidRPr="004C645F">
        <w:t xml:space="preserve">connected with </w:t>
      </w:r>
      <w:r w:rsidR="00F831C4" w:rsidRPr="004C645F">
        <w:t xml:space="preserve">the </w:t>
      </w:r>
      <w:r w:rsidRPr="004C645F">
        <w:t xml:space="preserve">Indo-Antarctica </w:t>
      </w:r>
      <w:r w:rsidR="00F831C4" w:rsidRPr="004C645F">
        <w:t>continent.</w:t>
      </w:r>
      <w:r w:rsidRPr="004C645F">
        <w:t xml:space="preserve"> </w:t>
      </w:r>
      <w:r w:rsidR="00F831C4" w:rsidRPr="004C645F">
        <w:t>F</w:t>
      </w:r>
      <w:r w:rsidRPr="004C645F">
        <w:t>inally</w:t>
      </w:r>
      <w:r w:rsidR="00F831C4" w:rsidRPr="004C645F">
        <w:t>,</w:t>
      </w:r>
      <w:r w:rsidRPr="004C645F">
        <w:t xml:space="preserve"> Gondwana formed when </w:t>
      </w:r>
      <w:r w:rsidR="00C81553">
        <w:rPr>
          <w:rFonts w:hint="eastAsia"/>
        </w:rPr>
        <w:t>Ea</w:t>
      </w:r>
      <w:r w:rsidR="00F831C4" w:rsidRPr="004C645F">
        <w:t>st Gondwana</w:t>
      </w:r>
      <w:r w:rsidRPr="004C645F">
        <w:t xml:space="preserve"> connected with </w:t>
      </w:r>
      <w:r w:rsidR="00C81553">
        <w:rPr>
          <w:rFonts w:hint="eastAsia"/>
        </w:rPr>
        <w:t>We</w:t>
      </w:r>
      <w:r w:rsidRPr="004C645F">
        <w:t xml:space="preserve">st Gondwana </w:t>
      </w:r>
      <w:r w:rsidR="000168E2" w:rsidRPr="004C645F">
        <w:t xml:space="preserve">at </w:t>
      </w:r>
      <w:r w:rsidR="00E266A2" w:rsidRPr="004C645F">
        <w:t>~</w:t>
      </w:r>
      <w:r w:rsidRPr="004C645F">
        <w:t xml:space="preserve">550 Ma </w:t>
      </w:r>
      <w:r w:rsidR="00984925" w:rsidRPr="004C645F">
        <w:fldChar w:fldCharType="begin">
          <w:fldData xml:space="preserve">PEVuZE5vdGU+PENpdGU+PEF1dGhvcj5Cb2dlcjwvQXV0aG9yPjxZZWFyPjIwMDE8L1llYXI+PFJl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</w:fldData>
        </w:fldChar>
      </w:r>
      <w:r w:rsidR="00843C5A">
        <w:instrText xml:space="preserve"> ADDIN EN.CITE </w:instrText>
      </w:r>
      <w:r w:rsidR="00843C5A">
        <w:fldChar w:fldCharType="begin">
          <w:fldData xml:space="preserve">PEVuZE5vdGU+PENpdGU+PEF1dGhvcj5Cb2dlcjwvQXV0aG9yPjxZZWFyPjIwMDE8L1llYXI+PFJl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</w:fldData>
        </w:fldChar>
      </w:r>
      <w:r w:rsidR="00843C5A">
        <w:instrText xml:space="preserve"> ADDIN EN.CITE.DATA </w:instrText>
      </w:r>
      <w:r w:rsidR="00843C5A">
        <w:fldChar w:fldCharType="end"/>
      </w:r>
      <w:r w:rsidR="00984925" w:rsidRPr="004C645F">
        <w:fldChar w:fldCharType="separate"/>
      </w:r>
      <w:r w:rsidR="00843C5A">
        <w:rPr>
          <w:noProof/>
        </w:rPr>
        <w:t>[</w:t>
      </w:r>
      <w:hyperlink w:anchor="_ENREF_2_7" w:tooltip="Boger, 2001 #1027" w:history="1">
        <w:r w:rsidR="00843C5A" w:rsidRPr="004323FC">
          <w:rPr>
            <w:rStyle w:val="a4"/>
            <w:i/>
            <w:noProof/>
          </w:rPr>
          <w:t>Boger, et al.</w:t>
        </w:r>
        <w:r w:rsidR="00843C5A" w:rsidRPr="004323FC">
          <w:rPr>
            <w:rStyle w:val="a4"/>
            <w:noProof/>
          </w:rPr>
          <w:t>, 2001</w:t>
        </w:r>
      </w:hyperlink>
      <w:r w:rsidR="00843C5A">
        <w:rPr>
          <w:noProof/>
        </w:rPr>
        <w:t xml:space="preserve">; </w:t>
      </w:r>
      <w:hyperlink w:anchor="_ENREF_2_8" w:tooltip="Boger, 2002 #934" w:history="1">
        <w:r w:rsidR="00843C5A" w:rsidRPr="004323FC">
          <w:rPr>
            <w:rStyle w:val="a4"/>
            <w:i/>
            <w:noProof/>
          </w:rPr>
          <w:t>Boger, et al.</w:t>
        </w:r>
        <w:r w:rsidR="00843C5A" w:rsidRPr="004323FC">
          <w:rPr>
            <w:rStyle w:val="a4"/>
            <w:noProof/>
          </w:rPr>
          <w:t>, 2002</w:t>
        </w:r>
      </w:hyperlink>
      <w:r w:rsidR="00843C5A">
        <w:rPr>
          <w:noProof/>
        </w:rPr>
        <w:t xml:space="preserve">; </w:t>
      </w:r>
      <w:hyperlink w:anchor="_ENREF_2_9" w:tooltip="Boger, 2011 #890" w:history="1">
        <w:r w:rsidR="00843C5A" w:rsidRPr="004323FC">
          <w:rPr>
            <w:rStyle w:val="a4"/>
            <w:i/>
            <w:noProof/>
          </w:rPr>
          <w:t>Boger</w:t>
        </w:r>
        <w:r w:rsidR="00843C5A" w:rsidRPr="004323FC">
          <w:rPr>
            <w:rStyle w:val="a4"/>
            <w:noProof/>
          </w:rPr>
          <w:t>, 2011</w:t>
        </w:r>
      </w:hyperlink>
      <w:r w:rsidR="00843C5A">
        <w:rPr>
          <w:noProof/>
        </w:rPr>
        <w:t>]</w:t>
      </w:r>
      <w:r w:rsidR="00984925" w:rsidRPr="004C645F">
        <w:fldChar w:fldCharType="end"/>
      </w:r>
      <w:r w:rsidR="00984925" w:rsidRPr="004C645F">
        <w:t xml:space="preserve">, </w:t>
      </w:r>
      <w:r w:rsidR="00984925" w:rsidRPr="004C645F">
        <w:rPr>
          <w:rFonts w:eastAsia="Ã¥Â®ÂÃ¤Â½Â"/>
          <w:noProof/>
        </w:rPr>
        <w:t xml:space="preserve">see </w:t>
      </w:r>
      <w:r w:rsidR="00690020" w:rsidRPr="004C645F">
        <w:fldChar w:fldCharType="begin"/>
      </w:r>
      <w:r w:rsidR="00690020" w:rsidRPr="004C645F">
        <w:instrText xml:space="preserve"> REF _Ref354541377 \h  \* MERGEFORMAT </w:instrText>
      </w:r>
      <w:r w:rsidR="00690020" w:rsidRPr="004C645F">
        <w:fldChar w:fldCharType="separate"/>
      </w:r>
      <w:r w:rsidR="00BF3E23" w:rsidRPr="004C645F">
        <w:t xml:space="preserve">Figure </w:t>
      </w:r>
      <w:r w:rsidR="00BF3E23" w:rsidRPr="004C645F">
        <w:rPr>
          <w:noProof/>
        </w:rPr>
        <w:t>S</w:t>
      </w:r>
      <w:r w:rsidR="00BF3E23">
        <w:rPr>
          <w:noProof/>
        </w:rPr>
        <w:t>1</w:t>
      </w:r>
      <w:r w:rsidR="00690020" w:rsidRPr="004C645F">
        <w:fldChar w:fldCharType="end"/>
      </w:r>
      <w:r w:rsidR="00984925" w:rsidRPr="004C645F">
        <w:rPr>
          <w:rFonts w:eastAsia="Ã¥Â®ÂÃ¤Â½Â"/>
          <w:noProof/>
        </w:rPr>
        <w:t>a and b</w:t>
      </w:r>
      <w:r w:rsidRPr="004C645F">
        <w:t>.</w:t>
      </w:r>
      <w:r w:rsidR="000168E2" w:rsidRPr="004C645F">
        <w:t xml:space="preserve"> </w:t>
      </w:r>
      <w:r w:rsidRPr="004C645F">
        <w:t xml:space="preserve">The amalgamation </w:t>
      </w:r>
      <w:r w:rsidR="00F831C4" w:rsidRPr="004C645F">
        <w:t xml:space="preserve">of Gondwana </w:t>
      </w:r>
      <w:r w:rsidRPr="004C645F">
        <w:t xml:space="preserve">produced the Pan-African </w:t>
      </w:r>
      <w:proofErr w:type="spellStart"/>
      <w:r w:rsidRPr="004C645F">
        <w:t>orogens</w:t>
      </w:r>
      <w:proofErr w:type="spellEnd"/>
      <w:r w:rsidRPr="004C645F">
        <w:t xml:space="preserve">, </w:t>
      </w:r>
      <w:r w:rsidR="00F831C4" w:rsidRPr="004C645F">
        <w:t>some</w:t>
      </w:r>
      <w:r w:rsidRPr="004C645F">
        <w:t xml:space="preserve"> of the most spectacular mountain-belt building episodes in Earth</w:t>
      </w:r>
      <w:r w:rsidR="000168E2" w:rsidRPr="004C645F">
        <w:t>’s</w:t>
      </w:r>
      <w:r w:rsidRPr="004C645F">
        <w:t xml:space="preserve"> history</w:t>
      </w:r>
      <w:r w:rsidR="00F831C4" w:rsidRPr="004C645F">
        <w:t xml:space="preserve"> </w:t>
      </w:r>
      <w:r w:rsidR="00ED16CC" w:rsidRPr="004C645F">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instrText xml:space="preserve"> ADDIN EN.CITE </w:instrText>
      </w:r>
      <w:r w:rsidR="00843C5A">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43" w:tooltip="Torsvik, 2008 #758" w:history="1">
        <w:r w:rsidR="00843C5A" w:rsidRPr="004323FC">
          <w:rPr>
            <w:rStyle w:val="a4"/>
            <w:i/>
            <w:noProof/>
          </w:rPr>
          <w:t>Torsvik, et al.</w:t>
        </w:r>
        <w:r w:rsidR="00843C5A" w:rsidRPr="004323FC">
          <w:rPr>
            <w:rStyle w:val="a4"/>
            <w:noProof/>
          </w:rPr>
          <w:t>, 2008a</w:t>
        </w:r>
      </w:hyperlink>
      <w:r w:rsidR="00843C5A">
        <w:rPr>
          <w:noProof/>
        </w:rPr>
        <w:t>]</w:t>
      </w:r>
      <w:r w:rsidR="00ED16CC" w:rsidRPr="004C645F">
        <w:fldChar w:fldCharType="end"/>
      </w:r>
      <w:r w:rsidR="008B2136" w:rsidRPr="004C645F">
        <w:t xml:space="preserve">. However, the amalgamation suture zone in EANT (the suture zone marked in </w:t>
      </w:r>
      <w:r w:rsidR="008B2136" w:rsidRPr="004C645F">
        <w:fldChar w:fldCharType="begin"/>
      </w:r>
      <w:r w:rsidR="008B2136" w:rsidRPr="004C645F">
        <w:instrText xml:space="preserve"> REF _Ref354541377 \h  \* MERGEFORMAT </w:instrText>
      </w:r>
      <w:r w:rsidR="008B2136" w:rsidRPr="004C645F">
        <w:fldChar w:fldCharType="separate"/>
      </w:r>
      <w:r w:rsidR="00BF3E23" w:rsidRPr="004C645F">
        <w:t xml:space="preserve">Figure </w:t>
      </w:r>
      <w:r w:rsidR="00BF3E23" w:rsidRPr="004C645F">
        <w:rPr>
          <w:noProof/>
        </w:rPr>
        <w:t>S</w:t>
      </w:r>
      <w:r w:rsidR="00BF3E23">
        <w:rPr>
          <w:noProof/>
        </w:rPr>
        <w:t>1</w:t>
      </w:r>
      <w:r w:rsidR="008B2136" w:rsidRPr="004C645F">
        <w:fldChar w:fldCharType="end"/>
      </w:r>
      <w:r w:rsidR="008B2136" w:rsidRPr="004C645F">
        <w:t xml:space="preserve">b is speculated in </w:t>
      </w:r>
      <w:proofErr w:type="spellStart"/>
      <w:r w:rsidR="008B2136" w:rsidRPr="004C645F">
        <w:t>Boger</w:t>
      </w:r>
      <w:proofErr w:type="spellEnd"/>
      <w:r w:rsidR="008B2136" w:rsidRPr="004C645F">
        <w:t xml:space="preserve"> </w:t>
      </w:r>
      <w:r w:rsidR="00C62E36" w:rsidRPr="004C645F">
        <w:fldChar w:fldCharType="begin"/>
      </w:r>
      <w:r w:rsidR="00843C5A">
        <w:instrText xml:space="preserve"> ADDIN EN.CITE &lt;EndNote&gt;&lt;Cite ExcludeAuth="1"&gt;&lt;Author&gt;Boger&lt;/Author&gt;&lt;Year&gt;2011&lt;/Year&gt;&lt;RecNum&gt;890&lt;/RecNum&gt;&lt;IDText&gt;Boger_2011&lt;/IDText&gt;&lt;DisplayText&gt;[2011]&lt;/DisplayText&gt;&lt;record&gt;&lt;rec-number&gt;890&lt;/rec-number&gt;&lt;foreign-keys&gt;&lt;key app="EN" db-id="22ep95pskva926eatdqpf9dazppdd92tspt9" timestamp="1322192122"&gt;890&lt;/key&gt;&lt;/foreign-keys&gt;&lt;ref-type name="Journal Article"&gt;17&lt;/ref-type&gt;&lt;contributors&gt;&lt;authors&gt;&lt;author&gt;Boger, Steven D.&lt;/author&gt;&lt;/authors&gt;&lt;/contributors&gt;&lt;titles&gt;&lt;title&gt;Antarctica — Before and after Gondwana&lt;/title&gt;&lt;secondary-title&gt;Gondwana Research&lt;/secondary-title&gt;&lt;/titles&gt;&lt;periodical&gt;&lt;full-title&gt;Gondwana Research&lt;/full-title&gt;&lt;/periodical&gt;&lt;pages&gt;335-371&lt;/pages&gt;&lt;volume&gt;19&lt;/volume&gt;&lt;number&gt;2&lt;/number&gt;&lt;keywords&gt;&lt;keyword&gt;Antarctica&lt;/keyword&gt;&lt;keyword&gt;Gondwana&lt;/keyword&gt;&lt;keyword&gt;Tectonics&lt;/keyword&gt;&lt;keyword&gt;Subduction&lt;/keyword&gt;&lt;keyword&gt;Accretion&lt;/keyword&gt;&lt;keyword&gt;Collision&lt;/keyword&gt;&lt;keyword&gt;Extension&lt;/keyword&gt;&lt;keyword&gt;Rifting&lt;/keyword&gt;&lt;/keywords&gt;&lt;dates&gt;&lt;year&gt;2011&lt;/year&gt;&lt;/dates&gt;&lt;isbn&gt;1342-937X&lt;/isbn&gt;&lt;label&gt;Boger_2011ant&lt;/label&gt;&lt;urls&gt;&lt;related-urls&gt;&lt;url&gt;http://www.sciencedirect.com/science/article/pii/S1342937X10001759&lt;/url&gt;&lt;/related-urls&gt;&lt;/urls&gt;&lt;electronic-resource-num&gt;10.1016/j.gr.2010.09.003&lt;/electronic-resource-num&gt;&lt;/record&gt;&lt;/Cite&gt;&lt;/EndNote&gt;</w:instrText>
      </w:r>
      <w:r w:rsidR="00C62E36" w:rsidRPr="004C645F">
        <w:fldChar w:fldCharType="separate"/>
      </w:r>
      <w:r w:rsidR="00843C5A">
        <w:rPr>
          <w:noProof/>
        </w:rPr>
        <w:t>[</w:t>
      </w:r>
      <w:hyperlink w:anchor="_ENREF_2_9" w:tooltip="Boger, 2011 #890" w:history="1">
        <w:r w:rsidR="00843C5A" w:rsidRPr="004323FC">
          <w:rPr>
            <w:rStyle w:val="a4"/>
            <w:noProof/>
          </w:rPr>
          <w:t>2011</w:t>
        </w:r>
      </w:hyperlink>
      <w:r w:rsidR="00843C5A">
        <w:rPr>
          <w:noProof/>
        </w:rPr>
        <w:t>]</w:t>
      </w:r>
      <w:r w:rsidR="00C62E36" w:rsidRPr="004C645F">
        <w:fldChar w:fldCharType="end"/>
      </w:r>
      <w:r w:rsidR="008B2136" w:rsidRPr="004C645F">
        <w:t>)</w:t>
      </w:r>
      <w:r w:rsidR="009727B8" w:rsidRPr="004C645F">
        <w:t xml:space="preserve"> </w:t>
      </w:r>
      <w:r w:rsidR="008B2136" w:rsidRPr="004C645F">
        <w:t xml:space="preserve">is still not well </w:t>
      </w:r>
      <w:r w:rsidR="00F96894">
        <w:rPr>
          <w:rFonts w:hint="eastAsia"/>
        </w:rPr>
        <w:t>understood</w:t>
      </w:r>
      <w:r w:rsidR="008B2136" w:rsidRPr="004C645F">
        <w:t xml:space="preserve"> because most of EANT is covered by ice</w:t>
      </w:r>
      <w:r w:rsidRPr="004C645F">
        <w:t>. A</w:t>
      </w:r>
      <w:r w:rsidR="000168E2" w:rsidRPr="004C645F">
        <w:t>t ~</w:t>
      </w:r>
      <w:r w:rsidRPr="004C645F">
        <w:t>250 Ma, Gondwana connected with</w:t>
      </w:r>
      <w:r w:rsidR="00DB3F82" w:rsidRPr="004C645F">
        <w:t xml:space="preserve"> </w:t>
      </w:r>
      <w:r w:rsidRPr="004C645F">
        <w:t xml:space="preserve">Laurasia </w:t>
      </w:r>
      <w:r w:rsidR="00DB3F82" w:rsidRPr="004C645F">
        <w:t>to</w:t>
      </w:r>
      <w:r w:rsidRPr="004C645F">
        <w:t xml:space="preserve"> form the most recent supercontinent, Pangaea</w:t>
      </w:r>
      <w:r w:rsidR="007470CB" w:rsidRPr="004C645F">
        <w:t xml:space="preserve"> (</w:t>
      </w:r>
      <w:r w:rsidRPr="004C645F">
        <w:t xml:space="preserve">see </w:t>
      </w:r>
      <w:r w:rsidRPr="004C645F">
        <w:fldChar w:fldCharType="begin"/>
      </w:r>
      <w:r w:rsidRPr="004C645F">
        <w:instrText xml:space="preserve"> REF _Ref354541377 \h </w:instrText>
      </w:r>
      <w:r w:rsidR="00DC7164" w:rsidRPr="004C645F">
        <w:instrText xml:space="preserve"> \* MERGEFORMAT </w:instrText>
      </w:r>
      <w:r w:rsidRPr="004C645F">
        <w:fldChar w:fldCharType="separate"/>
      </w:r>
      <w:r w:rsidR="00BF3E23" w:rsidRPr="004C645F">
        <w:t xml:space="preserve">Figure </w:t>
      </w:r>
      <w:r w:rsidR="00BF3E23" w:rsidRPr="004C645F">
        <w:rPr>
          <w:noProof/>
        </w:rPr>
        <w:t>S</w:t>
      </w:r>
      <w:r w:rsidR="00BF3E23">
        <w:rPr>
          <w:noProof/>
        </w:rPr>
        <w:t>1</w:t>
      </w:r>
      <w:r w:rsidRPr="004C645F">
        <w:fldChar w:fldCharType="end"/>
      </w:r>
      <w:r w:rsidRPr="004C645F">
        <w:t>c</w:t>
      </w:r>
      <w:r w:rsidR="007470CB" w:rsidRPr="004C645F">
        <w:t>)</w:t>
      </w:r>
      <w:r w:rsidRPr="004C645F">
        <w:t>.</w:t>
      </w:r>
    </w:p>
    <w:p w14:paraId="2E85C8DE" w14:textId="77777777" w:rsidR="0033071F" w:rsidRPr="004C645F" w:rsidRDefault="0033071F" w:rsidP="00843C5A">
      <w:pPr>
        <w:spacing w:line="480" w:lineRule="auto"/>
      </w:pPr>
    </w:p>
    <w:p w14:paraId="5D77CA15" w14:textId="38DC19ED" w:rsidR="0033071F" w:rsidRPr="004C645F" w:rsidRDefault="00DB3F82" w:rsidP="00843C5A">
      <w:pPr>
        <w:spacing w:line="480" w:lineRule="auto"/>
      </w:pPr>
      <w:r w:rsidRPr="004C645F">
        <w:t xml:space="preserve">Pangaea began breaking apart </w:t>
      </w:r>
      <w:r w:rsidR="000168E2" w:rsidRPr="004C645F">
        <w:t xml:space="preserve">at </w:t>
      </w:r>
      <w:r w:rsidR="0033071F" w:rsidRPr="004C645F">
        <w:t xml:space="preserve">180 Ma. The first major tectonic break-up </w:t>
      </w:r>
      <w:r w:rsidRPr="004C645F">
        <w:t xml:space="preserve">stage </w:t>
      </w:r>
      <w:r w:rsidR="0033071F" w:rsidRPr="004C645F">
        <w:t>correspond</w:t>
      </w:r>
      <w:r w:rsidRPr="004C645F">
        <w:t>ed</w:t>
      </w:r>
      <w:r w:rsidR="0033071F" w:rsidRPr="004C645F">
        <w:t xml:space="preserve"> to an initial rifting phase that started in the Weddell Sea in the Late Jurassic </w:t>
      </w:r>
      <w:r w:rsidR="00ED16CC" w:rsidRPr="004C645F">
        <w:fldChar w:fldCharType="begin"/>
      </w:r>
      <w:r w:rsidR="00843C5A">
        <w:instrText xml:space="preserve"> ADDIN EN.CITE &lt;EndNote&gt;&lt;Cite&gt;&lt;Author&gt;Lawver&lt;/Author&gt;&lt;Year&gt;1991&lt;/Year&gt;&lt;RecNum&gt;961&lt;/RecNum&gt;&lt;IDText&gt;Lawver_etal_1991&lt;/IDText&gt;&lt;DisplayText&gt;[&lt;style face="italic"&gt;Lawver, et al.&lt;/style&gt;, 1991]&lt;/DisplayText&gt;&lt;record&gt;&lt;rec-number&gt;961&lt;/rec-number&gt;&lt;foreign-keys&gt;&lt;key app="EN" db-id="22ep95pskva926eatdqpf9dazppdd92tspt9" timestamp="1337072575"&gt;961&lt;/key&gt;&lt;/foreign-keys&gt;&lt;ref-type name="Book Section"&gt;5&lt;/ref-type&gt;&lt;contributors&gt;&lt;authors&gt;&lt;author&gt;Lawver, L. A.&lt;/author&gt;&lt;author&gt;Royer, J.-Y.&lt;/author&gt;&lt;author&gt;Sandwell, D. A.&lt;/author&gt;&lt;author&gt;Scotese, C. T.&lt;/author&gt;&lt;/authors&gt;&lt;secondary-authors&gt;&lt;author&gt;Thomson, M. R. A.&lt;/author&gt;&lt;author&gt;Crame, J. A.&lt;/author&gt;&lt;author&gt;Thomson, J. W.&lt;/author&gt;&lt;/secondary-authors&gt;&lt;/contributors&gt;&lt;titles&gt;&lt;title&gt;Evolution of the Antarctic continental margins&lt;/title&gt;&lt;secondary-title&gt;Geological Evolution of Antarctica&lt;/secondary-title&gt;&lt;/titles&gt;&lt;pages&gt;533-539&lt;/pages&gt;&lt;dates&gt;&lt;year&gt;1991&lt;/year&gt;&lt;/dates&gt;&lt;pub-location&gt;Cambridge&lt;/pub-location&gt;&lt;publisher&gt;Cambridge University Press&lt;/publisher&gt;&lt;label&gt;Lawver_etal_1991&lt;/label&gt;&lt;urls&gt;&lt;/urls&gt;&lt;/record&gt;&lt;/Cite&gt;&lt;/EndNote&gt;</w:instrText>
      </w:r>
      <w:r w:rsidR="00ED16CC" w:rsidRPr="004C645F">
        <w:fldChar w:fldCharType="separate"/>
      </w:r>
      <w:r w:rsidR="00843C5A">
        <w:rPr>
          <w:noProof/>
        </w:rPr>
        <w:t>[</w:t>
      </w:r>
      <w:hyperlink w:anchor="_ENREF_2_29" w:tooltip="Lawver, 1991 #961" w:history="1">
        <w:r w:rsidR="00843C5A" w:rsidRPr="004323FC">
          <w:rPr>
            <w:rStyle w:val="a4"/>
            <w:i/>
            <w:noProof/>
          </w:rPr>
          <w:t>Lawver, et al.</w:t>
        </w:r>
        <w:r w:rsidR="00843C5A" w:rsidRPr="004323FC">
          <w:rPr>
            <w:rStyle w:val="a4"/>
            <w:noProof/>
          </w:rPr>
          <w:t>, 1991</w:t>
        </w:r>
      </w:hyperlink>
      <w:r w:rsidR="00843C5A">
        <w:rPr>
          <w:noProof/>
        </w:rPr>
        <w:t>]</w:t>
      </w:r>
      <w:r w:rsidR="00ED16CC" w:rsidRPr="004C645F">
        <w:fldChar w:fldCharType="end"/>
      </w:r>
      <w:r w:rsidR="003F6714" w:rsidRPr="004C645F">
        <w:t>. This rifting led to the separation of</w:t>
      </w:r>
      <w:r w:rsidR="0033071F" w:rsidRPr="004C645F">
        <w:t xml:space="preserve"> Antarctica </w:t>
      </w:r>
      <w:r w:rsidR="003F6714" w:rsidRPr="004C645F">
        <w:t>from</w:t>
      </w:r>
      <w:r w:rsidR="0033071F" w:rsidRPr="004C645F">
        <w:t xml:space="preserve"> South Africa at ~180 Ma, </w:t>
      </w:r>
      <w:r w:rsidR="00492B9B" w:rsidRPr="004C645F">
        <w:t>from</w:t>
      </w:r>
      <w:r w:rsidR="0033071F" w:rsidRPr="004C645F">
        <w:t xml:space="preserve"> India at ~130 Ma, and finally </w:t>
      </w:r>
      <w:r w:rsidR="003F6714" w:rsidRPr="004C645F">
        <w:t>from</w:t>
      </w:r>
      <w:r w:rsidR="0033071F" w:rsidRPr="004C645F">
        <w:t xml:space="preserve"> Australia at ~90 Ma</w:t>
      </w:r>
      <w:r w:rsidR="00492B9B" w:rsidRPr="004C645F">
        <w:t xml:space="preserve"> </w:t>
      </w:r>
      <w:r w:rsidR="00984925" w:rsidRPr="004C645F">
        <w:fldChar w:fldCharType="begin">
          <w:fldData xml:space="preserve">PEVuZE5vdGU+PENpdGU+PEF1dGhvcj5WZWV2ZXJzPC9BdXRob3I+PFllYXI+MTk4NjwvWWVhcj48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</w:fldData>
        </w:fldChar>
      </w:r>
      <w:r w:rsidR="00843C5A">
        <w:instrText xml:space="preserve"> ADDIN EN.CITE </w:instrText>
      </w:r>
      <w:r w:rsidR="00843C5A">
        <w:fldChar w:fldCharType="begin">
          <w:fldData xml:space="preserve">PEVuZE5vdGU+PENpdGU+PEF1dGhvcj5WZWV2ZXJzPC9BdXRob3I+PFllYXI+MTk4NjwvWWVhcj48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</w:fldData>
        </w:fldChar>
      </w:r>
      <w:r w:rsidR="00843C5A">
        <w:instrText xml:space="preserve"> ADDIN EN.CITE.DATA </w:instrText>
      </w:r>
      <w:r w:rsidR="00843C5A">
        <w:fldChar w:fldCharType="end"/>
      </w:r>
      <w:r w:rsidR="00984925" w:rsidRPr="004C645F">
        <w:fldChar w:fldCharType="separate"/>
      </w:r>
      <w:r w:rsidR="00843C5A">
        <w:rPr>
          <w:noProof/>
        </w:rPr>
        <w:t>[</w:t>
      </w:r>
      <w:hyperlink w:anchor="_ENREF_2_45" w:tooltip="Veevers, 1986 #959" w:history="1">
        <w:r w:rsidR="00843C5A" w:rsidRPr="004323FC">
          <w:rPr>
            <w:rStyle w:val="a4"/>
            <w:i/>
            <w:noProof/>
          </w:rPr>
          <w:t>Veevers</w:t>
        </w:r>
        <w:r w:rsidR="00843C5A" w:rsidRPr="004323FC">
          <w:rPr>
            <w:rStyle w:val="a4"/>
            <w:noProof/>
          </w:rPr>
          <w:t>, 1986</w:t>
        </w:r>
      </w:hyperlink>
      <w:r w:rsidR="00843C5A">
        <w:rPr>
          <w:noProof/>
        </w:rPr>
        <w:t xml:space="preserve">; </w:t>
      </w:r>
      <w:hyperlink w:anchor="_ENREF_2_43" w:tooltip="Torsvik, 2008 #758" w:history="1">
        <w:r w:rsidR="00843C5A" w:rsidRPr="004323FC">
          <w:rPr>
            <w:rStyle w:val="a4"/>
            <w:i/>
            <w:noProof/>
          </w:rPr>
          <w:t>Torsvik, et al.</w:t>
        </w:r>
        <w:r w:rsidR="00843C5A" w:rsidRPr="004323FC">
          <w:rPr>
            <w:rStyle w:val="a4"/>
            <w:noProof/>
          </w:rPr>
          <w:t>, 2008a</w:t>
        </w:r>
      </w:hyperlink>
      <w:r w:rsidR="00843C5A">
        <w:rPr>
          <w:noProof/>
        </w:rPr>
        <w:t xml:space="preserve">; </w:t>
      </w:r>
      <w:hyperlink w:anchor="_ENREF_2_9" w:tooltip="Boger, 2011 #890" w:history="1">
        <w:r w:rsidR="00843C5A" w:rsidRPr="004323FC">
          <w:rPr>
            <w:rStyle w:val="a4"/>
            <w:i/>
            <w:noProof/>
          </w:rPr>
          <w:t>Boger</w:t>
        </w:r>
        <w:r w:rsidR="00843C5A" w:rsidRPr="004323FC">
          <w:rPr>
            <w:rStyle w:val="a4"/>
            <w:noProof/>
          </w:rPr>
          <w:t>, 2011</w:t>
        </w:r>
      </w:hyperlink>
      <w:r w:rsidR="00843C5A">
        <w:rPr>
          <w:noProof/>
        </w:rPr>
        <w:t>]</w:t>
      </w:r>
      <w:r w:rsidR="00984925" w:rsidRPr="004C645F">
        <w:fldChar w:fldCharType="end"/>
      </w:r>
      <w:r w:rsidR="00984925" w:rsidRPr="004C645F">
        <w:t xml:space="preserve">, </w:t>
      </w:r>
      <w:r w:rsidR="00984925" w:rsidRPr="004C645F">
        <w:rPr>
          <w:rFonts w:eastAsia="Ã¥Â®ÂÃ¤Â½Â"/>
          <w:noProof/>
        </w:rPr>
        <w:t xml:space="preserve">see </w:t>
      </w:r>
      <w:r w:rsidR="00690020" w:rsidRPr="004C645F">
        <w:fldChar w:fldCharType="begin"/>
      </w:r>
      <w:r w:rsidR="00690020" w:rsidRPr="004C645F">
        <w:instrText xml:space="preserve"> REF _Ref353873063 \h </w:instrText>
      </w:r>
      <w:r w:rsidR="00C62E36" w:rsidRPr="004C645F">
        <w:instrText xml:space="preserve"> \* MERGEFORMAT </w:instrText>
      </w:r>
      <w:r w:rsidR="00690020" w:rsidRPr="004C645F">
        <w:fldChar w:fldCharType="separate"/>
      </w:r>
      <w:r w:rsidR="00BF3E23" w:rsidRPr="004C645F">
        <w:t>Figure S</w:t>
      </w:r>
      <w:r w:rsidR="00BF3E23">
        <w:t>2</w:t>
      </w:r>
      <w:r w:rsidR="00690020" w:rsidRPr="004C645F">
        <w:fldChar w:fldCharType="end"/>
      </w:r>
      <w:r w:rsidR="0033071F" w:rsidRPr="004C645F">
        <w:t xml:space="preserve">. The separation of </w:t>
      </w:r>
      <w:r w:rsidR="0033071F" w:rsidRPr="004C645F">
        <w:lastRenderedPageBreak/>
        <w:t xml:space="preserve">Antarctica </w:t>
      </w:r>
      <w:r w:rsidR="003F6714" w:rsidRPr="004C645F">
        <w:t>from</w:t>
      </w:r>
      <w:r w:rsidR="0033071F" w:rsidRPr="004C645F">
        <w:t xml:space="preserve"> South Africa </w:t>
      </w:r>
      <w:r w:rsidR="003F6714" w:rsidRPr="004C645F">
        <w:t>has</w:t>
      </w:r>
      <w:r w:rsidR="0033071F" w:rsidRPr="004C645F">
        <w:t xml:space="preserve"> be</w:t>
      </w:r>
      <w:r w:rsidR="003F6714" w:rsidRPr="004C645F">
        <w:t>en</w:t>
      </w:r>
      <w:r w:rsidR="0033071F" w:rsidRPr="004C645F">
        <w:t xml:space="preserve"> attributed to the Bouvet hotspot </w:t>
      </w:r>
      <w:r w:rsidR="00ED16CC" w:rsidRPr="004C645F">
        <w:fldChar w:fldCharType="begin">
          <w:fldData xml:space="preserve">PEVuZE5vdGU+PENpdGU+PEF1dGhvcj5Ub3JzdmlrPC9BdXRob3I+PFllYXI+MjAwODwvWWVhcj48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</w:fldData>
        </w:fldChar>
      </w:r>
      <w:r w:rsidR="00843C5A">
        <w:instrText xml:space="preserve"> ADDIN EN.CITE </w:instrText>
      </w:r>
      <w:r w:rsidR="00843C5A">
        <w:fldChar w:fldCharType="begin">
          <w:fldData xml:space="preserve">PEVuZE5vdGU+PENpdGU+PEF1dGhvcj5Ub3JzdmlrPC9BdXRob3I+PFllYXI+MjAwODwvWWVhcj48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22" w:tooltip="Hawkesworth, 1999 #963" w:history="1">
        <w:r w:rsidR="00843C5A" w:rsidRPr="004323FC">
          <w:rPr>
            <w:rStyle w:val="a4"/>
            <w:i/>
            <w:noProof/>
          </w:rPr>
          <w:t>Hawkesworth, et al.</w:t>
        </w:r>
        <w:r w:rsidR="00843C5A" w:rsidRPr="004323FC">
          <w:rPr>
            <w:rStyle w:val="a4"/>
            <w:noProof/>
          </w:rPr>
          <w:t>, 1999</w:t>
        </w:r>
      </w:hyperlink>
      <w:r w:rsidR="00843C5A">
        <w:rPr>
          <w:noProof/>
        </w:rPr>
        <w:t xml:space="preserve">; </w:t>
      </w:r>
      <w:hyperlink w:anchor="_ENREF_2_43" w:tooltip="Torsvik, 2008 #758" w:history="1">
        <w:r w:rsidR="00843C5A" w:rsidRPr="004323FC">
          <w:rPr>
            <w:rStyle w:val="a4"/>
            <w:i/>
            <w:noProof/>
          </w:rPr>
          <w:t>Torsvik, et al.</w:t>
        </w:r>
        <w:r w:rsidR="00843C5A" w:rsidRPr="004323FC">
          <w:rPr>
            <w:rStyle w:val="a4"/>
            <w:noProof/>
          </w:rPr>
          <w:t>, 2008a</w:t>
        </w:r>
      </w:hyperlink>
      <w:r w:rsidR="00843C5A">
        <w:rPr>
          <w:noProof/>
        </w:rPr>
        <w:t>]</w:t>
      </w:r>
      <w:r w:rsidR="00ED16CC" w:rsidRPr="004C645F">
        <w:fldChar w:fldCharType="end"/>
      </w:r>
      <w:r w:rsidR="0033071F" w:rsidRPr="004C645F">
        <w:t>. The rifting of Antarctica</w:t>
      </w:r>
      <w:r w:rsidR="00492B9B" w:rsidRPr="004C645F">
        <w:t xml:space="preserve"> away from </w:t>
      </w:r>
      <w:r w:rsidR="0033071F" w:rsidRPr="004C645F">
        <w:t>India</w:t>
      </w:r>
      <w:r w:rsidR="00492B9B" w:rsidRPr="004C645F">
        <w:t xml:space="preserve"> and then </w:t>
      </w:r>
      <w:r w:rsidR="0033071F" w:rsidRPr="004C645F">
        <w:t xml:space="preserve">Australia </w:t>
      </w:r>
      <w:r w:rsidR="00492B9B" w:rsidRPr="004C645F">
        <w:t>has been attributed to the influence of the</w:t>
      </w:r>
      <w:r w:rsidR="0033071F" w:rsidRPr="004C645F">
        <w:t xml:space="preserve"> Kerguelen hotspot at 140 Ma </w:t>
      </w:r>
      <w:r w:rsidR="00ED16CC" w:rsidRPr="004C645F">
        <w:fldChar w:fldCharType="begin">
          <w:fldData xml:space="preserve">PEVuZE5vdGU+PENpdGU+PEF1dGhvcj5Cb2dlcjwvQXV0aG9yPjxZZWFyPjIwMTE8L1llYXI+PFJl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</w:fldData>
        </w:fldChar>
      </w:r>
      <w:r w:rsidR="00843C5A">
        <w:instrText xml:space="preserve"> ADDIN EN.CITE </w:instrText>
      </w:r>
      <w:r w:rsidR="00843C5A">
        <w:fldChar w:fldCharType="begin">
          <w:fldData xml:space="preserve">PEVuZE5vdGU+PENpdGU+PEF1dGhvcj5Cb2dlcjwvQXV0aG9yPjxZZWFyPjIwMTE8L1llYXI+PFJl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22" w:tooltip="Hawkesworth, 1999 #963" w:history="1">
        <w:r w:rsidR="00843C5A" w:rsidRPr="004323FC">
          <w:rPr>
            <w:rStyle w:val="a4"/>
            <w:i/>
            <w:noProof/>
          </w:rPr>
          <w:t>Hawkesworth, et al.</w:t>
        </w:r>
        <w:r w:rsidR="00843C5A" w:rsidRPr="004323FC">
          <w:rPr>
            <w:rStyle w:val="a4"/>
            <w:noProof/>
          </w:rPr>
          <w:t>, 1999</w:t>
        </w:r>
      </w:hyperlink>
      <w:r w:rsidR="00843C5A">
        <w:rPr>
          <w:noProof/>
        </w:rPr>
        <w:t xml:space="preserve">; </w:t>
      </w:r>
      <w:hyperlink w:anchor="_ENREF_2_9" w:tooltip="Boger, 2011 #890" w:history="1">
        <w:r w:rsidR="00843C5A" w:rsidRPr="004323FC">
          <w:rPr>
            <w:rStyle w:val="a4"/>
            <w:i/>
            <w:noProof/>
          </w:rPr>
          <w:t>Boger</w:t>
        </w:r>
        <w:r w:rsidR="00843C5A" w:rsidRPr="004323FC">
          <w:rPr>
            <w:rStyle w:val="a4"/>
            <w:noProof/>
          </w:rPr>
          <w:t>, 2011</w:t>
        </w:r>
      </w:hyperlink>
      <w:r w:rsidR="00843C5A">
        <w:rPr>
          <w:noProof/>
        </w:rPr>
        <w:t>]</w:t>
      </w:r>
      <w:r w:rsidR="00ED16CC" w:rsidRPr="004C645F">
        <w:fldChar w:fldCharType="end"/>
      </w:r>
      <w:r w:rsidR="0033071F" w:rsidRPr="004C645F">
        <w:t xml:space="preserve">. By ~110 Ma, the micro-plates of West Antarctica had nearly reached their present </w:t>
      </w:r>
      <w:r w:rsidR="00492B9B" w:rsidRPr="004C645F">
        <w:t xml:space="preserve">location </w:t>
      </w:r>
      <w:r w:rsidR="0033071F" w:rsidRPr="004C645F">
        <w:t>with respect to East Antarctica</w:t>
      </w:r>
      <w:r w:rsidR="00492B9B" w:rsidRPr="004C645F">
        <w:t xml:space="preserve"> </w:t>
      </w:r>
      <w:r w:rsidR="00ED16CC" w:rsidRPr="004C645F">
        <w:fldChar w:fldCharType="begin"/>
      </w:r>
      <w:r w:rsidR="00843C5A">
        <w:instrText xml:space="preserve"> ADDIN EN.CITE &lt;EndNote&gt;&lt;Cite&gt;&lt;Author&gt;Talarico&lt;/Author&gt;&lt;Year&gt;2008&lt;/Year&gt;&lt;RecNum&gt;960&lt;/RecNum&gt;&lt;IDText&gt;Talarico_Kleinschmidt_2008&lt;/IDText&gt;&lt;DisplayText&gt;[&lt;style face="italic"&gt;Talarico and Kleinschmidt&lt;/style&gt;, 2008]&lt;/DisplayText&gt;&lt;record&gt;&lt;rec-number&gt;960&lt;/rec-number&gt;&lt;foreign-keys&gt;&lt;key app="EN" db-id="22ep95pskva926eatdqpf9dazppdd92tspt9" timestamp="1337071996"&gt;960&lt;/key&gt;&lt;/foreign-keys&gt;&lt;ref-type name="Book Section"&gt;5&lt;/ref-type&gt;&lt;contributors&gt;&lt;authors&gt;&lt;author&gt;Talarico, F. M.&lt;/author&gt;&lt;author&gt;Kleinschmidt, G.&lt;/author&gt;&lt;/authors&gt;&lt;secondary-authors&gt;&lt;author&gt;Fabio, Florindo&lt;/author&gt;&lt;author&gt;Martin, Siegert&lt;/author&gt;&lt;/secondary-authors&gt;&lt;/contributors&gt;&lt;titles&gt;&lt;title&gt;Chapter 7 The Antarctic Continent in Gondwanaland: A Tectonic Review and Potential Research Targets for Future Investigations&lt;/title&gt;&lt;secondary-title&gt;Antarctic Climate Evolution&lt;/secondary-title&gt;&lt;tertiary-title&gt;Developments in Earth and Environmental Sciences&lt;/tertiary-title&gt;&lt;/titles&gt;&lt;pages&gt;257-308&lt;/pages&gt;&lt;volume&gt;Volume 8&lt;/volume&gt;&lt;dates&gt;&lt;year&gt;2008&lt;/year&gt;&lt;/dates&gt;&lt;publisher&gt;Elsevier&lt;/publisher&gt;&lt;isbn&gt;1571-9197&lt;/isbn&gt;&lt;label&gt;Talarico_Kleinschmidt_2008&lt;/label&gt;&lt;urls&gt;&lt;related-urls&gt;&lt;url&gt;http://www.sciencedirect.com/science/article/pii/S1571919708000074&lt;/url&gt;&lt;/related-urls&gt;&lt;/urls&gt;&lt;electronic-resource-num&gt;10.1016/s1571-9197(08)00007-4&lt;/electronic-resource-num&gt;&lt;/record&gt;&lt;/Cite&gt;&lt;/EndNote&gt;</w:instrText>
      </w:r>
      <w:r w:rsidR="00ED16CC" w:rsidRPr="004C645F">
        <w:fldChar w:fldCharType="separate"/>
      </w:r>
      <w:r w:rsidR="00843C5A">
        <w:rPr>
          <w:noProof/>
        </w:rPr>
        <w:t>[</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w:t>
      </w:r>
      <w:r w:rsidR="00ED16CC" w:rsidRPr="004C645F">
        <w:fldChar w:fldCharType="end"/>
      </w:r>
      <w:r w:rsidR="0033071F" w:rsidRPr="004C645F">
        <w:t xml:space="preserve">. </w:t>
      </w:r>
      <w:r w:rsidR="00492B9B" w:rsidRPr="004C645F">
        <w:t xml:space="preserve">At ~83 Ma, </w:t>
      </w:r>
      <w:r w:rsidR="0033071F" w:rsidRPr="004C645F">
        <w:t xml:space="preserve">Antarctica had reached its final polar location and the final break-up was completed when New Zealand rifted </w:t>
      </w:r>
      <w:r w:rsidR="00492B9B" w:rsidRPr="004C645F">
        <w:t xml:space="preserve">away </w:t>
      </w:r>
      <w:r w:rsidR="0033071F" w:rsidRPr="004C645F">
        <w:t xml:space="preserve">from Marie Byrd Land, WANT </w:t>
      </w:r>
      <w:r w:rsidR="00ED16CC" w:rsidRPr="004C645F">
        <w:fldChar w:fldCharType="begin">
          <w:fldData xml:space="preserve">PEVuZE5vdGU+PENpdGU+PEF1dGhvcj5TdG9jazwvQXV0aG9yPjxZZWFyPjE5ODc8L1llYXI+PFJl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</w:fldData>
        </w:fldChar>
      </w:r>
      <w:r w:rsidR="00843C5A">
        <w:instrText xml:space="preserve"> ADDIN EN.CITE </w:instrText>
      </w:r>
      <w:r w:rsidR="00843C5A">
        <w:fldChar w:fldCharType="begin">
          <w:fldData xml:space="preserve">PEVuZE5vdGU+PENpdGU+PEF1dGhvcj5TdG9jazwvQXV0aG9yPjxZZWFyPjE5ODc8L1llYXI+PFJl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39" w:tooltip="Stock, 1987 #1043" w:history="1">
        <w:r w:rsidR="00843C5A" w:rsidRPr="004323FC">
          <w:rPr>
            <w:rStyle w:val="a4"/>
            <w:i/>
            <w:noProof/>
          </w:rPr>
          <w:t>Stock and Molnar</w:t>
        </w:r>
        <w:r w:rsidR="00843C5A" w:rsidRPr="004323FC">
          <w:rPr>
            <w:rStyle w:val="a4"/>
            <w:noProof/>
          </w:rPr>
          <w:t>, 1987</w:t>
        </w:r>
      </w:hyperlink>
      <w:r w:rsidR="00843C5A">
        <w:rPr>
          <w:noProof/>
        </w:rPr>
        <w:t xml:space="preserve">; </w:t>
      </w:r>
      <w:hyperlink w:anchor="_ENREF_2_29" w:tooltip="Lawver, 1991 #961" w:history="1">
        <w:r w:rsidR="00843C5A" w:rsidRPr="004323FC">
          <w:rPr>
            <w:rStyle w:val="a4"/>
            <w:i/>
            <w:noProof/>
          </w:rPr>
          <w:t>Lawver, et al.</w:t>
        </w:r>
        <w:r w:rsidR="00843C5A" w:rsidRPr="004323FC">
          <w:rPr>
            <w:rStyle w:val="a4"/>
            <w:noProof/>
          </w:rPr>
          <w:t>, 1991</w:t>
        </w:r>
      </w:hyperlink>
      <w:r w:rsidR="00843C5A">
        <w:rPr>
          <w:noProof/>
        </w:rPr>
        <w:t xml:space="preserve">; </w:t>
      </w:r>
      <w:hyperlink w:anchor="_ENREF_2_27" w:tooltip="Larter, 2002 #1044" w:history="1">
        <w:r w:rsidR="00843C5A" w:rsidRPr="004323FC">
          <w:rPr>
            <w:rStyle w:val="a4"/>
            <w:i/>
            <w:noProof/>
          </w:rPr>
          <w:t>Larter, et al.</w:t>
        </w:r>
        <w:r w:rsidR="00843C5A" w:rsidRPr="004323FC">
          <w:rPr>
            <w:rStyle w:val="a4"/>
            <w:noProof/>
          </w:rPr>
          <w:t>, 2002</w:t>
        </w:r>
      </w:hyperlink>
      <w:r w:rsidR="00843C5A">
        <w:rPr>
          <w:noProof/>
        </w:rPr>
        <w:t xml:space="preserve">; </w:t>
      </w:r>
      <w:hyperlink w:anchor="_ENREF_2_44" w:tooltip="Torsvik, 2008 #1045" w:history="1">
        <w:r w:rsidR="00843C5A" w:rsidRPr="004323FC">
          <w:rPr>
            <w:rStyle w:val="a4"/>
            <w:i/>
            <w:noProof/>
          </w:rPr>
          <w:t>Torsvik, et al.</w:t>
        </w:r>
        <w:r w:rsidR="00843C5A" w:rsidRPr="004323FC">
          <w:rPr>
            <w:rStyle w:val="a4"/>
            <w:noProof/>
          </w:rPr>
          <w:t>, 2008b</w:t>
        </w:r>
      </w:hyperlink>
      <w:r w:rsidR="00843C5A">
        <w:rPr>
          <w:noProof/>
        </w:rPr>
        <w:t>]</w:t>
      </w:r>
      <w:r w:rsidR="00ED16CC" w:rsidRPr="004C645F">
        <w:fldChar w:fldCharType="end"/>
      </w:r>
      <w:r w:rsidR="0033071F" w:rsidRPr="004C645F">
        <w:t>. After break-up</w:t>
      </w:r>
      <w:r w:rsidR="00492B9B" w:rsidRPr="004C645F">
        <w:t xml:space="preserve"> was complete</w:t>
      </w:r>
      <w:r w:rsidR="0033071F" w:rsidRPr="004C645F">
        <w:t xml:space="preserve">, geological activity </w:t>
      </w:r>
      <w:r w:rsidR="00492B9B" w:rsidRPr="004C645F">
        <w:t>in</w:t>
      </w:r>
      <w:r w:rsidR="0033071F" w:rsidRPr="004C645F">
        <w:t xml:space="preserve"> Antarctica </w:t>
      </w:r>
      <w:r w:rsidR="00492B9B" w:rsidRPr="004C645F">
        <w:t xml:space="preserve">was </w:t>
      </w:r>
      <w:r w:rsidR="0033071F" w:rsidRPr="004C645F">
        <w:t xml:space="preserve">limited </w:t>
      </w:r>
      <w:r w:rsidR="00492B9B" w:rsidRPr="004C645F">
        <w:t xml:space="preserve">to </w:t>
      </w:r>
      <w:r w:rsidR="0033071F" w:rsidRPr="004C645F">
        <w:t xml:space="preserve">on-going extension and volcanism in the </w:t>
      </w:r>
      <w:r w:rsidR="00492B9B" w:rsidRPr="004C645F">
        <w:t>West Antarctic Rift System (</w:t>
      </w:r>
      <w:r w:rsidR="0033071F" w:rsidRPr="004C645F">
        <w:t>WARS</w:t>
      </w:r>
      <w:r w:rsidR="00492B9B" w:rsidRPr="004C645F">
        <w:t>)</w:t>
      </w:r>
      <w:r w:rsidR="0033071F" w:rsidRPr="004C645F">
        <w:t xml:space="preserve">. </w:t>
      </w:r>
      <w:r w:rsidR="000168E2" w:rsidRPr="004C645F">
        <w:t>Given</w:t>
      </w:r>
      <w:r w:rsidR="0033071F" w:rsidRPr="004C645F">
        <w:t xml:space="preserve"> Antarctica</w:t>
      </w:r>
      <w:r w:rsidR="00492B9B" w:rsidRPr="004C645F">
        <w:t xml:space="preserve">’s shared tectonic history with </w:t>
      </w:r>
      <w:r w:rsidR="000168E2" w:rsidRPr="004C645F">
        <w:t xml:space="preserve">neighboring </w:t>
      </w:r>
      <w:proofErr w:type="spellStart"/>
      <w:r w:rsidR="00886E9D" w:rsidRPr="004C645F">
        <w:t>Gondwanan</w:t>
      </w:r>
      <w:proofErr w:type="spellEnd"/>
      <w:r w:rsidR="0033071F" w:rsidRPr="004C645F">
        <w:t xml:space="preserve"> continents (e.g., Africa, India, Australia, Zealandia</w:t>
      </w:r>
      <w:r w:rsidR="00886E9D" w:rsidRPr="004C645F">
        <w:t>,</w:t>
      </w:r>
      <w:r w:rsidR="0033071F" w:rsidRPr="004C645F">
        <w:t xml:space="preserve"> and S</w:t>
      </w:r>
      <w:r w:rsidR="00886E9D" w:rsidRPr="004C645F">
        <w:t>outh</w:t>
      </w:r>
      <w:r w:rsidR="0033071F" w:rsidRPr="004C645F">
        <w:t xml:space="preserve"> America)</w:t>
      </w:r>
      <w:r w:rsidR="00886E9D" w:rsidRPr="004C645F">
        <w:t>, geological and tectonic similarities</w:t>
      </w:r>
      <w:r w:rsidR="0033071F" w:rsidRPr="004C645F">
        <w:t xml:space="preserve"> </w:t>
      </w:r>
      <w:r w:rsidR="00886E9D" w:rsidRPr="004C645F">
        <w:t>naturally exist along and close to</w:t>
      </w:r>
      <w:r w:rsidR="0033071F" w:rsidRPr="004C645F">
        <w:t xml:space="preserve"> the continent boundaries </w:t>
      </w:r>
      <w:r w:rsidR="00ED16CC" w:rsidRPr="004C645F">
        <w:fldChar w:fldCharType="begin"/>
      </w:r>
      <w:r w:rsidR="00843C5A">
        <w:instrText xml:space="preserve"> ADDIN EN.CITE &lt;EndNote&gt;&lt;Cite&gt;&lt;Author&gt;Gohl&lt;/Author&gt;&lt;Year&gt;2008&lt;/Year&gt;&lt;RecNum&gt;1019&lt;/RecNum&gt;&lt;IDText&gt;Gohl_2008&lt;/IDText&gt;&lt;DisplayText&gt;[&lt;style face="italic"&gt;Gohl&lt;/style&gt;, 2008]&lt;/DisplayText&gt;&lt;record&gt;&lt;rec-number&gt;1019&lt;/rec-number&gt;&lt;foreign-keys&gt;&lt;key app="EN" db-id="22ep95pskva926eatdqpf9dazppdd92tspt9" timestamp="1362453697"&gt;1019&lt;/key&gt;&lt;/foreign-keys&gt;&lt;ref-type name="Book Section"&gt;5&lt;/ref-type&gt;&lt;contributors&gt;&lt;authors&gt;&lt;author&gt;Gohl, K.&lt;/author&gt;&lt;/authors&gt;&lt;secondary-authors&gt;&lt;author&gt;Cooper, A. K.&lt;/author&gt;&lt;author&gt;Barrett, P. J.&lt;/author&gt;&lt;author&gt;Stagg, H. &lt;/author&gt;&lt;author&gt;Storey, B.&lt;/author&gt;&lt;author&gt;Stump, E.&lt;/author&gt;&lt;author&gt;Wise, W.&lt;/author&gt;&lt;author&gt;the 10th ISAES editorial team&lt;/author&gt;&lt;/secondary-authors&gt;&lt;/contributors&gt;&lt;titles&gt;&lt;title&gt;Antarctica&amp;apos;s Continent-Ocean Transitions: Consequences for Tectonic Reconstructions&lt;/title&gt;&lt;secondary-title&gt;&lt;style face="normal" font="default" size="100%"&gt;Antarctica: A Keystone in a Changing World &lt;/style&gt;&lt;style face="normal" font="default" charset="134" size="100%"&gt;—&lt;/style&gt;&lt;style face="normal" font="default" size="100%"&gt;Online Proceedings of the 10th International Symposium on Antarctic Earth Sciences.&lt;/style&gt;&lt;/secondary-title&gt;&lt;/titles&gt;&lt;pages&gt;kp04&lt;/pages&gt;&lt;dates&gt;&lt;year&gt;2008&lt;/year&gt;&lt;/dates&gt;&lt;pub-location&gt;Washington, DC&lt;/pub-location&gt;&lt;publisher&gt;The National Academies Press&lt;/publisher&gt;&lt;label&gt;Gohl_2008&lt;/label&gt;&lt;urls&gt;&lt;/urls&gt;&lt;electronic-resource-num&gt;doi:10.3133/of2007-1047.kp04&lt;/electronic-resource-num&gt;&lt;/record&gt;&lt;/Cite&gt;&lt;/EndNote&gt;</w:instrText>
      </w:r>
      <w:r w:rsidR="00ED16CC" w:rsidRPr="004C645F">
        <w:fldChar w:fldCharType="separate"/>
      </w:r>
      <w:r w:rsidR="00843C5A">
        <w:rPr>
          <w:noProof/>
        </w:rPr>
        <w:t>[</w:t>
      </w:r>
      <w:hyperlink w:anchor="_ENREF_2_19" w:tooltip="Gohl, 2008 #1019" w:history="1">
        <w:r w:rsidR="00843C5A" w:rsidRPr="004323FC">
          <w:rPr>
            <w:rStyle w:val="a4"/>
            <w:i/>
            <w:noProof/>
          </w:rPr>
          <w:t>Gohl</w:t>
        </w:r>
        <w:r w:rsidR="00843C5A" w:rsidRPr="004323FC">
          <w:rPr>
            <w:rStyle w:val="a4"/>
            <w:noProof/>
          </w:rPr>
          <w:t>, 2008</w:t>
        </w:r>
      </w:hyperlink>
      <w:r w:rsidR="00843C5A">
        <w:rPr>
          <w:noProof/>
        </w:rPr>
        <w:t>]</w:t>
      </w:r>
      <w:r w:rsidR="00ED16CC" w:rsidRPr="004C645F">
        <w:fldChar w:fldCharType="end"/>
      </w:r>
      <w:r w:rsidR="0033071F" w:rsidRPr="004C645F">
        <w:t>.</w:t>
      </w:r>
    </w:p>
    <w:p w14:paraId="579074E0" w14:textId="77777777" w:rsidR="0033071F" w:rsidRPr="004C645F" w:rsidRDefault="0033071F" w:rsidP="00843C5A">
      <w:pPr>
        <w:spacing w:line="480" w:lineRule="auto"/>
      </w:pPr>
    </w:p>
    <w:p w14:paraId="0C269E44" w14:textId="7C90F541" w:rsidR="0033071F" w:rsidRPr="004C645F" w:rsidRDefault="008A31D7" w:rsidP="00843C5A">
      <w:pPr>
        <w:spacing w:line="480" w:lineRule="auto"/>
      </w:pPr>
      <w:r w:rsidRPr="004C645F">
        <w:t>During</w:t>
      </w:r>
      <w:r w:rsidR="0033071F" w:rsidRPr="004C645F">
        <w:t xml:space="preserve"> the </w:t>
      </w:r>
      <w:r w:rsidR="00886E9D" w:rsidRPr="004C645F">
        <w:t>tectonic</w:t>
      </w:r>
      <w:r w:rsidR="0033071F" w:rsidRPr="004C645F">
        <w:t xml:space="preserve"> history</w:t>
      </w:r>
      <w:r w:rsidR="00886E9D" w:rsidRPr="004C645F">
        <w:t xml:space="preserve"> of Antarctica</w:t>
      </w:r>
      <w:r w:rsidR="0033071F" w:rsidRPr="004C645F">
        <w:t>, all blocks of EANT were amalgamated at ~500 Ma</w:t>
      </w:r>
      <w:r w:rsidRPr="004C645F">
        <w:t>,</w:t>
      </w:r>
      <w:r w:rsidR="0033071F" w:rsidRPr="004C645F">
        <w:t xml:space="preserve"> </w:t>
      </w:r>
      <w:r w:rsidR="00886E9D" w:rsidRPr="004C645F">
        <w:t>while</w:t>
      </w:r>
      <w:r w:rsidRPr="004C645F">
        <w:t xml:space="preserve"> </w:t>
      </w:r>
      <w:r w:rsidR="0033071F" w:rsidRPr="004C645F">
        <w:t>WANT, a</w:t>
      </w:r>
      <w:r w:rsidR="00886E9D" w:rsidRPr="004C645F">
        <w:t>nd</w:t>
      </w:r>
      <w:r w:rsidR="0033071F" w:rsidRPr="004C645F">
        <w:t xml:space="preserve"> the whole </w:t>
      </w:r>
      <w:r w:rsidR="00886E9D" w:rsidRPr="004C645F">
        <w:t xml:space="preserve">of </w:t>
      </w:r>
      <w:r w:rsidR="0033071F" w:rsidRPr="004C645F">
        <w:t>An</w:t>
      </w:r>
      <w:r w:rsidRPr="004C645F">
        <w:t>tarctica, were amalgamated at ~</w:t>
      </w:r>
      <w:r w:rsidR="0033071F" w:rsidRPr="004C645F">
        <w:t xml:space="preserve">110 Ma. </w:t>
      </w:r>
      <w:r w:rsidR="00886E9D" w:rsidRPr="004C645F">
        <w:t>For a significant period of Earth</w:t>
      </w:r>
      <w:r w:rsidR="000168E2" w:rsidRPr="004C645F">
        <w:t>’s</w:t>
      </w:r>
      <w:r w:rsidR="00886E9D" w:rsidRPr="004C645F">
        <w:t xml:space="preserve"> history</w:t>
      </w:r>
      <w:r w:rsidR="0033071F" w:rsidRPr="004C645F">
        <w:t>, Antarctica ha</w:t>
      </w:r>
      <w:r w:rsidR="00886E9D" w:rsidRPr="004C645F">
        <w:t>s</w:t>
      </w:r>
      <w:r w:rsidR="0033071F" w:rsidRPr="004C645F">
        <w:t xml:space="preserve"> held a central position </w:t>
      </w:r>
      <w:r w:rsidR="00886E9D" w:rsidRPr="004C645F">
        <w:t xml:space="preserve">within both </w:t>
      </w:r>
      <w:r w:rsidR="0033071F" w:rsidRPr="004C645F">
        <w:t xml:space="preserve">the supercontinents of </w:t>
      </w:r>
      <w:proofErr w:type="spellStart"/>
      <w:r w:rsidR="0033071F" w:rsidRPr="004C645F">
        <w:t>Rodinia</w:t>
      </w:r>
      <w:proofErr w:type="spellEnd"/>
      <w:r w:rsidR="0033071F" w:rsidRPr="004C645F">
        <w:t xml:space="preserve"> </w:t>
      </w:r>
      <w:r w:rsidR="00886E9D" w:rsidRPr="004C645F">
        <w:t>(</w:t>
      </w:r>
      <w:r w:rsidR="0033071F" w:rsidRPr="004C645F">
        <w:t>1300</w:t>
      </w:r>
      <w:r w:rsidR="00886E9D" w:rsidRPr="004C645F">
        <w:t>–</w:t>
      </w:r>
      <w:r w:rsidR="0033071F" w:rsidRPr="004C645F">
        <w:t>700 Ma</w:t>
      </w:r>
      <w:r w:rsidR="00886E9D" w:rsidRPr="004C645F">
        <w:t>)</w:t>
      </w:r>
      <w:r w:rsidR="0033071F" w:rsidRPr="004C645F">
        <w:t xml:space="preserve"> and Gondwana </w:t>
      </w:r>
      <w:r w:rsidR="00886E9D" w:rsidRPr="004C645F">
        <w:t>(</w:t>
      </w:r>
      <w:r w:rsidR="0033071F" w:rsidRPr="004C645F">
        <w:t>550</w:t>
      </w:r>
      <w:r w:rsidR="00886E9D" w:rsidRPr="004C645F">
        <w:t>–</w:t>
      </w:r>
      <w:r w:rsidR="0033071F" w:rsidRPr="004C645F">
        <w:t>200 Ma</w:t>
      </w:r>
      <w:r w:rsidR="00B36562" w:rsidRPr="004C645F">
        <w:t>)</w:t>
      </w:r>
      <w:r w:rsidR="0033071F" w:rsidRPr="004C645F">
        <w:rPr>
          <w:color w:val="FF0000"/>
        </w:rPr>
        <w:t xml:space="preserve"> </w:t>
      </w:r>
      <w:r w:rsidR="00984925" w:rsidRPr="004C645F">
        <w:fldChar w:fldCharType="begin">
          <w:fldData xml:space="preserve">PEVuZE5vdGU+PENpdGU+PEF1dGhvcj5UYWxhcmljbzwvQXV0aG9yPjxZZWFyPjIwMDg8L1llYXI+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==
</w:fldData>
        </w:fldChar>
      </w:r>
      <w:r w:rsidR="00843C5A">
        <w:instrText xml:space="preserve"> ADDIN EN.CITE </w:instrText>
      </w:r>
      <w:r w:rsidR="00843C5A">
        <w:fldChar w:fldCharType="begin">
          <w:fldData xml:space="preserve">PEVuZE5vdGU+PENpdGU+PEF1dGhvcj5UYWxhcmljbzwvQXV0aG9yPjxZZWFyPjIwMDg8L1llYXI+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==
</w:fldData>
        </w:fldChar>
      </w:r>
      <w:r w:rsidR="00843C5A">
        <w:instrText xml:space="preserve"> ADDIN EN.CITE.DATA </w:instrText>
      </w:r>
      <w:r w:rsidR="00843C5A">
        <w:fldChar w:fldCharType="end"/>
      </w:r>
      <w:r w:rsidR="00984925" w:rsidRPr="004C645F">
        <w:fldChar w:fldCharType="separate"/>
      </w:r>
      <w:r w:rsidR="00843C5A">
        <w:rPr>
          <w:noProof/>
        </w:rPr>
        <w:t>[</w:t>
      </w:r>
      <w:hyperlink w:anchor="_ENREF_2_13" w:tooltip="Dalziel, 1991 #1025" w:history="1">
        <w:r w:rsidR="00843C5A" w:rsidRPr="004323FC">
          <w:rPr>
            <w:rStyle w:val="a4"/>
            <w:i/>
            <w:noProof/>
          </w:rPr>
          <w:t>Dalziel</w:t>
        </w:r>
        <w:r w:rsidR="00843C5A" w:rsidRPr="004323FC">
          <w:rPr>
            <w:rStyle w:val="a4"/>
            <w:noProof/>
          </w:rPr>
          <w:t>, 1991</w:t>
        </w:r>
      </w:hyperlink>
      <w:r w:rsidR="00843C5A">
        <w:rPr>
          <w:noProof/>
        </w:rPr>
        <w:t xml:space="preserve">; </w:t>
      </w:r>
      <w:hyperlink w:anchor="_ENREF_2_34" w:tooltip="Moores, 1991 #1029" w:history="1">
        <w:r w:rsidR="00843C5A" w:rsidRPr="004323FC">
          <w:rPr>
            <w:rStyle w:val="a4"/>
            <w:i/>
            <w:noProof/>
          </w:rPr>
          <w:t>Moores</w:t>
        </w:r>
        <w:r w:rsidR="00843C5A" w:rsidRPr="004323FC">
          <w:rPr>
            <w:rStyle w:val="a4"/>
            <w:noProof/>
          </w:rPr>
          <w:t>, 1991</w:t>
        </w:r>
      </w:hyperlink>
      <w:r w:rsidR="00843C5A">
        <w:rPr>
          <w:noProof/>
        </w:rPr>
        <w:t xml:space="preserve">; </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w:t>
      </w:r>
      <w:r w:rsidR="00984925" w:rsidRPr="004C645F">
        <w:fldChar w:fldCharType="end"/>
      </w:r>
      <w:r w:rsidRPr="004C645F">
        <w:t>.</w:t>
      </w:r>
      <w:r w:rsidR="0033071F" w:rsidRPr="004C645F">
        <w:t xml:space="preserve"> </w:t>
      </w:r>
      <w:r w:rsidRPr="004C645F">
        <w:t>T</w:t>
      </w:r>
      <w:r w:rsidR="0033071F" w:rsidRPr="004C645F">
        <w:t xml:space="preserve">he </w:t>
      </w:r>
      <w:r w:rsidR="00886E9D" w:rsidRPr="004C645F">
        <w:t>current</w:t>
      </w:r>
      <w:r w:rsidR="0033071F" w:rsidRPr="004C645F">
        <w:t xml:space="preserve"> Antarctic plate </w:t>
      </w:r>
      <w:r w:rsidR="00886E9D" w:rsidRPr="004C645F">
        <w:t xml:space="preserve">was </w:t>
      </w:r>
      <w:r w:rsidRPr="004C645F">
        <w:t>formed</w:t>
      </w:r>
      <w:r w:rsidR="0033071F" w:rsidRPr="004C645F">
        <w:t xml:space="preserve"> </w:t>
      </w:r>
      <w:r w:rsidR="00C96CED" w:rsidRPr="004C645F">
        <w:t xml:space="preserve">primarily during the formation of the </w:t>
      </w:r>
      <w:proofErr w:type="spellStart"/>
      <w:r w:rsidR="0033071F" w:rsidRPr="004C645F">
        <w:t>Gondwana</w:t>
      </w:r>
      <w:r w:rsidR="00C96CED" w:rsidRPr="004C645F">
        <w:t>n</w:t>
      </w:r>
      <w:proofErr w:type="spellEnd"/>
      <w:r w:rsidR="0033071F" w:rsidRPr="004C645F">
        <w:t xml:space="preserve"> supercontinent, </w:t>
      </w:r>
      <w:r w:rsidR="0033071F" w:rsidRPr="004C645F">
        <w:lastRenderedPageBreak/>
        <w:t xml:space="preserve">especially during three main periods: (1) c. 600–450 Ma, during the amalgamation of Gondwana; (2) c. 450–180 Ma, </w:t>
      </w:r>
      <w:r w:rsidR="00C96CED" w:rsidRPr="004C645F">
        <w:t>from the end of</w:t>
      </w:r>
      <w:r w:rsidR="005F1487" w:rsidRPr="004C645F">
        <w:t xml:space="preserve"> </w:t>
      </w:r>
      <w:proofErr w:type="spellStart"/>
      <w:r w:rsidR="0033071F" w:rsidRPr="004C645F">
        <w:t>Gondwana</w:t>
      </w:r>
      <w:r w:rsidR="00C96CED" w:rsidRPr="004C645F">
        <w:t>n</w:t>
      </w:r>
      <w:proofErr w:type="spellEnd"/>
      <w:r w:rsidR="0033071F" w:rsidRPr="004C645F">
        <w:t xml:space="preserve"> amalgamation to the </w:t>
      </w:r>
      <w:r w:rsidR="00C96CED" w:rsidRPr="004C645F">
        <w:t>onset of</w:t>
      </w:r>
      <w:r w:rsidR="0033071F" w:rsidRPr="004C645F">
        <w:t xml:space="preserve"> break-up; and (3) c. 180–0 Ma, since the break-up of Gondwana. The geology of the Antarctic continent, </w:t>
      </w:r>
      <w:r w:rsidR="00C96CED" w:rsidRPr="004C645F">
        <w:t>particularly</w:t>
      </w:r>
      <w:r w:rsidR="0033071F" w:rsidRPr="004C645F">
        <w:t xml:space="preserve"> the EANT, w</w:t>
      </w:r>
      <w:r w:rsidR="00C96CED" w:rsidRPr="004C645F">
        <w:t>as established</w:t>
      </w:r>
      <w:r w:rsidR="0033071F" w:rsidRPr="004C645F">
        <w:t xml:space="preserve"> during the first two periods </w:t>
      </w:r>
      <w:r w:rsidR="00ED16CC" w:rsidRPr="004C645F">
        <w:fldChar w:fldCharType="begin"/>
      </w:r>
      <w:r w:rsidR="00843C5A">
        <w:instrText xml:space="preserve"> ADDIN EN.CITE &lt;EndNote&gt;&lt;Cite&gt;&lt;Author&gt;Talarico&lt;/Author&gt;&lt;Year&gt;2008&lt;/Year&gt;&lt;RecNum&gt;960&lt;/RecNum&gt;&lt;IDText&gt;Talarico_Kleinschmidt_2008&lt;/IDText&gt;&lt;DisplayText&gt;[&lt;style face="italic"&gt;Talarico and Kleinschmidt&lt;/style&gt;, 2008]&lt;/DisplayText&gt;&lt;record&gt;&lt;rec-number&gt;960&lt;/rec-number&gt;&lt;foreign-keys&gt;&lt;key app="EN" db-id="22ep95pskva926eatdqpf9dazppdd92tspt9" timestamp="1337071996"&gt;960&lt;/key&gt;&lt;/foreign-keys&gt;&lt;ref-type name="Book Section"&gt;5&lt;/ref-type&gt;&lt;contributors&gt;&lt;authors&gt;&lt;author&gt;Talarico, F. M.&lt;/author&gt;&lt;author&gt;Kleinschmidt, G.&lt;/author&gt;&lt;/authors&gt;&lt;secondary-authors&gt;&lt;author&gt;Fabio, Florindo&lt;/author&gt;&lt;author&gt;Martin, Siegert&lt;/author&gt;&lt;/secondary-authors&gt;&lt;/contributors&gt;&lt;titles&gt;&lt;title&gt;Chapter 7 The Antarctic Continent in Gondwanaland: A Tectonic Review and Potential Research Targets for Future Investigations&lt;/title&gt;&lt;secondary-title&gt;Antarctic Climate Evolution&lt;/secondary-title&gt;&lt;tertiary-title&gt;Developments in Earth and Environmental Sciences&lt;/tertiary-title&gt;&lt;/titles&gt;&lt;pages&gt;257-308&lt;/pages&gt;&lt;volume&gt;Volume 8&lt;/volume&gt;&lt;dates&gt;&lt;year&gt;2008&lt;/year&gt;&lt;/dates&gt;&lt;publisher&gt;Elsevier&lt;/publisher&gt;&lt;isbn&gt;1571-9197&lt;/isbn&gt;&lt;label&gt;Talarico_Kleinschmidt_2008&lt;/label&gt;&lt;urls&gt;&lt;related-urls&gt;&lt;url&gt;http://www.sciencedirect.com/science/article/pii/S1571919708000074&lt;/url&gt;&lt;/related-urls&gt;&lt;/urls&gt;&lt;electronic-resource-num&gt;10.1016/s1571-9197(08)00007-4&lt;/electronic-resource-num&gt;&lt;/record&gt;&lt;/Cite&gt;&lt;/EndNote&gt;</w:instrText>
      </w:r>
      <w:r w:rsidR="00ED16CC" w:rsidRPr="004C645F">
        <w:fldChar w:fldCharType="separate"/>
      </w:r>
      <w:r w:rsidR="00843C5A">
        <w:rPr>
          <w:noProof/>
        </w:rPr>
        <w:t>[</w:t>
      </w:r>
      <w:hyperlink w:anchor="_ENREF_2_40" w:tooltip="Talarico, 2008 #960" w:history="1">
        <w:r w:rsidR="00843C5A" w:rsidRPr="004323FC">
          <w:rPr>
            <w:rStyle w:val="a4"/>
            <w:i/>
            <w:noProof/>
          </w:rPr>
          <w:t>Talarico and Kleinschmidt</w:t>
        </w:r>
        <w:r w:rsidR="00843C5A" w:rsidRPr="004323FC">
          <w:rPr>
            <w:rStyle w:val="a4"/>
            <w:noProof/>
          </w:rPr>
          <w:t>, 2008</w:t>
        </w:r>
      </w:hyperlink>
      <w:r w:rsidR="00843C5A">
        <w:rPr>
          <w:noProof/>
        </w:rPr>
        <w:t>]</w:t>
      </w:r>
      <w:r w:rsidR="00ED16CC" w:rsidRPr="004C645F">
        <w:fldChar w:fldCharType="end"/>
      </w:r>
      <w:r w:rsidR="00C96CED" w:rsidRPr="004C645F">
        <w:t>. During the third period, t</w:t>
      </w:r>
      <w:r w:rsidR="0033071F" w:rsidRPr="004C645F">
        <w:t>he oceanic region w</w:t>
      </w:r>
      <w:r w:rsidR="00C96CED" w:rsidRPr="004C645F">
        <w:t>as</w:t>
      </w:r>
      <w:r w:rsidR="0033071F" w:rsidRPr="004C645F">
        <w:t xml:space="preserve"> formed and WANT w</w:t>
      </w:r>
      <w:r w:rsidR="00C96CED" w:rsidRPr="004C645F">
        <w:t>as</w:t>
      </w:r>
      <w:r w:rsidR="0033071F" w:rsidRPr="004C645F">
        <w:t xml:space="preserve"> re</w:t>
      </w:r>
      <w:r w:rsidR="00C96CED" w:rsidRPr="004C645F">
        <w:t>-</w:t>
      </w:r>
      <w:r w:rsidR="0033071F" w:rsidRPr="004C645F">
        <w:t xml:space="preserve">formed </w:t>
      </w:r>
      <w:r w:rsidR="00ED16CC" w:rsidRPr="004C645F">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instrText xml:space="preserve"> ADDIN EN.CITE </w:instrText>
      </w:r>
      <w:r w:rsidR="00843C5A">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43" w:tooltip="Torsvik, 2008 #758" w:history="1">
        <w:r w:rsidR="00843C5A" w:rsidRPr="004323FC">
          <w:rPr>
            <w:rStyle w:val="a4"/>
            <w:i/>
            <w:noProof/>
          </w:rPr>
          <w:t>Torsvik, et al.</w:t>
        </w:r>
        <w:r w:rsidR="00843C5A" w:rsidRPr="004323FC">
          <w:rPr>
            <w:rStyle w:val="a4"/>
            <w:noProof/>
          </w:rPr>
          <w:t>, 2008a</w:t>
        </w:r>
      </w:hyperlink>
      <w:r w:rsidR="00843C5A">
        <w:rPr>
          <w:noProof/>
        </w:rPr>
        <w:t>]</w:t>
      </w:r>
      <w:r w:rsidR="00ED16CC" w:rsidRPr="004C645F">
        <w:fldChar w:fldCharType="end"/>
      </w:r>
      <w:r w:rsidR="0033071F" w:rsidRPr="004C645F">
        <w:t>.</w:t>
      </w:r>
    </w:p>
    <w:p w14:paraId="40923ECA" w14:textId="77777777" w:rsidR="0033071F" w:rsidRDefault="0033071F" w:rsidP="00843C5A">
      <w:pPr>
        <w:spacing w:line="480" w:lineRule="auto"/>
      </w:pPr>
    </w:p>
    <w:p w14:paraId="744BE361" w14:textId="41DFCA0F" w:rsidR="00AA6BEA" w:rsidRPr="00924FC4" w:rsidRDefault="00AA6BEA" w:rsidP="00924FC4">
      <w:pPr>
        <w:pStyle w:val="ae"/>
        <w:numPr>
          <w:ilvl w:val="0"/>
          <w:numId w:val="34"/>
        </w:numPr>
        <w:spacing w:line="480" w:lineRule="auto"/>
        <w:ind w:firstLineChars="0"/>
        <w:rPr>
          <w:b/>
          <w:sz w:val="28"/>
          <w:szCs w:val="28"/>
        </w:rPr>
      </w:pPr>
      <w:r w:rsidRPr="00924FC4">
        <w:rPr>
          <w:b/>
          <w:sz w:val="28"/>
          <w:szCs w:val="28"/>
        </w:rPr>
        <w:t>3D S-velocity model inversion from surface wave dispersion</w:t>
      </w:r>
    </w:p>
    <w:p w14:paraId="7B4478C6" w14:textId="466D3DF6" w:rsidR="00AA6BEA" w:rsidRPr="004C645F" w:rsidRDefault="00AA6BEA" w:rsidP="00AA6BEA">
      <w:pPr>
        <w:spacing w:line="480" w:lineRule="auto"/>
      </w:pPr>
      <w:r w:rsidRPr="004C645F">
        <w:t xml:space="preserve">For waves with a period of </w:t>
      </w:r>
      <w:proofErr w:type="spellStart"/>
      <w:r w:rsidR="008B1FE1">
        <w:rPr>
          <w:rFonts w:hint="eastAsia"/>
          <w:i/>
        </w:rPr>
        <w:t>P</w:t>
      </w:r>
      <w:r w:rsidRPr="004C645F">
        <w:rPr>
          <w:i/>
          <w:vertAlign w:val="subscript"/>
        </w:rPr>
        <w:t>j</w:t>
      </w:r>
      <w:proofErr w:type="spellEnd"/>
      <w:r w:rsidRPr="004C645F">
        <w:t xml:space="preserve">, the wave propagation path of the </w:t>
      </w:r>
      <w:r w:rsidRPr="004C645F">
        <w:rPr>
          <w:i/>
        </w:rPr>
        <w:t>k-</w:t>
      </w:r>
      <w:proofErr w:type="spellStart"/>
      <w:r w:rsidRPr="004C645F">
        <w:rPr>
          <w:i/>
        </w:rPr>
        <w:t>th</w:t>
      </w:r>
      <w:proofErr w:type="spellEnd"/>
      <w:r w:rsidRPr="004C645F">
        <w:t xml:space="preserve"> ray can be discretized and its travel time (</w:t>
      </w:r>
      <w:proofErr w:type="spellStart"/>
      <w:r w:rsidRPr="004C645F">
        <w:rPr>
          <w:i/>
        </w:rPr>
        <w:t>t</w:t>
      </w:r>
      <w:r w:rsidRPr="004C645F">
        <w:rPr>
          <w:i/>
          <w:vertAlign w:val="subscript"/>
        </w:rPr>
        <w:t>k</w:t>
      </w:r>
      <w:proofErr w:type="spellEnd"/>
      <w:r w:rsidRPr="004C645F">
        <w:t>) expressed as:</w:t>
      </w:r>
    </w:p>
    <w:p w14:paraId="0CDA3FF1" w14:textId="1B9CA06F" w:rsidR="00AA6BEA" w:rsidRPr="004C645F" w:rsidRDefault="00AA6BEA" w:rsidP="00AA6BEA">
      <w:pPr>
        <w:pStyle w:val="MTDisplayEquation"/>
        <w:spacing w:line="480" w:lineRule="auto"/>
        <w:rPr>
          <w:szCs w:val="24"/>
        </w:rPr>
      </w:pPr>
      <w:r w:rsidRPr="004C645F">
        <w:rPr>
          <w:szCs w:val="24"/>
        </w:rPr>
        <w:tab/>
      </w:r>
      <w:r w:rsidR="00C31C29" w:rsidRPr="009E2B55">
        <w:rPr>
          <w:position w:val="-12"/>
          <w:szCs w:val="24"/>
        </w:rPr>
        <w:object w:dxaOrig="1020" w:dyaOrig="360" w14:anchorId="198F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8pt" o:ole="">
            <v:imagedata r:id="rId9" o:title=""/>
          </v:shape>
          <o:OLEObject Type="Embed" ProgID="Equation.DSMT4" ShapeID="_x0000_i1025" DrawAspect="Content" ObjectID="_1476644493" r:id="rId10"/>
        </w:object>
      </w:r>
      <w:r w:rsidRPr="004C645F">
        <w:rPr>
          <w:szCs w:val="24"/>
        </w:rPr>
        <w:tab/>
      </w:r>
      <w:r w:rsidRPr="004C645F">
        <w:rPr>
          <w:szCs w:val="24"/>
        </w:rPr>
        <w:fldChar w:fldCharType="begin"/>
      </w:r>
      <w:r w:rsidRPr="004C645F">
        <w:rPr>
          <w:szCs w:val="24"/>
        </w:rPr>
        <w:instrText xml:space="preserve"> MACROBUTTON MTPlaceRef \* MERGEFORMAT </w:instrText>
      </w:r>
      <w:r w:rsidRPr="004C645F">
        <w:rPr>
          <w:szCs w:val="24"/>
        </w:rPr>
        <w:fldChar w:fldCharType="begin"/>
      </w:r>
      <w:r w:rsidRPr="004C645F">
        <w:rPr>
          <w:szCs w:val="24"/>
        </w:rPr>
        <w:instrText xml:space="preserve"> SEQ MTEqn \h \* MERGEFORMAT </w:instrText>
      </w:r>
      <w:r w:rsidRPr="004C645F">
        <w:rPr>
          <w:szCs w:val="24"/>
        </w:rPr>
        <w:fldChar w:fldCharType="end"/>
      </w:r>
      <w:bookmarkStart w:id="0" w:name="ZEqnNum434173"/>
      <w:r w:rsidRPr="004C645F">
        <w:rPr>
          <w:szCs w:val="24"/>
        </w:rPr>
        <w:instrText>(</w:instrText>
      </w:r>
      <w:r w:rsidRPr="004C645F">
        <w:rPr>
          <w:szCs w:val="24"/>
        </w:rPr>
        <w:fldChar w:fldCharType="begin"/>
      </w:r>
      <w:r w:rsidRPr="004C645F">
        <w:rPr>
          <w:szCs w:val="24"/>
        </w:rPr>
        <w:instrText xml:space="preserve"> SEQ MTEqn \c \* Arabic \* MERGEFORMAT </w:instrText>
      </w:r>
      <w:r w:rsidRPr="004C645F">
        <w:rPr>
          <w:szCs w:val="24"/>
        </w:rPr>
        <w:fldChar w:fldCharType="separate"/>
      </w:r>
      <w:r w:rsidR="00BF3E23">
        <w:rPr>
          <w:noProof/>
          <w:szCs w:val="24"/>
        </w:rPr>
        <w:instrText>1</w:instrText>
      </w:r>
      <w:r w:rsidRPr="004C645F">
        <w:rPr>
          <w:szCs w:val="24"/>
        </w:rPr>
        <w:fldChar w:fldCharType="end"/>
      </w:r>
      <w:r w:rsidRPr="004C645F">
        <w:rPr>
          <w:szCs w:val="24"/>
        </w:rPr>
        <w:instrText>)</w:instrText>
      </w:r>
      <w:bookmarkEnd w:id="0"/>
      <w:r w:rsidRPr="004C645F">
        <w:rPr>
          <w:szCs w:val="24"/>
        </w:rPr>
        <w:fldChar w:fldCharType="end"/>
      </w:r>
    </w:p>
    <w:p w14:paraId="2BD3A558" w14:textId="65E957EE" w:rsidR="00AA6BEA" w:rsidRPr="004C645F" w:rsidRDefault="00AA6BEA" w:rsidP="00AA6BEA">
      <w:pPr>
        <w:spacing w:line="480" w:lineRule="auto"/>
      </w:pPr>
      <w:r w:rsidRPr="004C645F">
        <w:t xml:space="preserve">where </w:t>
      </w:r>
      <w:proofErr w:type="spellStart"/>
      <w:r w:rsidRPr="004C645F">
        <w:rPr>
          <w:b/>
          <w:i/>
        </w:rPr>
        <w:t>G</w:t>
      </w:r>
      <w:r w:rsidRPr="004C645F">
        <w:rPr>
          <w:i/>
          <w:vertAlign w:val="subscript"/>
        </w:rPr>
        <w:t>k</w:t>
      </w:r>
      <w:proofErr w:type="spellEnd"/>
      <w:r w:rsidRPr="004C645F">
        <w:t xml:space="preserve"> is a row of the observation matrix </w:t>
      </w:r>
      <w:r w:rsidRPr="004C645F">
        <w:rPr>
          <w:b/>
          <w:i/>
        </w:rPr>
        <w:t xml:space="preserve">G </w:t>
      </w:r>
      <w:r w:rsidRPr="004C645F">
        <w:t xml:space="preserve">with </w:t>
      </w:r>
      <w:r w:rsidRPr="004C645F">
        <w:rPr>
          <w:i/>
        </w:rPr>
        <w:t>k-</w:t>
      </w:r>
      <w:proofErr w:type="spellStart"/>
      <w:r w:rsidRPr="004C645F">
        <w:rPr>
          <w:i/>
        </w:rPr>
        <w:t>th</w:t>
      </w:r>
      <w:proofErr w:type="spellEnd"/>
      <w:r w:rsidRPr="004C645F">
        <w:t xml:space="preserve"> path segment lengths for each discretized cell and </w:t>
      </w:r>
      <w:r w:rsidRPr="004C645F">
        <w:rPr>
          <w:b/>
          <w:i/>
        </w:rPr>
        <w:t>S</w:t>
      </w:r>
      <w:r w:rsidRPr="004C645F">
        <w:t xml:space="preserve"> is the surface-wave group/phase slowness (reciprocal of velocity) vector. The relationship between the slowness </w:t>
      </w:r>
      <w:r w:rsidRPr="004C645F">
        <w:rPr>
          <w:i/>
        </w:rPr>
        <w:t>S</w:t>
      </w:r>
      <w:r w:rsidRPr="004C645F">
        <w:t>(</w:t>
      </w:r>
      <w:proofErr w:type="spellStart"/>
      <w:r w:rsidR="008B1FE1">
        <w:rPr>
          <w:rFonts w:hint="eastAsia"/>
          <w:i/>
        </w:rPr>
        <w:t>P</w:t>
      </w:r>
      <w:r w:rsidRPr="004C645F">
        <w:rPr>
          <w:i/>
          <w:vertAlign w:val="subscript"/>
        </w:rPr>
        <w:t>j</w:t>
      </w:r>
      <w:proofErr w:type="spellEnd"/>
      <w:r w:rsidRPr="004C645F">
        <w:t xml:space="preserve">) of the period </w:t>
      </w:r>
      <w:proofErr w:type="spellStart"/>
      <w:r w:rsidR="008B1FE1">
        <w:rPr>
          <w:rFonts w:hint="eastAsia"/>
          <w:i/>
        </w:rPr>
        <w:t>P</w:t>
      </w:r>
      <w:r w:rsidRPr="004C645F">
        <w:rPr>
          <w:i/>
          <w:vertAlign w:val="subscript"/>
        </w:rPr>
        <w:t>j</w:t>
      </w:r>
      <w:proofErr w:type="spellEnd"/>
      <w:r w:rsidRPr="004C645F">
        <w:t xml:space="preserve"> and the perturbation of </w:t>
      </w:r>
      <w:r w:rsidRPr="004C645F">
        <w:rPr>
          <w:i/>
        </w:rPr>
        <w:t>S</w:t>
      </w:r>
      <w:r w:rsidRPr="004C645F">
        <w:t>-velocity (</w:t>
      </w:r>
      <w:r w:rsidRPr="004C645F">
        <w:rPr>
          <w:i/>
        </w:rPr>
        <w:sym w:font="Symbol" w:char="F044"/>
      </w:r>
      <w:r w:rsidRPr="004C645F">
        <w:rPr>
          <w:i/>
        </w:rPr>
        <w:sym w:font="Symbol" w:char="F062"/>
      </w:r>
      <w:proofErr w:type="spellStart"/>
      <w:r w:rsidRPr="004C645F">
        <w:rPr>
          <w:i/>
          <w:vertAlign w:val="subscript"/>
        </w:rPr>
        <w:t>i</w:t>
      </w:r>
      <w:proofErr w:type="spellEnd"/>
      <w:r w:rsidRPr="004C645F">
        <w:t xml:space="preserve">) of the </w:t>
      </w:r>
      <w:proofErr w:type="spellStart"/>
      <w:r w:rsidRPr="004C645F">
        <w:rPr>
          <w:i/>
        </w:rPr>
        <w:t>i-th</w:t>
      </w:r>
      <w:proofErr w:type="spellEnd"/>
      <w:r w:rsidRPr="004C645F">
        <w:t xml:space="preserve"> layer in a vertical S-velocity model where the wave propagates can be written as:</w:t>
      </w:r>
    </w:p>
    <w:p w14:paraId="717ADB8F" w14:textId="6F8A8C31" w:rsidR="00AA6BEA" w:rsidRPr="004C645F" w:rsidRDefault="00AA6BEA" w:rsidP="00AA6BEA">
      <w:pPr>
        <w:pStyle w:val="MTDisplayEquation"/>
        <w:spacing w:line="480" w:lineRule="auto"/>
        <w:rPr>
          <w:szCs w:val="24"/>
        </w:rPr>
      </w:pPr>
      <w:r w:rsidRPr="004C645F">
        <w:rPr>
          <w:szCs w:val="24"/>
        </w:rPr>
        <w:tab/>
      </w:r>
      <w:r w:rsidR="00C31C29" w:rsidRPr="009E2B55">
        <w:rPr>
          <w:position w:val="-30"/>
          <w:szCs w:val="24"/>
        </w:rPr>
        <w:object w:dxaOrig="2860" w:dyaOrig="700" w14:anchorId="689321F4">
          <v:shape id="_x0000_i1026" type="#_x0000_t75" style="width:142.9pt;height:34.9pt" o:ole="">
            <v:imagedata r:id="rId11" o:title=""/>
          </v:shape>
          <o:OLEObject Type="Embed" ProgID="Equation.DSMT4" ShapeID="_x0000_i1026" DrawAspect="Content" ObjectID="_1476644494" r:id="rId12"/>
        </w:object>
      </w:r>
      <w:r w:rsidRPr="004C645F">
        <w:rPr>
          <w:szCs w:val="24"/>
        </w:rPr>
        <w:tab/>
      </w:r>
      <w:r w:rsidRPr="004C645F">
        <w:rPr>
          <w:szCs w:val="24"/>
        </w:rPr>
        <w:fldChar w:fldCharType="begin"/>
      </w:r>
      <w:r w:rsidRPr="004C645F">
        <w:rPr>
          <w:szCs w:val="24"/>
        </w:rPr>
        <w:instrText xml:space="preserve"> MACROBUTTON MTPlaceRef \* MERGEFORMAT </w:instrText>
      </w:r>
      <w:r w:rsidRPr="004C645F">
        <w:rPr>
          <w:szCs w:val="24"/>
        </w:rPr>
        <w:fldChar w:fldCharType="begin"/>
      </w:r>
      <w:r w:rsidRPr="004C645F">
        <w:rPr>
          <w:szCs w:val="24"/>
        </w:rPr>
        <w:instrText xml:space="preserve"> SEQ MTEqn \h \* MERGEFORMAT </w:instrText>
      </w:r>
      <w:r w:rsidRPr="004C645F">
        <w:rPr>
          <w:szCs w:val="24"/>
        </w:rPr>
        <w:fldChar w:fldCharType="end"/>
      </w:r>
      <w:bookmarkStart w:id="1" w:name="ZEqnNum620717"/>
      <w:r w:rsidRPr="004C645F">
        <w:rPr>
          <w:szCs w:val="24"/>
        </w:rPr>
        <w:instrText>(</w:instrText>
      </w:r>
      <w:r w:rsidRPr="004C645F">
        <w:rPr>
          <w:szCs w:val="24"/>
        </w:rPr>
        <w:fldChar w:fldCharType="begin"/>
      </w:r>
      <w:r w:rsidRPr="004C645F">
        <w:rPr>
          <w:szCs w:val="24"/>
        </w:rPr>
        <w:instrText xml:space="preserve"> SEQ MTEqn \c \* Arabic \* MERGEFORMAT </w:instrText>
      </w:r>
      <w:r w:rsidRPr="004C645F">
        <w:rPr>
          <w:szCs w:val="24"/>
        </w:rPr>
        <w:fldChar w:fldCharType="separate"/>
      </w:r>
      <w:r w:rsidR="00BF3E23">
        <w:rPr>
          <w:noProof/>
          <w:szCs w:val="24"/>
        </w:rPr>
        <w:instrText>2</w:instrText>
      </w:r>
      <w:r w:rsidRPr="004C645F">
        <w:rPr>
          <w:szCs w:val="24"/>
        </w:rPr>
        <w:fldChar w:fldCharType="end"/>
      </w:r>
      <w:r w:rsidRPr="004C645F">
        <w:rPr>
          <w:szCs w:val="24"/>
        </w:rPr>
        <w:instrText>)</w:instrText>
      </w:r>
      <w:bookmarkEnd w:id="1"/>
      <w:r w:rsidRPr="004C645F">
        <w:rPr>
          <w:szCs w:val="24"/>
        </w:rPr>
        <w:fldChar w:fldCharType="end"/>
      </w:r>
    </w:p>
    <w:p w14:paraId="1145FECE" w14:textId="60DC662D" w:rsidR="00AA6BEA" w:rsidRPr="004C645F" w:rsidRDefault="00AA6BEA" w:rsidP="00AA6BEA">
      <w:pPr>
        <w:spacing w:line="480" w:lineRule="auto"/>
      </w:pPr>
      <w:r w:rsidRPr="004C645F">
        <w:t xml:space="preserve">where </w:t>
      </w:r>
      <w:proofErr w:type="spellStart"/>
      <w:r w:rsidRPr="004C645F">
        <w:rPr>
          <w:i/>
        </w:rPr>
        <w:t>S</w:t>
      </w:r>
      <w:r w:rsidRPr="004C645F">
        <w:rPr>
          <w:vertAlign w:val="subscript"/>
        </w:rPr>
        <w:t>Ref</w:t>
      </w:r>
      <w:proofErr w:type="spellEnd"/>
      <w:r w:rsidRPr="004C645F">
        <w:t>(</w:t>
      </w:r>
      <w:proofErr w:type="spellStart"/>
      <w:r w:rsidR="008B1FE1">
        <w:rPr>
          <w:rFonts w:hint="eastAsia"/>
          <w:i/>
        </w:rPr>
        <w:t>P</w:t>
      </w:r>
      <w:r w:rsidRPr="004C645F">
        <w:rPr>
          <w:i/>
          <w:vertAlign w:val="subscript"/>
        </w:rPr>
        <w:t>j</w:t>
      </w:r>
      <w:proofErr w:type="spellEnd"/>
      <w:r w:rsidRPr="004C645F">
        <w:t xml:space="preserve">) is the group/phase slowness of a given reference model and </w:t>
      </w:r>
      <w:r w:rsidRPr="004C645F">
        <w:rPr>
          <w:i/>
        </w:rPr>
        <w:sym w:font="Symbol" w:char="F0B6"/>
      </w:r>
      <w:r w:rsidRPr="004C645F">
        <w:rPr>
          <w:i/>
        </w:rPr>
        <w:t>S/</w:t>
      </w:r>
      <w:r w:rsidRPr="004C645F">
        <w:rPr>
          <w:i/>
        </w:rPr>
        <w:sym w:font="Symbol" w:char="F0B6"/>
      </w:r>
      <w:r w:rsidRPr="004C645F">
        <w:rPr>
          <w:i/>
        </w:rPr>
        <w:sym w:font="Symbol" w:char="F062"/>
      </w:r>
      <w:proofErr w:type="spellStart"/>
      <w:r w:rsidRPr="004C645F">
        <w:rPr>
          <w:i/>
          <w:vertAlign w:val="subscript"/>
        </w:rPr>
        <w:t>i</w:t>
      </w:r>
      <w:proofErr w:type="spellEnd"/>
      <w:r w:rsidRPr="004C645F">
        <w:t xml:space="preserve"> is the partial derivative of the group/phase slowness to the </w:t>
      </w:r>
      <w:r w:rsidRPr="004C645F">
        <w:rPr>
          <w:i/>
        </w:rPr>
        <w:t>S</w:t>
      </w:r>
      <w:r w:rsidRPr="004C645F">
        <w:t xml:space="preserve">-velocity of the </w:t>
      </w:r>
      <w:proofErr w:type="spellStart"/>
      <w:r w:rsidRPr="004C645F">
        <w:rPr>
          <w:i/>
        </w:rPr>
        <w:t>i-th</w:t>
      </w:r>
      <w:proofErr w:type="spellEnd"/>
      <w:r w:rsidRPr="004C645F">
        <w:t xml:space="preserve"> layer in the reference model. Replacing the vector </w:t>
      </w:r>
      <w:r w:rsidRPr="004C645F">
        <w:rPr>
          <w:b/>
          <w:i/>
        </w:rPr>
        <w:t>S</w:t>
      </w:r>
      <w:r w:rsidRPr="004C645F">
        <w:t xml:space="preserve"> in Eq. </w:t>
      </w:r>
      <w:r w:rsidR="00985D4D">
        <w:fldChar w:fldCharType="begin"/>
      </w:r>
      <w:r w:rsidR="00985D4D">
        <w:instrText xml:space="preserve"> GOTOBUTTON ZEqnNum434173  \* MERGEFORMAT </w:instrText>
      </w:r>
      <w:fldSimple w:instr=" REF ZEqnNum434173 \* Charformat \! \* MERGEFORMAT ">
        <w:r w:rsidR="00BF3E23" w:rsidRPr="004C645F">
          <w:instrText>(</w:instrText>
        </w:r>
        <w:r w:rsidR="00BF3E23">
          <w:instrText>1</w:instrText>
        </w:r>
        <w:r w:rsidR="00BF3E23" w:rsidRPr="004C645F">
          <w:instrText>)</w:instrText>
        </w:r>
      </w:fldSimple>
      <w:r w:rsidR="00985D4D">
        <w:fldChar w:fldCharType="end"/>
      </w:r>
      <w:r w:rsidRPr="004C645F">
        <w:t xml:space="preserve"> by the slowness in Eq.</w:t>
      </w:r>
      <w:r w:rsidR="00985D4D">
        <w:rPr>
          <w:rFonts w:hint="eastAsia"/>
        </w:rPr>
        <w:t xml:space="preserve"> </w:t>
      </w:r>
      <w:r w:rsidR="00985D4D">
        <w:fldChar w:fldCharType="begin"/>
      </w:r>
      <w:r w:rsidR="00985D4D">
        <w:instrText xml:space="preserve"> GOTOBUTTON ZEqnNum620717  \* MERGEFORMAT </w:instrText>
      </w:r>
      <w:fldSimple w:instr=" REF ZEqnNum620717 \* Charformat \! \* MERGEFORMAT ">
        <w:r w:rsidR="00BF3E23" w:rsidRPr="004C645F">
          <w:instrText>(</w:instrText>
        </w:r>
        <w:r w:rsidR="00BF3E23">
          <w:instrText>2</w:instrText>
        </w:r>
        <w:r w:rsidR="00BF3E23" w:rsidRPr="004C645F">
          <w:instrText>)</w:instrText>
        </w:r>
      </w:fldSimple>
      <w:r w:rsidR="00985D4D">
        <w:fldChar w:fldCharType="end"/>
      </w:r>
      <w:r w:rsidRPr="004C645F">
        <w:t xml:space="preserve">, changes </w:t>
      </w:r>
      <w:r w:rsidRPr="004C645F">
        <w:lastRenderedPageBreak/>
        <w:t xml:space="preserve">Eq. </w:t>
      </w:r>
      <w:r w:rsidR="00985D4D">
        <w:fldChar w:fldCharType="begin"/>
      </w:r>
      <w:r w:rsidR="00985D4D">
        <w:instrText xml:space="preserve"> GOTOBUTTON ZEqnNum434173  \* MERGEFORMAT </w:instrText>
      </w:r>
      <w:fldSimple w:instr=" REF ZEqnNum434173 \* Charformat \! \* MERGEFORMAT ">
        <w:r w:rsidR="00BF3E23" w:rsidRPr="004C645F">
          <w:instrText>(</w:instrText>
        </w:r>
        <w:r w:rsidR="00BF3E23">
          <w:instrText>1</w:instrText>
        </w:r>
        <w:r w:rsidR="00BF3E23" w:rsidRPr="004C645F">
          <w:instrText>)</w:instrText>
        </w:r>
      </w:fldSimple>
      <w:r w:rsidR="00985D4D">
        <w:fldChar w:fldCharType="end"/>
      </w:r>
      <w:r w:rsidRPr="004C645F">
        <w:t xml:space="preserve"> to:</w:t>
      </w:r>
    </w:p>
    <w:p w14:paraId="454CD012" w14:textId="365405BA" w:rsidR="00AA6BEA" w:rsidRPr="004C645F" w:rsidRDefault="00AA6BEA" w:rsidP="00AA6BEA">
      <w:pPr>
        <w:pStyle w:val="MTDisplayEquation"/>
        <w:spacing w:line="480" w:lineRule="auto"/>
        <w:rPr>
          <w:szCs w:val="24"/>
        </w:rPr>
      </w:pPr>
      <w:r w:rsidRPr="004C645F">
        <w:rPr>
          <w:szCs w:val="24"/>
        </w:rPr>
        <w:tab/>
      </w:r>
      <w:r w:rsidR="00C31C29" w:rsidRPr="009E2B55">
        <w:rPr>
          <w:position w:val="-12"/>
          <w:szCs w:val="24"/>
        </w:rPr>
        <w:object w:dxaOrig="1420" w:dyaOrig="360" w14:anchorId="2B0166D1">
          <v:shape id="_x0000_i1027" type="#_x0000_t75" style="width:70.9pt;height:18pt" o:ole="">
            <v:imagedata r:id="rId13" o:title=""/>
          </v:shape>
          <o:OLEObject Type="Embed" ProgID="Equation.DSMT4" ShapeID="_x0000_i1027" DrawAspect="Content" ObjectID="_1476644495" r:id="rId14"/>
        </w:object>
      </w:r>
      <w:r w:rsidRPr="004C645F">
        <w:rPr>
          <w:szCs w:val="24"/>
        </w:rPr>
        <w:tab/>
      </w:r>
      <w:r w:rsidRPr="004C645F">
        <w:rPr>
          <w:szCs w:val="24"/>
        </w:rPr>
        <w:fldChar w:fldCharType="begin"/>
      </w:r>
      <w:r w:rsidRPr="004C645F">
        <w:rPr>
          <w:szCs w:val="24"/>
        </w:rPr>
        <w:instrText xml:space="preserve"> MACROBUTTON MTPlaceRef \* MERGEFORMAT </w:instrText>
      </w:r>
      <w:r w:rsidRPr="004C645F">
        <w:rPr>
          <w:szCs w:val="24"/>
        </w:rPr>
        <w:fldChar w:fldCharType="begin"/>
      </w:r>
      <w:r w:rsidRPr="004C645F">
        <w:rPr>
          <w:szCs w:val="24"/>
        </w:rPr>
        <w:instrText xml:space="preserve"> SEQ MTEqn \h \* MERGEFORMAT </w:instrText>
      </w:r>
      <w:r w:rsidRPr="004C645F">
        <w:rPr>
          <w:szCs w:val="24"/>
        </w:rPr>
        <w:fldChar w:fldCharType="end"/>
      </w:r>
      <w:r w:rsidRPr="004C645F">
        <w:rPr>
          <w:szCs w:val="24"/>
        </w:rPr>
        <w:instrText>(</w:instrText>
      </w:r>
      <w:r w:rsidRPr="004C645F">
        <w:rPr>
          <w:szCs w:val="24"/>
        </w:rPr>
        <w:fldChar w:fldCharType="begin"/>
      </w:r>
      <w:r w:rsidRPr="004C645F">
        <w:rPr>
          <w:szCs w:val="24"/>
        </w:rPr>
        <w:instrText xml:space="preserve"> SEQ MTEqn \c \* Arabic \* MERGEFORMAT </w:instrText>
      </w:r>
      <w:r w:rsidRPr="004C645F">
        <w:rPr>
          <w:szCs w:val="24"/>
        </w:rPr>
        <w:fldChar w:fldCharType="separate"/>
      </w:r>
      <w:r w:rsidR="00BF3E23">
        <w:rPr>
          <w:noProof/>
          <w:szCs w:val="24"/>
        </w:rPr>
        <w:instrText>3</w:instrText>
      </w:r>
      <w:r w:rsidRPr="004C645F">
        <w:rPr>
          <w:szCs w:val="24"/>
        </w:rPr>
        <w:fldChar w:fldCharType="end"/>
      </w:r>
      <w:r w:rsidRPr="004C645F">
        <w:rPr>
          <w:szCs w:val="24"/>
        </w:rPr>
        <w:instrText>)</w:instrText>
      </w:r>
      <w:r w:rsidRPr="004C645F">
        <w:rPr>
          <w:szCs w:val="24"/>
        </w:rPr>
        <w:fldChar w:fldCharType="end"/>
      </w:r>
    </w:p>
    <w:p w14:paraId="2ED714F6" w14:textId="2893BFB1" w:rsidR="00AA6BEA" w:rsidRPr="004C645F" w:rsidRDefault="00AA6BEA" w:rsidP="00AA6BEA">
      <w:pPr>
        <w:spacing w:line="480" w:lineRule="auto"/>
      </w:pPr>
      <w:r w:rsidRPr="004C645F">
        <w:t xml:space="preserve">where </w:t>
      </w:r>
      <w:proofErr w:type="spellStart"/>
      <w:r w:rsidRPr="004C645F">
        <w:rPr>
          <w:b/>
          <w:i/>
        </w:rPr>
        <w:t>A</w:t>
      </w:r>
      <w:r w:rsidRPr="004C645F">
        <w:rPr>
          <w:i/>
          <w:vertAlign w:val="subscript"/>
        </w:rPr>
        <w:t>k</w:t>
      </w:r>
      <w:proofErr w:type="spellEnd"/>
      <w:r w:rsidRPr="004C645F">
        <w:t xml:space="preserve"> is a coefficient matrix deduced from operations between matrix </w:t>
      </w:r>
      <w:proofErr w:type="spellStart"/>
      <w:r w:rsidRPr="004C645F">
        <w:rPr>
          <w:b/>
          <w:i/>
        </w:rPr>
        <w:t>G</w:t>
      </w:r>
      <w:r w:rsidRPr="004C645F">
        <w:rPr>
          <w:i/>
          <w:vertAlign w:val="subscript"/>
        </w:rPr>
        <w:t>k</w:t>
      </w:r>
      <w:proofErr w:type="spellEnd"/>
      <w:r w:rsidRPr="004C645F">
        <w:t xml:space="preserve"> and all partial derivatives </w:t>
      </w:r>
      <w:r w:rsidRPr="004C645F">
        <w:rPr>
          <w:i/>
        </w:rPr>
        <w:sym w:font="Symbol" w:char="F0B6"/>
      </w:r>
      <w:r w:rsidRPr="004C645F">
        <w:rPr>
          <w:i/>
        </w:rPr>
        <w:t>S/</w:t>
      </w:r>
      <w:r w:rsidRPr="004C645F">
        <w:rPr>
          <w:i/>
        </w:rPr>
        <w:sym w:font="Symbol" w:char="F0B6"/>
      </w:r>
      <w:r w:rsidRPr="004C645F">
        <w:rPr>
          <w:i/>
        </w:rPr>
        <w:sym w:font="Symbol" w:char="F062"/>
      </w:r>
      <w:proofErr w:type="spellStart"/>
      <w:r w:rsidRPr="004C645F">
        <w:rPr>
          <w:i/>
          <w:vertAlign w:val="subscript"/>
        </w:rPr>
        <w:t>i</w:t>
      </w:r>
      <w:proofErr w:type="spellEnd"/>
      <w:r w:rsidRPr="004C645F">
        <w:t xml:space="preserve">, </w:t>
      </w:r>
      <w:r w:rsidRPr="004C645F">
        <w:rPr>
          <w:b/>
          <w:i/>
        </w:rPr>
        <w:t>B</w:t>
      </w:r>
      <w:r w:rsidRPr="004C645F">
        <w:t xml:space="preserve"> is the vector of 3-D S-velocity perturbations to be determined, and </w:t>
      </w:r>
      <w:proofErr w:type="spellStart"/>
      <w:r w:rsidRPr="004C645F">
        <w:rPr>
          <w:i/>
        </w:rPr>
        <w:t>c</w:t>
      </w:r>
      <w:r w:rsidRPr="004C645F">
        <w:rPr>
          <w:i/>
          <w:vertAlign w:val="subscript"/>
        </w:rPr>
        <w:t>k</w:t>
      </w:r>
      <w:proofErr w:type="spellEnd"/>
      <w:r w:rsidRPr="004C645F">
        <w:t xml:space="preserve"> is a constant obtained from the combination of </w:t>
      </w:r>
      <w:proofErr w:type="spellStart"/>
      <w:r w:rsidRPr="004C645F">
        <w:rPr>
          <w:b/>
          <w:i/>
        </w:rPr>
        <w:t>G</w:t>
      </w:r>
      <w:r w:rsidRPr="004C645F">
        <w:rPr>
          <w:i/>
          <w:vertAlign w:val="subscript"/>
        </w:rPr>
        <w:t>k</w:t>
      </w:r>
      <w:proofErr w:type="spellEnd"/>
      <w:r w:rsidRPr="004C645F">
        <w:t xml:space="preserve"> and </w:t>
      </w:r>
      <w:proofErr w:type="spellStart"/>
      <w:r w:rsidRPr="004C645F">
        <w:rPr>
          <w:i/>
        </w:rPr>
        <w:t>S</w:t>
      </w:r>
      <w:r w:rsidRPr="004C645F">
        <w:rPr>
          <w:vertAlign w:val="subscript"/>
        </w:rPr>
        <w:t>Ref</w:t>
      </w:r>
      <w:proofErr w:type="spellEnd"/>
      <w:r w:rsidRPr="004C645F">
        <w:t>(</w:t>
      </w:r>
      <w:proofErr w:type="spellStart"/>
      <w:r w:rsidR="008B1FE1">
        <w:rPr>
          <w:rFonts w:hint="eastAsia"/>
          <w:i/>
        </w:rPr>
        <w:t>P</w:t>
      </w:r>
      <w:r w:rsidRPr="004C645F">
        <w:rPr>
          <w:i/>
          <w:vertAlign w:val="subscript"/>
        </w:rPr>
        <w:t>j</w:t>
      </w:r>
      <w:proofErr w:type="spellEnd"/>
      <w:r w:rsidRPr="004C645F">
        <w:t>). For all paths and periods, we can then obtain the travel time vector (</w:t>
      </w:r>
      <w:r w:rsidRPr="004C645F">
        <w:rPr>
          <w:b/>
          <w:i/>
        </w:rPr>
        <w:t>T</w:t>
      </w:r>
      <w:r w:rsidRPr="004C645F">
        <w:t>) in the following matrix form:</w:t>
      </w:r>
    </w:p>
    <w:p w14:paraId="0C4BF3B8" w14:textId="0E349E90" w:rsidR="00AA6BEA" w:rsidRPr="004C645F" w:rsidRDefault="00AA6BEA" w:rsidP="00AA6BEA">
      <w:pPr>
        <w:pStyle w:val="MTDisplayEquation"/>
        <w:spacing w:line="480" w:lineRule="auto"/>
        <w:rPr>
          <w:szCs w:val="24"/>
        </w:rPr>
      </w:pPr>
      <w:r w:rsidRPr="004C645F">
        <w:rPr>
          <w:szCs w:val="24"/>
        </w:rPr>
        <w:tab/>
      </w:r>
      <w:r w:rsidR="00C31C29" w:rsidRPr="009E2B55">
        <w:rPr>
          <w:position w:val="-6"/>
          <w:szCs w:val="24"/>
        </w:rPr>
        <w:object w:dxaOrig="1340" w:dyaOrig="279" w14:anchorId="1A216537">
          <v:shape id="_x0000_i1028" type="#_x0000_t75" style="width:66.55pt;height:14.2pt" o:ole="">
            <v:imagedata r:id="rId15" o:title=""/>
          </v:shape>
          <o:OLEObject Type="Embed" ProgID="Equation.DSMT4" ShapeID="_x0000_i1028" DrawAspect="Content" ObjectID="_1476644496" r:id="rId16"/>
        </w:object>
      </w:r>
      <w:r w:rsidRPr="004C645F">
        <w:rPr>
          <w:szCs w:val="24"/>
        </w:rPr>
        <w:tab/>
      </w:r>
      <w:r w:rsidRPr="004C645F">
        <w:rPr>
          <w:szCs w:val="24"/>
        </w:rPr>
        <w:fldChar w:fldCharType="begin"/>
      </w:r>
      <w:r w:rsidRPr="004C645F">
        <w:rPr>
          <w:szCs w:val="24"/>
        </w:rPr>
        <w:instrText xml:space="preserve"> MACROBUTTON MTPlaceRef \* MERGEFORMAT </w:instrText>
      </w:r>
      <w:r w:rsidRPr="004C645F">
        <w:rPr>
          <w:szCs w:val="24"/>
        </w:rPr>
        <w:fldChar w:fldCharType="begin"/>
      </w:r>
      <w:r w:rsidRPr="004C645F">
        <w:rPr>
          <w:szCs w:val="24"/>
        </w:rPr>
        <w:instrText xml:space="preserve"> SEQ MTEqn \h \* MERGEFORMAT </w:instrText>
      </w:r>
      <w:r w:rsidRPr="004C645F">
        <w:rPr>
          <w:szCs w:val="24"/>
        </w:rPr>
        <w:fldChar w:fldCharType="end"/>
      </w:r>
      <w:bookmarkStart w:id="2" w:name="ZEqnNum210087"/>
      <w:r w:rsidRPr="004C645F">
        <w:rPr>
          <w:szCs w:val="24"/>
        </w:rPr>
        <w:instrText>(</w:instrText>
      </w:r>
      <w:r w:rsidRPr="004C645F">
        <w:rPr>
          <w:szCs w:val="24"/>
        </w:rPr>
        <w:fldChar w:fldCharType="begin"/>
      </w:r>
      <w:r w:rsidRPr="004C645F">
        <w:rPr>
          <w:szCs w:val="24"/>
        </w:rPr>
        <w:instrText xml:space="preserve"> SEQ MTEqn \c \* Arabic \* MERGEFORMAT </w:instrText>
      </w:r>
      <w:r w:rsidRPr="004C645F">
        <w:rPr>
          <w:szCs w:val="24"/>
        </w:rPr>
        <w:fldChar w:fldCharType="separate"/>
      </w:r>
      <w:r w:rsidR="00BF3E23">
        <w:rPr>
          <w:noProof/>
          <w:szCs w:val="24"/>
        </w:rPr>
        <w:instrText>4</w:instrText>
      </w:r>
      <w:r w:rsidRPr="004C645F">
        <w:rPr>
          <w:szCs w:val="24"/>
        </w:rPr>
        <w:fldChar w:fldCharType="end"/>
      </w:r>
      <w:r w:rsidRPr="004C645F">
        <w:rPr>
          <w:szCs w:val="24"/>
        </w:rPr>
        <w:instrText>)</w:instrText>
      </w:r>
      <w:bookmarkEnd w:id="2"/>
      <w:r w:rsidRPr="004C645F">
        <w:rPr>
          <w:szCs w:val="24"/>
        </w:rPr>
        <w:fldChar w:fldCharType="end"/>
      </w:r>
    </w:p>
    <w:p w14:paraId="58D17EDB" w14:textId="4D5648D7" w:rsidR="00AA6BEA" w:rsidRPr="004C645F" w:rsidRDefault="00AA6BEA" w:rsidP="00AA6BEA">
      <w:pPr>
        <w:spacing w:line="480" w:lineRule="auto"/>
      </w:pPr>
      <w:r w:rsidRPr="004C645F">
        <w:t xml:space="preserve">where </w:t>
      </w:r>
      <w:r w:rsidRPr="004C645F">
        <w:rPr>
          <w:b/>
          <w:i/>
        </w:rPr>
        <w:t>C</w:t>
      </w:r>
      <w:r w:rsidRPr="004C645F">
        <w:rPr>
          <w:i/>
        </w:rPr>
        <w:t xml:space="preserve"> </w:t>
      </w:r>
      <w:r w:rsidRPr="004C645F">
        <w:t xml:space="preserve">(= </w:t>
      </w:r>
      <w:r w:rsidRPr="004C645F">
        <w:rPr>
          <w:i/>
        </w:rPr>
        <w:t>c</w:t>
      </w:r>
      <w:r w:rsidRPr="004C645F">
        <w:rPr>
          <w:vertAlign w:val="subscript"/>
        </w:rPr>
        <w:t>1</w:t>
      </w:r>
      <w:r w:rsidRPr="004C645F">
        <w:t xml:space="preserve">, …, </w:t>
      </w:r>
      <w:proofErr w:type="spellStart"/>
      <w:r w:rsidRPr="004C645F">
        <w:rPr>
          <w:i/>
        </w:rPr>
        <w:t>c</w:t>
      </w:r>
      <w:r w:rsidRPr="004C645F">
        <w:rPr>
          <w:i/>
          <w:vertAlign w:val="subscript"/>
        </w:rPr>
        <w:t>k</w:t>
      </w:r>
      <w:proofErr w:type="spellEnd"/>
      <w:r w:rsidRPr="004C645F">
        <w:t xml:space="preserve">, …) is a constant vector. Because Eq. </w:t>
      </w:r>
      <w:r w:rsidR="00985D4D">
        <w:fldChar w:fldCharType="begin"/>
      </w:r>
      <w:r w:rsidR="00985D4D">
        <w:instrText xml:space="preserve"> GOTOBUTTON ZEqnNum210087  \* MERGEFORMAT </w:instrText>
      </w:r>
      <w:fldSimple w:instr=" REF ZEqnNum210087 \* Charformat \! \* MERGEFORMAT ">
        <w:r w:rsidR="00BF3E23" w:rsidRPr="004C645F">
          <w:instrText>(</w:instrText>
        </w:r>
        <w:r w:rsidR="00BF3E23">
          <w:instrText>4</w:instrText>
        </w:r>
        <w:r w:rsidR="00BF3E23" w:rsidRPr="004C645F">
          <w:instrText>)</w:instrText>
        </w:r>
      </w:fldSimple>
      <w:r w:rsidR="00985D4D">
        <w:fldChar w:fldCharType="end"/>
      </w:r>
      <w:r w:rsidRPr="004C645F">
        <w:t xml:space="preserve"> is commonly ill posed, we used the 3D first-order spatial gradient (</w:t>
      </w:r>
      <w:r w:rsidRPr="004C645F">
        <w:sym w:font="Symbol" w:char="F0D1"/>
      </w:r>
      <w:r w:rsidRPr="004C645F">
        <w:t xml:space="preserve">) of the model as an </w:t>
      </w:r>
      <w:r w:rsidRPr="004C645F">
        <w:rPr>
          <w:i/>
        </w:rPr>
        <w:t>a priori</w:t>
      </w:r>
      <w:r w:rsidRPr="004C645F">
        <w:t xml:space="preserve"> constraint, and the final inversion equation then becomes:</w:t>
      </w:r>
    </w:p>
    <w:p w14:paraId="77FC8D6B" w14:textId="18B0FC95" w:rsidR="00AA6BEA" w:rsidRPr="004C645F" w:rsidRDefault="00AA6BEA" w:rsidP="00AA6BEA">
      <w:pPr>
        <w:pStyle w:val="MTDisplayEquation"/>
        <w:spacing w:line="480" w:lineRule="auto"/>
        <w:rPr>
          <w:szCs w:val="24"/>
        </w:rPr>
      </w:pPr>
      <w:r w:rsidRPr="004C645F">
        <w:rPr>
          <w:szCs w:val="24"/>
        </w:rPr>
        <w:tab/>
      </w:r>
      <w:r w:rsidR="00C31C29" w:rsidRPr="0068074D">
        <w:rPr>
          <w:position w:val="-30"/>
          <w:szCs w:val="24"/>
        </w:rPr>
        <w:object w:dxaOrig="1939" w:dyaOrig="720" w14:anchorId="590A0F06">
          <v:shape id="_x0000_i1029" type="#_x0000_t75" style="width:97.1pt;height:36pt" o:ole="">
            <v:imagedata r:id="rId17" o:title=""/>
          </v:shape>
          <o:OLEObject Type="Embed" ProgID="Equation.DSMT4" ShapeID="_x0000_i1029" DrawAspect="Content" ObjectID="_1476644497" r:id="rId18"/>
        </w:object>
      </w:r>
      <w:r w:rsidRPr="004C645F">
        <w:rPr>
          <w:szCs w:val="24"/>
        </w:rPr>
        <w:tab/>
      </w:r>
      <w:r w:rsidRPr="004C645F">
        <w:rPr>
          <w:szCs w:val="24"/>
        </w:rPr>
        <w:fldChar w:fldCharType="begin"/>
      </w:r>
      <w:r w:rsidRPr="004C645F">
        <w:rPr>
          <w:szCs w:val="24"/>
        </w:rPr>
        <w:instrText xml:space="preserve"> MACROBUTTON MTPlaceRef \* MERGEFORMAT </w:instrText>
      </w:r>
      <w:r w:rsidRPr="004C645F">
        <w:rPr>
          <w:szCs w:val="24"/>
        </w:rPr>
        <w:fldChar w:fldCharType="begin"/>
      </w:r>
      <w:r w:rsidRPr="004C645F">
        <w:rPr>
          <w:szCs w:val="24"/>
        </w:rPr>
        <w:instrText xml:space="preserve"> SEQ MTEqn \h \* MERGEFORMAT </w:instrText>
      </w:r>
      <w:r w:rsidRPr="004C645F">
        <w:rPr>
          <w:szCs w:val="24"/>
        </w:rPr>
        <w:fldChar w:fldCharType="end"/>
      </w:r>
      <w:r w:rsidRPr="004C645F">
        <w:rPr>
          <w:szCs w:val="24"/>
        </w:rPr>
        <w:instrText>(</w:instrText>
      </w:r>
      <w:r w:rsidRPr="004C645F">
        <w:rPr>
          <w:szCs w:val="24"/>
        </w:rPr>
        <w:fldChar w:fldCharType="begin"/>
      </w:r>
      <w:r w:rsidRPr="004C645F">
        <w:rPr>
          <w:szCs w:val="24"/>
        </w:rPr>
        <w:instrText xml:space="preserve"> SEQ MTEqn \c \* Arabic \* MERGEFORMAT </w:instrText>
      </w:r>
      <w:r w:rsidRPr="004C645F">
        <w:rPr>
          <w:szCs w:val="24"/>
        </w:rPr>
        <w:fldChar w:fldCharType="separate"/>
      </w:r>
      <w:r w:rsidR="00BF3E23">
        <w:rPr>
          <w:noProof/>
          <w:szCs w:val="24"/>
        </w:rPr>
        <w:instrText>5</w:instrText>
      </w:r>
      <w:r w:rsidRPr="004C645F">
        <w:rPr>
          <w:szCs w:val="24"/>
        </w:rPr>
        <w:fldChar w:fldCharType="end"/>
      </w:r>
      <w:r w:rsidRPr="004C645F">
        <w:rPr>
          <w:szCs w:val="24"/>
        </w:rPr>
        <w:instrText>)</w:instrText>
      </w:r>
      <w:r w:rsidRPr="004C645F">
        <w:rPr>
          <w:szCs w:val="24"/>
        </w:rPr>
        <w:fldChar w:fldCharType="end"/>
      </w:r>
    </w:p>
    <w:p w14:paraId="2ECA375C" w14:textId="00274588" w:rsidR="00AA6BEA" w:rsidRPr="004C645F" w:rsidRDefault="00AA6BEA" w:rsidP="00AA6BEA">
      <w:pPr>
        <w:spacing w:line="480" w:lineRule="auto"/>
      </w:pPr>
      <w:r w:rsidRPr="004C645F">
        <w:t xml:space="preserve">where </w:t>
      </w:r>
      <w:r w:rsidRPr="004C645F">
        <w:rPr>
          <w:i/>
        </w:rPr>
        <w:sym w:font="Symbol" w:char="F06C"/>
      </w:r>
      <w:r w:rsidRPr="004C645F">
        <w:t xml:space="preserve"> is a weighting factor to balance between fitting of the travel times and model smoothing. The above equations show that our inversion for S-velocities is a linearized inversion combining a horizontal 2D surface wave dispersion linear inversion and a vertical 1D linearized inversion. A detailed description of this method can be found in </w:t>
      </w:r>
      <w:hyperlink w:anchor="_ENREF_2_15" w:tooltip="Feng, 2010 #549" w:history="1">
        <w:r w:rsidRPr="004323FC">
          <w:rPr>
            <w:rStyle w:val="a4"/>
          </w:rPr>
          <w:fldChar w:fldCharType="begin"/>
        </w:r>
        <w:r w:rsidRPr="004323FC">
          <w:rPr>
            <w:rStyle w:val="a4"/>
          </w:rPr>
          <w:instrText xml:space="preserve"> ADDIN EN.CITE &lt;EndNote&gt;&lt;Cite AuthorYear="1"&gt;&lt;Author&gt;Feng&lt;/Author&gt;&lt;Year&gt;2010&lt;/Year&gt;&lt;RecNum&gt;549&lt;/RecNum&gt;&lt;IDText&gt;Feng_An_2010jgr&lt;/IDText&gt;&lt;DisplayText&gt;&lt;style face="italic"&gt;Feng and An&lt;/style&gt; [2010]&lt;/DisplayText&gt;&lt;record&gt;&lt;rec-number&gt;549&lt;/rec-number&gt;&lt;foreign-keys&gt;&lt;key app="EN" db-id="25w2a0d9tv2dtgerza8pdaxcfvvfwad5dwft" timestamp="1263713296"&gt;549&lt;/key&gt;&lt;/foreign-keys&gt;&lt;ref-type name="Journal Article"&gt;17&lt;/ref-type&gt;&lt;contributors&gt;&lt;authors&gt;&lt;author&gt;Feng, Mei&lt;/author&gt;&lt;author&gt;An, Meijian&lt;/author&gt;&lt;/authors&gt;&lt;/contributors&gt;&lt;titles&gt;&lt;title&gt;Lithospheric structure of the Chinese mainland determined from joint inversion of regional and teleseismic Rayleigh-wave group velocities&lt;/title&gt;&lt;secondary-title&gt;J. Geophys. Res.&lt;/secondary-title&gt;&lt;/titles&gt;&lt;periodical&gt;&lt;full-title&gt;J. Geophys. Res.&lt;/full-title&gt;&lt;/periodical&gt;&lt;pages&gt;B06317&lt;/pages&gt;&lt;volume&gt;115&lt;/volume&gt;&lt;dates&gt;&lt;year&gt;2010&lt;/year&gt;&lt;/dates&gt;&lt;label&gt;Feng_An_2010jgr&lt;/label&gt;&lt;urls&gt;&lt;/urls&gt;&lt;electronic-resource-num&gt;doi:10.1029/2008JB005787&lt;/electronic-resource-num&gt;&lt;/record&gt;&lt;/Cite&gt;&lt;/EndNote&gt;</w:instrText>
        </w:r>
        <w:r w:rsidRPr="004323FC">
          <w:rPr>
            <w:rStyle w:val="a4"/>
          </w:rPr>
          <w:fldChar w:fldCharType="separate"/>
        </w:r>
        <w:r w:rsidRPr="004323FC">
          <w:rPr>
            <w:rStyle w:val="a4"/>
            <w:i/>
            <w:noProof/>
          </w:rPr>
          <w:t>Feng and An</w:t>
        </w:r>
        <w:r w:rsidRPr="004323FC">
          <w:rPr>
            <w:rStyle w:val="a4"/>
            <w:noProof/>
          </w:rPr>
          <w:t xml:space="preserve"> [2010]</w:t>
        </w:r>
        <w:r w:rsidRPr="004323FC">
          <w:rPr>
            <w:rStyle w:val="a4"/>
          </w:rPr>
          <w:fldChar w:fldCharType="end"/>
        </w:r>
      </w:hyperlink>
      <w:r w:rsidRPr="004C645F">
        <w:t>.</w:t>
      </w:r>
    </w:p>
    <w:p w14:paraId="699B1B9B" w14:textId="77777777" w:rsidR="00AA6BEA" w:rsidRPr="00AA6BEA" w:rsidRDefault="00AA6BEA" w:rsidP="00843C5A">
      <w:pPr>
        <w:spacing w:line="480" w:lineRule="auto"/>
      </w:pPr>
    </w:p>
    <w:p w14:paraId="7E6A21B7" w14:textId="77777777" w:rsidR="00405F6B" w:rsidRPr="004C645F" w:rsidRDefault="00405F6B" w:rsidP="00843C5A">
      <w:pPr>
        <w:pStyle w:val="ae"/>
        <w:numPr>
          <w:ilvl w:val="0"/>
          <w:numId w:val="34"/>
        </w:numPr>
        <w:spacing w:line="480" w:lineRule="auto"/>
        <w:ind w:firstLineChars="0"/>
        <w:rPr>
          <w:b/>
          <w:sz w:val="28"/>
          <w:szCs w:val="28"/>
        </w:rPr>
      </w:pPr>
      <w:r w:rsidRPr="004C645F">
        <w:rPr>
          <w:b/>
          <w:sz w:val="28"/>
          <w:szCs w:val="28"/>
        </w:rPr>
        <w:t>Spatial resolution analysis</w:t>
      </w:r>
    </w:p>
    <w:p w14:paraId="175F8929" w14:textId="6A41281D" w:rsidR="00405F6B" w:rsidRPr="004C645F" w:rsidRDefault="00C04046" w:rsidP="00843C5A">
      <w:pPr>
        <w:spacing w:line="480" w:lineRule="auto"/>
      </w:pPr>
      <w:r>
        <w:rPr>
          <w:rFonts w:hint="eastAsia"/>
        </w:rPr>
        <w:t>R</w:t>
      </w:r>
      <w:r w:rsidR="00405F6B" w:rsidRPr="004C645F">
        <w:t xml:space="preserve">esolution lengths of an inverse problem can be retrieved from a resolution matrix that </w:t>
      </w:r>
      <w:r w:rsidR="00405F6B" w:rsidRPr="004C645F">
        <w:lastRenderedPageBreak/>
        <w:t xml:space="preserve">defines a linear projection </w:t>
      </w:r>
      <w:r w:rsidR="00405F6B" w:rsidRPr="004C645F">
        <w:fldChar w:fldCharType="begin">
          <w:fldData xml:space="preserve">PEVuZE5vdGU+PENpdGU+PEF1dGhvcj5Ob2xldDwvQXV0aG9yPjxZZWFyPjIwMDg8L1llYXI+PFJl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</w:fldData>
        </w:fldChar>
      </w:r>
      <w:r w:rsidR="00843C5A">
        <w:instrText xml:space="preserve"> ADDIN EN.CITE </w:instrText>
      </w:r>
      <w:r w:rsidR="00843C5A">
        <w:fldChar w:fldCharType="begin">
          <w:fldData xml:space="preserve">PEVuZE5vdGU+PENpdGU+PEF1dGhvcj5Ob2xldDwvQXV0aG9yPjxZZWFyPjIwMDg8L1llYXI+PFJl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</w:fldData>
        </w:fldChar>
      </w:r>
      <w:r w:rsidR="00843C5A">
        <w:instrText xml:space="preserve"> ADDIN EN.CITE.DATA </w:instrText>
      </w:r>
      <w:r w:rsidR="00843C5A">
        <w:fldChar w:fldCharType="end"/>
      </w:r>
      <w:r w:rsidR="00405F6B" w:rsidRPr="004C645F">
        <w:fldChar w:fldCharType="separate"/>
      </w:r>
      <w:r w:rsidR="00843C5A">
        <w:rPr>
          <w:noProof/>
        </w:rPr>
        <w:t>[</w:t>
      </w:r>
      <w:hyperlink w:anchor="_ENREF_2_35" w:tooltip="Nolet, 2008 #877" w:history="1">
        <w:r w:rsidR="00843C5A" w:rsidRPr="004323FC">
          <w:rPr>
            <w:rStyle w:val="a4"/>
            <w:i/>
            <w:noProof/>
          </w:rPr>
          <w:t>Nolet</w:t>
        </w:r>
        <w:r w:rsidR="00843C5A" w:rsidRPr="004323FC">
          <w:rPr>
            <w:rStyle w:val="a4"/>
            <w:noProof/>
          </w:rPr>
          <w:t>, 2008</w:t>
        </w:r>
      </w:hyperlink>
      <w:r w:rsidR="00843C5A">
        <w:rPr>
          <w:noProof/>
        </w:rPr>
        <w:t xml:space="preserve">; </w:t>
      </w:r>
      <w:hyperlink w:anchor="_ENREF_2_41" w:tooltip="Thurber, 2009 #836" w:history="1">
        <w:r w:rsidR="00843C5A" w:rsidRPr="004323FC">
          <w:rPr>
            <w:rStyle w:val="a4"/>
            <w:i/>
            <w:noProof/>
          </w:rPr>
          <w:t>Thurber and Ritsema</w:t>
        </w:r>
        <w:r w:rsidR="00843C5A" w:rsidRPr="004323FC">
          <w:rPr>
            <w:rStyle w:val="a4"/>
            <w:noProof/>
          </w:rPr>
          <w:t>, 2009</w:t>
        </w:r>
      </w:hyperlink>
      <w:r w:rsidR="00843C5A">
        <w:rPr>
          <w:noProof/>
        </w:rPr>
        <w:t xml:space="preserve">; </w:t>
      </w:r>
      <w:hyperlink w:anchor="_ENREF_2_2" w:tooltip="An, 2012 #988" w:history="1">
        <w:r w:rsidR="00843C5A" w:rsidRPr="004323FC">
          <w:rPr>
            <w:rStyle w:val="a4"/>
            <w:i/>
            <w:noProof/>
          </w:rPr>
          <w:t>An</w:t>
        </w:r>
        <w:r w:rsidR="00843C5A" w:rsidRPr="004323FC">
          <w:rPr>
            <w:rStyle w:val="a4"/>
            <w:noProof/>
          </w:rPr>
          <w:t>, 2012</w:t>
        </w:r>
      </w:hyperlink>
      <w:r w:rsidR="00843C5A">
        <w:rPr>
          <w:noProof/>
        </w:rPr>
        <w:t>]</w:t>
      </w:r>
      <w:r w:rsidR="00405F6B" w:rsidRPr="004C645F">
        <w:fldChar w:fldCharType="end"/>
      </w:r>
      <w:r w:rsidR="00405F6B" w:rsidRPr="004C645F">
        <w:t xml:space="preserve">. Our tomographic inversion for a 3D S-velocity model is, in fact, a linearized inversion, and a resolution matrix can be outputted at any iteration for a linearized inversion. However, the matrix cannot give the expected resolution lengths of the final model, but only an approximate resolution length for a model with respect to a given reference model. The real model resolution length will depend not only on the reference model, but also on the nonlinearity of the observation operator in the inverse problem </w:t>
      </w:r>
      <w:r w:rsidR="00405F6B" w:rsidRPr="004C645F">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 </w:instrText>
      </w:r>
      <w:r w:rsidR="00843C5A">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DATA </w:instrText>
      </w:r>
      <w:r w:rsidR="00843C5A">
        <w:fldChar w:fldCharType="end"/>
      </w:r>
      <w:r w:rsidR="00405F6B" w:rsidRPr="004C645F">
        <w:fldChar w:fldCharType="separate"/>
      </w:r>
      <w:r w:rsidR="00843C5A">
        <w:rPr>
          <w:noProof/>
        </w:rPr>
        <w:t>[</w:t>
      </w:r>
      <w:hyperlink w:anchor="_ENREF_2_2" w:tooltip="An, 2012 #988" w:history="1">
        <w:r w:rsidR="00843C5A" w:rsidRPr="004323FC">
          <w:rPr>
            <w:rStyle w:val="a4"/>
            <w:i/>
            <w:noProof/>
          </w:rPr>
          <w:t>An</w:t>
        </w:r>
        <w:r w:rsidR="00843C5A" w:rsidRPr="004323FC">
          <w:rPr>
            <w:rStyle w:val="a4"/>
            <w:noProof/>
          </w:rPr>
          <w:t>, 2012</w:t>
        </w:r>
      </w:hyperlink>
      <w:r w:rsidR="00843C5A">
        <w:rPr>
          <w:noProof/>
        </w:rPr>
        <w:t>]</w:t>
      </w:r>
      <w:r w:rsidR="00405F6B" w:rsidRPr="004C645F">
        <w:fldChar w:fldCharType="end"/>
      </w:r>
      <w:r w:rsidR="00405F6B" w:rsidRPr="004C645F">
        <w:t xml:space="preserve">. Therefore, we do not provide quantitative resolution lengths from the resolution matrix of the 3D S-velocity inversion. However, we present quantitative resolution lengths for the horizontal 2D surface wave dispersions, which are useful in evaluating the lateral resolution of a surface wave study. The lateral resolution lengths were retrieved by using the statistical resolution length calculation proposed by </w:t>
      </w:r>
      <w:hyperlink w:anchor="_ENREF_2_2" w:tooltip="An, 2012 #988" w:history="1">
        <w:r w:rsidR="00405F6B"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00405F6B" w:rsidRPr="004323FC">
          <w:rPr>
            <w:rStyle w:val="a4"/>
          </w:rPr>
        </w:r>
        <w:r w:rsidR="00405F6B" w:rsidRPr="004323FC">
          <w:rPr>
            <w:rStyle w:val="a4"/>
          </w:rPr>
          <w:fldChar w:fldCharType="separate"/>
        </w:r>
        <w:r w:rsidR="00843C5A" w:rsidRPr="004323FC">
          <w:rPr>
            <w:rStyle w:val="a4"/>
            <w:i/>
            <w:noProof/>
          </w:rPr>
          <w:t>An</w:t>
        </w:r>
        <w:r w:rsidR="00843C5A" w:rsidRPr="004323FC">
          <w:rPr>
            <w:rStyle w:val="a4"/>
            <w:noProof/>
          </w:rPr>
          <w:t xml:space="preserve"> [2012]</w:t>
        </w:r>
        <w:r w:rsidR="00405F6B" w:rsidRPr="004323FC">
          <w:rPr>
            <w:rStyle w:val="a4"/>
          </w:rPr>
          <w:fldChar w:fldCharType="end"/>
        </w:r>
      </w:hyperlink>
      <w:r w:rsidR="00405F6B" w:rsidRPr="004C645F">
        <w:t xml:space="preserve">. Visualization of the inverted solution model from a random synthetic model cannot only yield resolution length information, but also the direction dependence of the resolution </w:t>
      </w:r>
      <w:r w:rsidR="00405F6B" w:rsidRPr="004C645F">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 </w:instrText>
      </w:r>
      <w:r w:rsidR="00843C5A">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DATA </w:instrText>
      </w:r>
      <w:r w:rsidR="00843C5A">
        <w:fldChar w:fldCharType="end"/>
      </w:r>
      <w:r w:rsidR="00405F6B" w:rsidRPr="004C645F">
        <w:fldChar w:fldCharType="separate"/>
      </w:r>
      <w:r w:rsidR="00843C5A">
        <w:rPr>
          <w:noProof/>
        </w:rPr>
        <w:t>[</w:t>
      </w:r>
      <w:hyperlink w:anchor="_ENREF_2_2" w:tooltip="An, 2012 #988" w:history="1">
        <w:r w:rsidR="00843C5A" w:rsidRPr="004323FC">
          <w:rPr>
            <w:rStyle w:val="a4"/>
            <w:i/>
            <w:noProof/>
          </w:rPr>
          <w:t>An</w:t>
        </w:r>
        <w:r w:rsidR="00843C5A" w:rsidRPr="004323FC">
          <w:rPr>
            <w:rStyle w:val="a4"/>
            <w:noProof/>
          </w:rPr>
          <w:t>, 2012</w:t>
        </w:r>
      </w:hyperlink>
      <w:r w:rsidR="00843C5A">
        <w:rPr>
          <w:noProof/>
        </w:rPr>
        <w:t>]</w:t>
      </w:r>
      <w:r w:rsidR="00405F6B" w:rsidRPr="004C645F">
        <w:fldChar w:fldCharType="end"/>
      </w:r>
      <w:r w:rsidR="00405F6B" w:rsidRPr="004C645F">
        <w:t>. Therefore, in addition to the statistical resolution analyses for the dispersions, we also analyzed the lateral and vertical resolution from visualization of the inverted 3D output model using random synthetic 3D input models, based on all the rays of real observations.</w:t>
      </w:r>
    </w:p>
    <w:p w14:paraId="471DA05E" w14:textId="77777777" w:rsidR="00405F6B" w:rsidRPr="004C645F" w:rsidRDefault="00405F6B" w:rsidP="00843C5A">
      <w:pPr>
        <w:spacing w:line="480" w:lineRule="auto"/>
      </w:pPr>
    </w:p>
    <w:p w14:paraId="569E1202" w14:textId="7D2DB7B0" w:rsidR="00405F6B" w:rsidRPr="004C645F" w:rsidRDefault="00405F6B" w:rsidP="00843C5A">
      <w:pPr>
        <w:spacing w:line="480" w:lineRule="auto"/>
      </w:pPr>
      <w:r w:rsidRPr="004C645F">
        <w:t xml:space="preserve">A statistical resolution analysis is simple and independent of the approach and parameterization used in the inversion. The statistical resolution length calculation </w:t>
      </w:r>
      <w:r w:rsidRPr="004C645F">
        <w:lastRenderedPageBreak/>
        <w:t xml:space="preserve">includes two steps. The first step is to create a random synthetic input model, and then to obtain an output solution using the input model as in a general synthetic test. The second step is to invert for resolution lengths for all model parameters. A detailed introduction to these procedures can be found in </w:t>
      </w:r>
      <w:hyperlink w:anchor="_ENREF_2_2" w:tooltip="An, 2012 #988" w:history="1">
        <w:r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Pr="004323FC">
          <w:rPr>
            <w:rStyle w:val="a4"/>
          </w:rPr>
        </w:r>
        <w:r w:rsidRPr="004323FC">
          <w:rPr>
            <w:rStyle w:val="a4"/>
          </w:rPr>
          <w:fldChar w:fldCharType="separate"/>
        </w:r>
        <w:r w:rsidR="00843C5A" w:rsidRPr="004323FC">
          <w:rPr>
            <w:rStyle w:val="a4"/>
            <w:i/>
            <w:noProof/>
          </w:rPr>
          <w:t>An</w:t>
        </w:r>
        <w:r w:rsidR="00843C5A" w:rsidRPr="004323FC">
          <w:rPr>
            <w:rStyle w:val="a4"/>
            <w:noProof/>
          </w:rPr>
          <w:t xml:space="preserve"> [2012]</w:t>
        </w:r>
        <w:r w:rsidRPr="004323FC">
          <w:rPr>
            <w:rStyle w:val="a4"/>
          </w:rPr>
          <w:fldChar w:fldCharType="end"/>
        </w:r>
      </w:hyperlink>
      <w:r w:rsidRPr="004C645F">
        <w:t xml:space="preserve">.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c–e shows the resolution length distribution for the Rayleigh wave dispersion at periods of 50, 100, and 150 s. This figure shows that the horizontal resolution length of the whole continent can be ~100 km for a period of 50 s and ~250 km for a period of 150 s, and in the oceanic areas are ~200 and ~500 km, respectively.</w:t>
      </w:r>
    </w:p>
    <w:p w14:paraId="0925CB18" w14:textId="77777777" w:rsidR="00405F6B" w:rsidRPr="004C645F" w:rsidRDefault="00405F6B" w:rsidP="00843C5A">
      <w:pPr>
        <w:spacing w:line="480" w:lineRule="auto"/>
      </w:pPr>
    </w:p>
    <w:p w14:paraId="09ED0E92" w14:textId="7C12D2CE" w:rsidR="00405F6B" w:rsidRPr="004C645F" w:rsidRDefault="00405F6B" w:rsidP="00843C5A">
      <w:pPr>
        <w:spacing w:line="480" w:lineRule="auto"/>
      </w:pPr>
      <w:r w:rsidRPr="004C645F">
        <w:t xml:space="preserve">As described above, it is not possible to obtain a resolution length for the 3D model as the inversion is nonlinear, and it is also difficult to determine indicative resolution information by checkerboard tests given the complexity of the model parameterization. However, a simple method can be used to provide indicative resolution information for the 3D model. </w:t>
      </w:r>
      <w:hyperlink w:anchor="_ENREF_2_2" w:tooltip="An, 2012 #988" w:history="1">
        <w:r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BbjwvQXV0aG9yPjxZZWFyPjIw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Pr="004323FC">
          <w:rPr>
            <w:rStyle w:val="a4"/>
          </w:rPr>
        </w:r>
        <w:r w:rsidRPr="004323FC">
          <w:rPr>
            <w:rStyle w:val="a4"/>
          </w:rPr>
          <w:fldChar w:fldCharType="separate"/>
        </w:r>
        <w:r w:rsidR="00843C5A" w:rsidRPr="004323FC">
          <w:rPr>
            <w:rStyle w:val="a4"/>
            <w:i/>
            <w:noProof/>
          </w:rPr>
          <w:t>An</w:t>
        </w:r>
        <w:r w:rsidR="00843C5A" w:rsidRPr="004323FC">
          <w:rPr>
            <w:rStyle w:val="a4"/>
            <w:noProof/>
          </w:rPr>
          <w:t xml:space="preserve"> [2012]</w:t>
        </w:r>
        <w:r w:rsidRPr="004323FC">
          <w:rPr>
            <w:rStyle w:val="a4"/>
          </w:rPr>
          <w:fldChar w:fldCharType="end"/>
        </w:r>
      </w:hyperlink>
      <w:r w:rsidRPr="004C645F">
        <w:t xml:space="preserve"> noted that even for a random synthetic input model without specific checkers, an inverse output solution can yield an anomaly pattern similar to the output of a checkerboard test, which can provide not only resolution length information but also the direction dependence of the resolution. A synthetic random model and its solution used in the above statistical resolution analysis to give the lateral resolution length for a 2D dispersion inversion are shown in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a and b. In this figure, even though the inverted solution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b) depends on the random synthetic model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 xml:space="preserve">a), the solution not only visually provides resolution length </w:t>
      </w:r>
      <w:r w:rsidRPr="004C645F">
        <w:lastRenderedPageBreak/>
        <w:t xml:space="preserve">information, but also the direction dependence of the resolution length. In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b, most of the anomaly pattern appears as a strip with a long axis along the meridian and a short axis along the line of the latitude, particularly for the oceanic region where the anomaly patterns in the input synthetic model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a) have little similarity to the strip anomaly in the solution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b). This anomaly pattern indicates that the resolution length along the meridian is larger than that along the line of latitude. Given that most of the observation stations are located inside continental Antarctica and that the earthquakes are coming from the plate boundaries (</w:t>
      </w:r>
      <w:r w:rsidR="0028542D" w:rsidRPr="004C645F">
        <w:t xml:space="preserve">Figure </w:t>
      </w:r>
      <w:r w:rsidR="0028542D">
        <w:rPr>
          <w:noProof/>
        </w:rPr>
        <w:t>1</w:t>
      </w:r>
      <w:r w:rsidRPr="004C645F">
        <w:t xml:space="preserve">), the rays should mainly intersect at positions far from the plate boundary and the rays at positions close to the plate boundary are largely parallel to neighboring rays. In practice, the resolution length along the parallel direction (i.e., almost parallel to meridian) of the rays should be greater than in the normal direction (i.e., almost parallel to the line of latitude), which is consistent with the indicative example of an inverted solution in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b.</w:t>
      </w:r>
    </w:p>
    <w:p w14:paraId="6654A904" w14:textId="77777777" w:rsidR="00405F6B" w:rsidRPr="004C645F" w:rsidRDefault="00405F6B" w:rsidP="00843C5A">
      <w:pPr>
        <w:spacing w:line="480" w:lineRule="auto"/>
      </w:pPr>
    </w:p>
    <w:p w14:paraId="58E4DE36" w14:textId="38E77582" w:rsidR="00405F6B" w:rsidRPr="004C645F" w:rsidRDefault="00405F6B" w:rsidP="00843C5A">
      <w:pPr>
        <w:spacing w:line="480" w:lineRule="auto"/>
      </w:pPr>
      <w:r w:rsidRPr="004C645F">
        <w:t xml:space="preserve">A visualization of an inverted solution model from a random synthetic model cannot only provide indicative resolution length information, but also the direction dependence of the resolution. As such, we have also indicatively analyzed the lateral and vertical resolution from a visualization of the inverted 3D solution using random synthetic 3D models, based on real ray observations. We created several random synthetic 3D S-velocity models, and obtained the solutions by inverting the synthetic observations from the synthetic models.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 xml:space="preserve"> shows horizontal slices of an </w:t>
      </w:r>
      <w:r w:rsidRPr="004C645F">
        <w:lastRenderedPageBreak/>
        <w:t>inverted 3D S-velocity solution from one of these random synthetic 3D models. The solution slices at depths of 50, 120, and 200 km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 xml:space="preserve">b–d) demonstrate not only direction dependence of the resolution in the oceanic region, similar to those implied from </w:t>
      </w:r>
      <w:r w:rsidRPr="004C645F">
        <w:fldChar w:fldCharType="begin"/>
      </w:r>
      <w:r w:rsidRPr="004C645F">
        <w:instrText xml:space="preserve"> REF _Ref320200398 \h  \* MERGEFORMAT </w:instrText>
      </w:r>
      <w:r w:rsidRPr="004C645F">
        <w:fldChar w:fldCharType="separate"/>
      </w:r>
      <w:r w:rsidR="00BF3E23" w:rsidRPr="004C645F">
        <w:t xml:space="preserve">Figure </w:t>
      </w:r>
      <w:r w:rsidR="00BF3E23" w:rsidRPr="004C645F">
        <w:rPr>
          <w:noProof/>
        </w:rPr>
        <w:t>S</w:t>
      </w:r>
      <w:r w:rsidR="00BF3E23">
        <w:rPr>
          <w:noProof/>
        </w:rPr>
        <w:t>3</w:t>
      </w:r>
      <w:r w:rsidRPr="004C645F">
        <w:fldChar w:fldCharType="end"/>
      </w:r>
      <w:r w:rsidRPr="004C645F">
        <w:t>, but also depth dependence. It should be noted that the inverted solution of any random model depends on the synthetic model and, therefore, only one inverted solution from a random synthetic model cannot provide full resolution length information for the whole area. Given that we only show one solution model here, we selected a model that indicatively provides resolution length information for a typical region (e.g., GSM). Beneath the region close to the GSM, the checker-like anomaly extent is at a minimum of ~250 km at depths of 50 km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b), ~500 km at depths of 120 km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c), and ~800 km at depths of 200 km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 xml:space="preserve">d). This indicates that the horizontal resolution length is ~120 km at a depth of 50 km, ~250 km at a depth of 120 km, and ~400 km at a depth of 200 km beneath the GSM. In the oceanic region close to </w:t>
      </w:r>
      <w:r w:rsidR="009051CC" w:rsidRPr="004C645F">
        <w:t xml:space="preserve">Marie Byrd Land </w:t>
      </w:r>
      <w:r w:rsidR="009051CC">
        <w:rPr>
          <w:rFonts w:hint="eastAsia"/>
        </w:rPr>
        <w:t>(</w:t>
      </w:r>
      <w:r w:rsidRPr="004C645F">
        <w:t>MBL</w:t>
      </w:r>
      <w:r w:rsidR="009051CC">
        <w:rPr>
          <w:rFonts w:hint="eastAsia"/>
        </w:rPr>
        <w:t>)</w:t>
      </w:r>
      <w:r w:rsidRPr="004C645F">
        <w:t>, the extent of the checker-like anomaly at a depth of 50 km (</w:t>
      </w:r>
      <w:r w:rsidRPr="004C645F">
        <w:fldChar w:fldCharType="begin"/>
      </w:r>
      <w:r w:rsidRPr="004C645F">
        <w:instrText xml:space="preserve"> REF _Ref321899831 \h  \* MERGEFORMAT </w:instrText>
      </w:r>
      <w:r w:rsidRPr="004C645F">
        <w:fldChar w:fldCharType="separate"/>
      </w:r>
      <w:r w:rsidR="00BF3E23" w:rsidRPr="004C645F">
        <w:t xml:space="preserve">Figure </w:t>
      </w:r>
      <w:r w:rsidR="00BF3E23" w:rsidRPr="004C645F">
        <w:rPr>
          <w:noProof/>
        </w:rPr>
        <w:t>S</w:t>
      </w:r>
      <w:r w:rsidR="00BF3E23">
        <w:rPr>
          <w:noProof/>
        </w:rPr>
        <w:t>4</w:t>
      </w:r>
      <w:r w:rsidRPr="004C645F">
        <w:fldChar w:fldCharType="end"/>
      </w:r>
      <w:r w:rsidRPr="004C645F">
        <w:t>b) is ~300 km along the short axis and ~1000 km in a direction close to meridian, which indicates that the resolution length at a depth of 50 km is ~150 km along the line of latitude and ~500 km along the meridian. The checker-like anomaly extent is ~1000 km at a depth of 120 km and ~1500 km at a depth of 200 km, which indicates that the resolution length is ~500 km at a depth of 120 km and ~750 km at a depth of 200 km.</w:t>
      </w:r>
    </w:p>
    <w:p w14:paraId="5F2D9CB3" w14:textId="77777777" w:rsidR="00405F6B" w:rsidRPr="004C645F" w:rsidRDefault="00405F6B" w:rsidP="00843C5A">
      <w:pPr>
        <w:spacing w:line="480" w:lineRule="auto"/>
      </w:pPr>
    </w:p>
    <w:p w14:paraId="73E16C1F" w14:textId="42FDAB6C" w:rsidR="00405F6B" w:rsidRPr="004C645F" w:rsidRDefault="00405F6B" w:rsidP="00843C5A">
      <w:pPr>
        <w:spacing w:line="480" w:lineRule="auto"/>
      </w:pPr>
      <w:r w:rsidRPr="004C645F">
        <w:lastRenderedPageBreak/>
        <w:t xml:space="preserve">The two vertical slices shown in </w:t>
      </w:r>
      <w:r w:rsidRPr="004C645F">
        <w:fldChar w:fldCharType="begin"/>
      </w:r>
      <w:r w:rsidRPr="004C645F">
        <w:instrText xml:space="preserve"> REF _Ref321899831 \h  \* MERGEFORMAT </w:instrText>
      </w:r>
      <w:r w:rsidRPr="004C645F">
        <w:fldChar w:fldCharType="separate"/>
      </w:r>
      <w:r w:rsidR="00BF3E23" w:rsidRPr="004C645F">
        <w:t>Figure S</w:t>
      </w:r>
      <w:r w:rsidR="00BF3E23">
        <w:t>4</w:t>
      </w:r>
      <w:r w:rsidRPr="004C645F">
        <w:fldChar w:fldCharType="end"/>
      </w:r>
      <w:r w:rsidRPr="004C645F">
        <w:t>e and f indicate that the vertical and horizontal resolution length increases with increasing depth</w:t>
      </w:r>
      <w:r w:rsidR="00DB5FC7">
        <w:rPr>
          <w:rFonts w:hint="eastAsia"/>
        </w:rPr>
        <w:t>, as expected from sensitivity of surface wave dispersion with respect to S-velocities (</w:t>
      </w:r>
      <w:r w:rsidR="00DB5FC7">
        <w:fldChar w:fldCharType="begin"/>
      </w:r>
      <w:r w:rsidR="00DB5FC7">
        <w:instrText xml:space="preserve"> </w:instrText>
      </w:r>
      <w:r w:rsidR="00DB5FC7">
        <w:rPr>
          <w:rFonts w:hint="eastAsia"/>
        </w:rPr>
        <w:instrText>REF _Ref399682427 \h</w:instrText>
      </w:r>
      <w:r w:rsidR="00DB5FC7">
        <w:instrText xml:space="preserve"> </w:instrText>
      </w:r>
      <w:r w:rsidR="00DB5FC7">
        <w:fldChar w:fldCharType="separate"/>
      </w:r>
      <w:r w:rsidR="00BF3E23" w:rsidRPr="004C645F">
        <w:t>Figure S</w:t>
      </w:r>
      <w:r w:rsidR="00BF3E23">
        <w:rPr>
          <w:noProof/>
        </w:rPr>
        <w:t>5</w:t>
      </w:r>
      <w:r w:rsidR="00DB5FC7">
        <w:fldChar w:fldCharType="end"/>
      </w:r>
      <w:r w:rsidR="00DB5FC7">
        <w:rPr>
          <w:rFonts w:hint="eastAsia"/>
        </w:rPr>
        <w:t>)</w:t>
      </w:r>
      <w:r w:rsidRPr="004C645F">
        <w:t xml:space="preserve">. Beneath the GSM, the vertical extents of the anomalies in this figure are ~20 km down to 60 km, ~50 km down to 150 km, and ~100 km down to 250 km, which indicates that the vertical resolution lengths are ~10 km down to 60 km, ~25 km down to 150 km, and ~50 km down to 250 km. The discontinuity in the resolution length should be greater than that of the velocity model </w:t>
      </w:r>
      <w:r w:rsidRPr="004C645F">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 </w:instrText>
      </w:r>
      <w:r w:rsidR="00843C5A">
        <w:fldChar w:fldCharType="begin">
          <w:fldData xml:space="preserve">PEVuZE5vdGU+PENpdGU+PEF1dGhvcj5BbjwvQXV0aG9yPjxZZWFyPjIwMTI8L1llYXI+PFJlY051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</w:fldData>
        </w:fldChar>
      </w:r>
      <w:r w:rsidR="00843C5A">
        <w:instrText xml:space="preserve"> ADDIN EN.CITE.DATA </w:instrText>
      </w:r>
      <w:r w:rsidR="00843C5A">
        <w:fldChar w:fldCharType="end"/>
      </w:r>
      <w:r w:rsidRPr="004C645F">
        <w:fldChar w:fldCharType="separate"/>
      </w:r>
      <w:r w:rsidR="00843C5A">
        <w:rPr>
          <w:noProof/>
        </w:rPr>
        <w:t>[</w:t>
      </w:r>
      <w:hyperlink w:anchor="_ENREF_2_2" w:tooltip="An, 2012 #988" w:history="1">
        <w:r w:rsidR="00843C5A" w:rsidRPr="004323FC">
          <w:rPr>
            <w:rStyle w:val="a4"/>
            <w:i/>
            <w:noProof/>
          </w:rPr>
          <w:t>An</w:t>
        </w:r>
        <w:r w:rsidR="00843C5A" w:rsidRPr="004323FC">
          <w:rPr>
            <w:rStyle w:val="a4"/>
            <w:noProof/>
          </w:rPr>
          <w:t>, 2012</w:t>
        </w:r>
      </w:hyperlink>
      <w:r w:rsidR="00843C5A">
        <w:rPr>
          <w:noProof/>
        </w:rPr>
        <w:t>]</w:t>
      </w:r>
      <w:r w:rsidRPr="004C645F">
        <w:fldChar w:fldCharType="end"/>
      </w:r>
      <w:r w:rsidRPr="004C645F">
        <w:t>, and the vertical resolution length for the Moho depth retrieved from the 3D model should be &lt;10 km, because the Moho depth is mostly &lt;60 km, and for the seismic lithosphere–asthenosphere boundary (LAB) should be smaller than 25</w:t>
      </w:r>
      <w:r w:rsidRPr="004C645F">
        <w:sym w:font="Symbol" w:char="F02D"/>
      </w:r>
      <w:r w:rsidRPr="004C645F">
        <w:t>50 km, because LAB is mostly at the depths of ~100</w:t>
      </w:r>
      <w:r w:rsidRPr="004C645F">
        <w:sym w:font="Symbol" w:char="F02D"/>
      </w:r>
      <w:r w:rsidRPr="004C645F">
        <w:t>250 km.</w:t>
      </w:r>
    </w:p>
    <w:p w14:paraId="546A720C" w14:textId="77777777" w:rsidR="00405F6B" w:rsidRPr="004C645F" w:rsidRDefault="00405F6B" w:rsidP="00843C5A">
      <w:pPr>
        <w:spacing w:line="480" w:lineRule="auto"/>
      </w:pPr>
    </w:p>
    <w:p w14:paraId="48100D98" w14:textId="04DD3019" w:rsidR="00FF5097" w:rsidRPr="004C645F" w:rsidRDefault="00283874" w:rsidP="00843C5A">
      <w:pPr>
        <w:pStyle w:val="ae"/>
        <w:numPr>
          <w:ilvl w:val="0"/>
          <w:numId w:val="34"/>
        </w:numPr>
        <w:spacing w:line="480" w:lineRule="auto"/>
        <w:ind w:firstLineChars="0"/>
        <w:rPr>
          <w:b/>
          <w:sz w:val="28"/>
          <w:szCs w:val="28"/>
        </w:rPr>
      </w:pPr>
      <w:r w:rsidRPr="004C645F">
        <w:rPr>
          <w:b/>
          <w:sz w:val="28"/>
          <w:szCs w:val="28"/>
        </w:rPr>
        <w:t xml:space="preserve">Antarctic Moho </w:t>
      </w:r>
      <w:r w:rsidR="00FF5097" w:rsidRPr="004C645F">
        <w:rPr>
          <w:b/>
          <w:sz w:val="28"/>
          <w:szCs w:val="28"/>
        </w:rPr>
        <w:t xml:space="preserve">Compilation of </w:t>
      </w:r>
      <w:r w:rsidR="000A4936" w:rsidRPr="004C645F">
        <w:rPr>
          <w:b/>
          <w:sz w:val="28"/>
          <w:szCs w:val="28"/>
        </w:rPr>
        <w:t>AN-Moho</w:t>
      </w:r>
    </w:p>
    <w:p w14:paraId="2AE65FFB" w14:textId="00F9DFDB" w:rsidR="00FF5097" w:rsidRPr="004C645F" w:rsidRDefault="00816659" w:rsidP="00843C5A">
      <w:pPr>
        <w:spacing w:line="480" w:lineRule="auto"/>
      </w:pPr>
      <w:r w:rsidRPr="004C645F">
        <w:t>W</w:t>
      </w:r>
      <w:r w:rsidR="00FF5097" w:rsidRPr="004C645F">
        <w:t xml:space="preserve">e </w:t>
      </w:r>
      <w:r w:rsidR="005849F9" w:rsidRPr="004C645F">
        <w:t xml:space="preserve">compiled </w:t>
      </w:r>
      <w:r w:rsidR="00FF5097" w:rsidRPr="004C645F">
        <w:t>crustal thicknesses and/or Moho depths (</w:t>
      </w:r>
      <w:r w:rsidR="0086110D" w:rsidRPr="004C645F">
        <w:fldChar w:fldCharType="begin"/>
      </w:r>
      <w:r w:rsidR="0086110D" w:rsidRPr="004C645F">
        <w:instrText xml:space="preserve"> REF _Ref357410441 \h </w:instrText>
      </w:r>
      <w:r w:rsidR="00C869A8" w:rsidRPr="004C645F">
        <w:instrText xml:space="preserve"> \* MERGEFORMAT </w:instrText>
      </w:r>
      <w:r w:rsidR="0086110D" w:rsidRPr="004C645F">
        <w:fldChar w:fldCharType="separate"/>
      </w:r>
      <w:r w:rsidR="00BF3E23" w:rsidRPr="004C645F">
        <w:t>Figure S</w:t>
      </w:r>
      <w:r w:rsidR="00BF3E23">
        <w:t>7</w:t>
      </w:r>
      <w:r w:rsidR="0086110D" w:rsidRPr="004C645F">
        <w:fldChar w:fldCharType="end"/>
      </w:r>
      <w:r w:rsidR="00FF5097" w:rsidRPr="004C645F">
        <w:t xml:space="preserve">a) from </w:t>
      </w:r>
      <w:r w:rsidR="00226F70">
        <w:rPr>
          <w:rFonts w:hint="eastAsia"/>
        </w:rPr>
        <w:t>active seismic and receiver function studies,</w:t>
      </w:r>
      <w:r w:rsidR="00FF5097" w:rsidRPr="004C645F">
        <w:t xml:space="preserve"> and </w:t>
      </w:r>
      <w:r w:rsidR="00B221C5" w:rsidRPr="004C645F">
        <w:t xml:space="preserve">constructed </w:t>
      </w:r>
      <w:r w:rsidR="00FF5097" w:rsidRPr="004C645F">
        <w:t>a crustal</w:t>
      </w:r>
      <w:r w:rsidR="00B221C5" w:rsidRPr="004C645F">
        <w:t xml:space="preserve"> </w:t>
      </w:r>
      <w:r w:rsidR="00FF5097" w:rsidRPr="004C645F">
        <w:t xml:space="preserve">thickness compilation of </w:t>
      </w:r>
      <w:proofErr w:type="spellStart"/>
      <w:r w:rsidR="00FF5097" w:rsidRPr="004C645F">
        <w:t>ANtarctic</w:t>
      </w:r>
      <w:proofErr w:type="spellEnd"/>
      <w:r w:rsidR="00FF5097" w:rsidRPr="004C645F">
        <w:t xml:space="preserve"> Moho positions </w:t>
      </w:r>
      <w:r w:rsidR="00B221C5" w:rsidRPr="004C645F">
        <w:t>(</w:t>
      </w:r>
      <w:r w:rsidR="000A4936" w:rsidRPr="004C645F">
        <w:t>AN-Moho</w:t>
      </w:r>
      <w:r w:rsidR="00B221C5" w:rsidRPr="004C645F">
        <w:t>;</w:t>
      </w:r>
      <w:r w:rsidR="00FF5097" w:rsidRPr="004C645F">
        <w:t xml:space="preserve"> </w:t>
      </w:r>
      <w:r w:rsidR="00FF5097" w:rsidRPr="004C645F">
        <w:fldChar w:fldCharType="begin"/>
      </w:r>
      <w:r w:rsidR="00FF5097" w:rsidRPr="004C645F">
        <w:instrText xml:space="preserve"> REF _Ref357410441 \h </w:instrText>
      </w:r>
      <w:r w:rsidR="00C869A8" w:rsidRPr="004C645F">
        <w:instrText xml:space="preserve"> \* MERGEFORMAT </w:instrText>
      </w:r>
      <w:r w:rsidR="00FF5097" w:rsidRPr="004C645F">
        <w:fldChar w:fldCharType="separate"/>
      </w:r>
      <w:r w:rsidR="00BF3E23" w:rsidRPr="004C645F">
        <w:t>Figure S</w:t>
      </w:r>
      <w:r w:rsidR="00BF3E23">
        <w:t>7</w:t>
      </w:r>
      <w:r w:rsidR="00FF5097" w:rsidRPr="004C645F">
        <w:fldChar w:fldCharType="end"/>
      </w:r>
      <w:r w:rsidR="00FF5097" w:rsidRPr="004C645F">
        <w:t>c</w:t>
      </w:r>
      <w:r w:rsidR="00B221C5" w:rsidRPr="004C645F">
        <w:t>)</w:t>
      </w:r>
      <w:r w:rsidR="00FF5097" w:rsidRPr="004C645F">
        <w:t xml:space="preserve">. Even though previous surface wave studies </w:t>
      </w:r>
      <w:r w:rsidR="00437455" w:rsidRPr="004C645F">
        <w:t xml:space="preserve">yielded </w:t>
      </w:r>
      <w:r w:rsidR="00FF5097" w:rsidRPr="004C645F">
        <w:t xml:space="preserve">average crustal thicknesses </w:t>
      </w:r>
      <w:r w:rsidR="00437455" w:rsidRPr="004C645F">
        <w:t xml:space="preserve">over </w:t>
      </w:r>
      <w:r w:rsidR="00FF5097" w:rsidRPr="004C645F">
        <w:t xml:space="preserve">a large area, we did not </w:t>
      </w:r>
      <w:r w:rsidR="00437455" w:rsidRPr="004C645F">
        <w:t xml:space="preserve">compile </w:t>
      </w:r>
      <w:r w:rsidR="00226F70">
        <w:rPr>
          <w:rFonts w:hint="eastAsia"/>
        </w:rPr>
        <w:t xml:space="preserve">these </w:t>
      </w:r>
      <w:r w:rsidR="00FF5097" w:rsidRPr="004C645F">
        <w:t>crustal thicknesses.</w:t>
      </w:r>
    </w:p>
    <w:p w14:paraId="62FCD8E7" w14:textId="77777777" w:rsidR="00FF5097" w:rsidRPr="004C645F" w:rsidRDefault="00FF5097" w:rsidP="00843C5A">
      <w:pPr>
        <w:spacing w:line="480" w:lineRule="auto"/>
      </w:pPr>
    </w:p>
    <w:p w14:paraId="191A0304" w14:textId="4D37D9FA" w:rsidR="00FF5097" w:rsidRPr="004C645F" w:rsidRDefault="00FF5097" w:rsidP="00843C5A">
      <w:pPr>
        <w:spacing w:line="480" w:lineRule="auto"/>
      </w:pPr>
      <w:r w:rsidRPr="004C645F">
        <w:t xml:space="preserve">Using Moho depths beneath scatter points, </w:t>
      </w:r>
      <w:hyperlink w:anchor="_ENREF_2_4" w:tooltip="Baranov, 2013 #1178" w:history="1">
        <w:r w:rsidR="00ED16CC"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00ED16CC" w:rsidRPr="004323FC">
          <w:rPr>
            <w:rStyle w:val="a4"/>
          </w:rPr>
        </w:r>
        <w:r w:rsidR="00ED16CC" w:rsidRPr="004323FC">
          <w:rPr>
            <w:rStyle w:val="a4"/>
          </w:rPr>
          <w:fldChar w:fldCharType="separate"/>
        </w:r>
        <w:r w:rsidR="00843C5A" w:rsidRPr="004323FC">
          <w:rPr>
            <w:rStyle w:val="a4"/>
            <w:i/>
            <w:noProof/>
          </w:rPr>
          <w:t>Baranov and Morelli</w:t>
        </w:r>
        <w:r w:rsidR="00843C5A" w:rsidRPr="004323FC">
          <w:rPr>
            <w:rStyle w:val="a4"/>
            <w:noProof/>
          </w:rPr>
          <w:t xml:space="preserve"> [2013]</w:t>
        </w:r>
        <w:r w:rsidR="00ED16CC" w:rsidRPr="004323FC">
          <w:rPr>
            <w:rStyle w:val="a4"/>
          </w:rPr>
          <w:fldChar w:fldCharType="end"/>
        </w:r>
      </w:hyperlink>
      <w:r w:rsidRPr="004C645F">
        <w:t xml:space="preserve"> assembled a </w:t>
      </w:r>
      <w:r w:rsidRPr="004C645F">
        <w:lastRenderedPageBreak/>
        <w:t xml:space="preserve">Moho model by </w:t>
      </w:r>
      <w:proofErr w:type="spellStart"/>
      <w:r w:rsidRPr="004C645F">
        <w:t>kriging</w:t>
      </w:r>
      <w:proofErr w:type="spellEnd"/>
      <w:r w:rsidRPr="004C645F">
        <w:t xml:space="preserve"> interpolation without quality discrimination </w:t>
      </w:r>
      <w:r w:rsidR="00F85953" w:rsidRPr="004C645F">
        <w:t xml:space="preserve">for </w:t>
      </w:r>
      <w:r w:rsidRPr="004C645F">
        <w:t xml:space="preserve">Moho depths </w:t>
      </w:r>
      <w:r w:rsidR="00F85953" w:rsidRPr="004C645F">
        <w:t>published prior to</w:t>
      </w:r>
      <w:r w:rsidRPr="004C645F">
        <w:t xml:space="preserve"> 2012. </w:t>
      </w:r>
      <w:r w:rsidR="00403C8F" w:rsidRPr="004C645F">
        <w:t>We have made three improvements</w:t>
      </w:r>
      <w:r w:rsidR="00403C8F" w:rsidRPr="004C645F" w:rsidDel="00403C8F">
        <w:t xml:space="preserve"> </w:t>
      </w:r>
      <w:r w:rsidR="00403C8F" w:rsidRPr="004C645F">
        <w:t xml:space="preserve">over the compilation of Moho depths by </w:t>
      </w:r>
      <w:hyperlink w:anchor="_ENREF_2_4" w:tooltip="Baranov, 2013 #1178" w:history="1">
        <w:r w:rsidR="00ED16CC"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00ED16CC" w:rsidRPr="004323FC">
          <w:rPr>
            <w:rStyle w:val="a4"/>
          </w:rPr>
        </w:r>
        <w:r w:rsidR="00ED16CC" w:rsidRPr="004323FC">
          <w:rPr>
            <w:rStyle w:val="a4"/>
          </w:rPr>
          <w:fldChar w:fldCharType="separate"/>
        </w:r>
        <w:r w:rsidR="00843C5A" w:rsidRPr="004323FC">
          <w:rPr>
            <w:rStyle w:val="a4"/>
            <w:i/>
            <w:noProof/>
          </w:rPr>
          <w:t>Baranov and Morelli</w:t>
        </w:r>
        <w:r w:rsidR="00843C5A" w:rsidRPr="004323FC">
          <w:rPr>
            <w:rStyle w:val="a4"/>
            <w:noProof/>
          </w:rPr>
          <w:t xml:space="preserve"> [2013]</w:t>
        </w:r>
        <w:r w:rsidR="00ED16CC" w:rsidRPr="004323FC">
          <w:rPr>
            <w:rStyle w:val="a4"/>
          </w:rPr>
          <w:fldChar w:fldCharType="end"/>
        </w:r>
      </w:hyperlink>
      <w:r w:rsidRPr="004C645F">
        <w:t xml:space="preserve">. </w:t>
      </w:r>
      <w:r w:rsidR="00F85953" w:rsidRPr="004C645F">
        <w:t>First</w:t>
      </w:r>
      <w:r w:rsidRPr="004C645F">
        <w:t xml:space="preserve">, we </w:t>
      </w:r>
      <w:r w:rsidR="00F85953" w:rsidRPr="004C645F">
        <w:t>included</w:t>
      </w:r>
      <w:r w:rsidRPr="004C645F">
        <w:t xml:space="preserve"> new data </w:t>
      </w:r>
      <w:r w:rsidR="00F85953" w:rsidRPr="004C645F">
        <w:t xml:space="preserve">collected </w:t>
      </w:r>
      <w:r w:rsidRPr="004C645F">
        <w:t>after 2012. For example, Moho</w:t>
      </w:r>
      <w:r w:rsidR="008530EF">
        <w:rPr>
          <w:rFonts w:hint="eastAsia"/>
        </w:rPr>
        <w:t xml:space="preserve"> depth</w:t>
      </w:r>
      <w:r w:rsidRPr="004C645F">
        <w:t>s from PRF</w:t>
      </w:r>
      <w:r w:rsidR="007D0B03" w:rsidRPr="004C645F">
        <w:t xml:space="preserve"> analyse</w:t>
      </w:r>
      <w:r w:rsidR="005E6A99" w:rsidRPr="004C645F">
        <w:t>s</w:t>
      </w:r>
      <w:r w:rsidRPr="004C645F">
        <w:t xml:space="preserve"> beneath POLENET stations in WANT </w:t>
      </w:r>
      <w:r w:rsidR="00AD7F80">
        <w:fldChar w:fldCharType="begin">
          <w:fldData xml:space="preserve">PEVuZE5vdGU+PENpdGU+PEF1dGhvcj5DaGFwdXQ8L0F1dGhvcj48WWVhcj4yMDE0PC9ZZWFyPjxS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</w:fldData>
        </w:fldChar>
      </w:r>
      <w:r w:rsidR="00AD7F80">
        <w:instrText xml:space="preserve"> ADDIN EN.CITE </w:instrText>
      </w:r>
      <w:r w:rsidR="00AD7F80">
        <w:fldChar w:fldCharType="begin">
          <w:fldData xml:space="preserve">PEVuZE5vdGU+PENpdGU+PEF1dGhvcj5DaGFwdXQ8L0F1dGhvcj48WWVhcj4yMDE0PC9ZZWFyPjxS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</w:fldData>
        </w:fldChar>
      </w:r>
      <w:r w:rsidR="00AD7F80">
        <w:instrText xml:space="preserve"> ADDIN EN.CITE.DATA </w:instrText>
      </w:r>
      <w:r w:rsidR="00AD7F80">
        <w:fldChar w:fldCharType="end"/>
      </w:r>
      <w:r w:rsidR="00AD7F80">
        <w:fldChar w:fldCharType="separate"/>
      </w:r>
      <w:r w:rsidR="00AD7F80">
        <w:rPr>
          <w:noProof/>
        </w:rPr>
        <w:t>[</w:t>
      </w:r>
      <w:hyperlink w:anchor="_ENREF_2_11" w:tooltip="Chaput, 2014 #1230" w:history="1">
        <w:r w:rsidR="00AD7F80" w:rsidRPr="004323FC">
          <w:rPr>
            <w:rStyle w:val="a4"/>
            <w:i/>
            <w:noProof/>
          </w:rPr>
          <w:t>Chaput, et al.</w:t>
        </w:r>
        <w:r w:rsidR="00AD7F80" w:rsidRPr="004323FC">
          <w:rPr>
            <w:rStyle w:val="a4"/>
            <w:noProof/>
          </w:rPr>
          <w:t>, 2014</w:t>
        </w:r>
      </w:hyperlink>
      <w:r w:rsidR="00AD7F80">
        <w:rPr>
          <w:noProof/>
        </w:rPr>
        <w:t>]</w:t>
      </w:r>
      <w:r w:rsidR="00AD7F80">
        <w:fldChar w:fldCharType="end"/>
      </w:r>
      <w:r w:rsidRPr="004C645F">
        <w:t xml:space="preserve"> and from SRF </w:t>
      </w:r>
      <w:r w:rsidR="007D0B03" w:rsidRPr="004C645F">
        <w:t xml:space="preserve">analyses </w:t>
      </w:r>
      <w:r w:rsidRPr="004C645F">
        <w:t xml:space="preserve">beneath </w:t>
      </w:r>
      <w:r w:rsidR="000774D5" w:rsidRPr="004C645F">
        <w:t>six</w:t>
      </w:r>
      <w:r w:rsidRPr="004C645F">
        <w:t xml:space="preserve"> Chinese EANT stations </w:t>
      </w:r>
      <w:r w:rsidR="00ED16CC" w:rsidRPr="004C645F">
        <w:fldChar w:fldCharType="begin">
          <w:fldData xml:space="preserve">PEVuZE5vdGU+PENpdGU+PEF1dGhvcj5GZW5nPC9BdXRob3I+PFllYXI+MjAxNDwvWWVhcj48UmVj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==
</w:fldData>
        </w:fldChar>
      </w:r>
      <w:r w:rsidR="008D3CE2">
        <w:instrText xml:space="preserve"> ADDIN EN.CITE </w:instrText>
      </w:r>
      <w:r w:rsidR="008D3CE2">
        <w:fldChar w:fldCharType="begin">
          <w:fldData xml:space="preserve">PEVuZE5vdGU+PENpdGU+PEF1dGhvcj5GZW5nPC9BdXRob3I+PFllYXI+MjAxNDwvWWVhcj48UmVj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==
</w:fldData>
        </w:fldChar>
      </w:r>
      <w:r w:rsidR="008D3CE2">
        <w:instrText xml:space="preserve"> ADDIN EN.CITE.DATA </w:instrText>
      </w:r>
      <w:r w:rsidR="008D3CE2">
        <w:fldChar w:fldCharType="end"/>
      </w:r>
      <w:r w:rsidR="00ED16CC" w:rsidRPr="004C645F">
        <w:fldChar w:fldCharType="separate"/>
      </w:r>
      <w:r w:rsidR="00843C5A">
        <w:rPr>
          <w:noProof/>
        </w:rPr>
        <w:t>[</w:t>
      </w:r>
      <w:hyperlink w:anchor="_ENREF_2_16" w:tooltip="Feng, 2014 #647" w:history="1">
        <w:r w:rsidR="00843C5A" w:rsidRPr="004323FC">
          <w:rPr>
            <w:rStyle w:val="a4"/>
            <w:i/>
            <w:noProof/>
          </w:rPr>
          <w:t>Feng, et al.</w:t>
        </w:r>
        <w:r w:rsidR="00843C5A" w:rsidRPr="004323FC">
          <w:rPr>
            <w:rStyle w:val="a4"/>
            <w:noProof/>
          </w:rPr>
          <w:t>, 2014</w:t>
        </w:r>
      </w:hyperlink>
      <w:r w:rsidR="00843C5A">
        <w:rPr>
          <w:noProof/>
        </w:rPr>
        <w:t>]</w:t>
      </w:r>
      <w:r w:rsidR="00ED16CC" w:rsidRPr="004C645F">
        <w:fldChar w:fldCharType="end"/>
      </w:r>
      <w:r w:rsidRPr="004C645F">
        <w:t xml:space="preserve"> </w:t>
      </w:r>
      <w:r w:rsidR="000774D5" w:rsidRPr="004C645F">
        <w:t xml:space="preserve">at locations </w:t>
      </w:r>
      <w:r w:rsidRPr="004C645F">
        <w:t>where the Moho ha</w:t>
      </w:r>
      <w:r w:rsidR="000774D5" w:rsidRPr="004C645F">
        <w:t>d</w:t>
      </w:r>
      <w:r w:rsidRPr="004C645F">
        <w:t xml:space="preserve"> </w:t>
      </w:r>
      <w:r w:rsidR="000774D5" w:rsidRPr="004C645F">
        <w:t xml:space="preserve">not </w:t>
      </w:r>
      <w:r w:rsidRPr="004C645F">
        <w:t xml:space="preserve">been </w:t>
      </w:r>
      <w:r w:rsidR="000774D5" w:rsidRPr="004C645F">
        <w:t>previously studied were</w:t>
      </w:r>
      <w:r w:rsidRPr="004C645F">
        <w:t xml:space="preserve"> </w:t>
      </w:r>
      <w:r w:rsidR="000774D5" w:rsidRPr="004C645F">
        <w:t xml:space="preserve">used </w:t>
      </w:r>
      <w:r w:rsidRPr="004C645F">
        <w:t xml:space="preserve">here. </w:t>
      </w:r>
      <w:r w:rsidR="007273F7" w:rsidRPr="004C645F">
        <w:t>Second, w</w:t>
      </w:r>
      <w:r w:rsidRPr="004C645F">
        <w:t xml:space="preserve">e evaluated the quality of </w:t>
      </w:r>
      <w:r w:rsidR="000774D5" w:rsidRPr="004C645F">
        <w:t xml:space="preserve">obtained </w:t>
      </w:r>
      <w:r w:rsidRPr="004C645F">
        <w:t xml:space="preserve">Moho depths </w:t>
      </w:r>
      <w:r w:rsidR="000774D5" w:rsidRPr="004C645F">
        <w:t xml:space="preserve">from </w:t>
      </w:r>
      <w:r w:rsidR="002A359A" w:rsidRPr="004C645F">
        <w:t xml:space="preserve">the </w:t>
      </w:r>
      <w:r w:rsidRPr="004C645F">
        <w:t xml:space="preserve">original publications, and discarded </w:t>
      </w:r>
      <w:r w:rsidR="000774D5" w:rsidRPr="004C645F">
        <w:t>poor</w:t>
      </w:r>
      <w:r w:rsidRPr="004C645F">
        <w:t xml:space="preserve"> data with large uncertaint</w:t>
      </w:r>
      <w:r w:rsidR="000774D5" w:rsidRPr="004C645F">
        <w:t>ies</w:t>
      </w:r>
      <w:r w:rsidRPr="004C645F">
        <w:t xml:space="preserve"> </w:t>
      </w:r>
      <w:r w:rsidR="000774D5" w:rsidRPr="004C645F">
        <w:t xml:space="preserve">due </w:t>
      </w:r>
      <w:r w:rsidRPr="004C645F">
        <w:t>to the quality of the observation</w:t>
      </w:r>
      <w:r w:rsidR="000774D5" w:rsidRPr="004C645F">
        <w:t>s</w:t>
      </w:r>
      <w:r w:rsidRPr="004C645F">
        <w:t xml:space="preserve">. For example, we selected Moho depths </w:t>
      </w:r>
      <w:r w:rsidR="006B6D86" w:rsidRPr="004C645F">
        <w:t xml:space="preserve">obtained </w:t>
      </w:r>
      <w:r w:rsidRPr="004C645F">
        <w:t xml:space="preserve">beneath </w:t>
      </w:r>
      <w:proofErr w:type="spellStart"/>
      <w:r w:rsidR="001A3325" w:rsidRPr="001A3325">
        <w:t>TransAntarctic</w:t>
      </w:r>
      <w:proofErr w:type="spellEnd"/>
      <w:r w:rsidR="001A3325" w:rsidRPr="001A3325">
        <w:t xml:space="preserve"> Mountains Seismic Experiment</w:t>
      </w:r>
      <w:r w:rsidR="001A3325">
        <w:rPr>
          <w:rFonts w:hint="eastAsia"/>
        </w:rPr>
        <w:t xml:space="preserve"> (</w:t>
      </w:r>
      <w:r w:rsidRPr="004C645F">
        <w:t>TAMSEIS</w:t>
      </w:r>
      <w:r w:rsidR="001A3325">
        <w:rPr>
          <w:rFonts w:hint="eastAsia"/>
        </w:rPr>
        <w:t>)</w:t>
      </w:r>
      <w:r w:rsidRPr="004C645F">
        <w:t xml:space="preserve"> stations over</w:t>
      </w:r>
      <w:r w:rsidR="006B6D86" w:rsidRPr="004C645F">
        <w:t xml:space="preserve"> the</w:t>
      </w:r>
      <w:r w:rsidRPr="004C645F">
        <w:t xml:space="preserve"> ice sheet from </w:t>
      </w:r>
      <w:hyperlink w:anchor="_ENREF_2_20" w:tooltip="Hansen, 2009 #762" w:history="1">
        <w:r w:rsidR="00ED16CC" w:rsidRPr="004323FC">
          <w:rPr>
            <w:rStyle w:val="a4"/>
          </w:rPr>
          <w:fldChar w:fldCharType="begin"/>
        </w:r>
        <w:r w:rsidR="00843C5A" w:rsidRPr="004323FC">
          <w:rPr>
            <w:rStyle w:val="a4"/>
          </w:rPr>
          <w:instrText xml:space="preserve"> ADDIN EN.CITE &lt;EndNote&gt;&lt;Cite AuthorYear="1"&gt;&lt;Author&gt;Hansen&lt;/Author&gt;&lt;Year&gt;2009&lt;/Year&gt;&lt;RecNum&gt;762&lt;/RecNum&gt;&lt;IDText&gt;Hansen_etal_2009&lt;/IDText&gt;&lt;DisplayText&gt;&lt;style face="italic"&gt;Hansen, et al.&lt;/style&gt; [2009]&lt;/DisplayText&gt;&lt;record&gt;&lt;rec-number&gt;762&lt;/rec-number&gt;&lt;foreign-keys&gt;&lt;key app="EN" db-id="22ep95pskva926eatdqpf9dazppdd92tspt9" timestamp="1308532933"&gt;762&lt;/key&gt;&lt;/foreign-keys&gt;&lt;ref-type name="Journal Article"&gt;17&lt;/ref-type&gt;&lt;contributors&gt;&lt;authors&gt;&lt;author&gt;Hansen, Samantha E.&lt;/author&gt;&lt;author&gt;Julià, Jordi&lt;/author&gt;&lt;author&gt;Nyblade, Andrew A.&lt;/author&gt;&lt;author&gt;Pyle, Moira L.&lt;/author&gt;&lt;author&gt;Wiens, Douglas A.&lt;/author&gt;&lt;author&gt;Anandakrishnan, Sridhar&lt;/author&gt;&lt;/authors&gt;&lt;/contributors&gt;&lt;titles&gt;&lt;title&gt;Using S wave receiver functions to estimate crustal structure beneath ice sheets: An application to the Transantarctic Mountains and East Antarctic craton&lt;/title&gt;&lt;secondary-title&gt;Geochem. Geophys. Geosyst.&lt;/secondary-title&gt;&lt;/titles&gt;&lt;periodical&gt;&lt;full-title&gt;Geochem. Geophys. Geosyst.&lt;/full-title&gt;&lt;/periodical&gt;&lt;pages&gt;Q08014&lt;/pages&gt;&lt;volume&gt;10&lt;/volume&gt;&lt;number&gt;8&lt;/number&gt;&lt;keywords&gt;&lt;keyword&gt;S wave receiver functions&lt;/keyword&gt;&lt;keyword&gt;ice sheets&lt;/keyword&gt;&lt;keyword&gt;Antarctica&lt;/keyword&gt;&lt;keyword&gt;Transantarctic Mountains&lt;/keyword&gt;&lt;keyword&gt;0902 Exploration Geophysics: Computational methods: seismic&lt;/keyword&gt;&lt;keyword&gt;9310 Geographic Location: Antarctica&lt;/keyword&gt;&lt;keyword&gt;8103 Tectonophysics: Continental cratons&lt;/keyword&gt;&lt;/keywords&gt;&lt;dates&gt;&lt;year&gt;2009&lt;/year&gt;&lt;/dates&gt;&lt;publisher&gt;AGU&lt;/publisher&gt;&lt;isbn&gt;1525-2027&lt;/isbn&gt;&lt;label&gt;Hansen_etal_2009&lt;/label&gt;&lt;urls&gt;&lt;related-urls&gt;&lt;url&gt;http://dx.doi.org/10.1029/2009GC002576&lt;/url&gt;&lt;/related-urls&gt;&lt;/urls&gt;&lt;electronic-resource-num&gt;10.1029/2009gc002576&lt;/electronic-resource-num&gt;&lt;/record&gt;&lt;/Cite&gt;&lt;/EndNote&gt;</w:instrText>
        </w:r>
        <w:r w:rsidR="00ED16CC" w:rsidRPr="004323FC">
          <w:rPr>
            <w:rStyle w:val="a4"/>
          </w:rPr>
          <w:fldChar w:fldCharType="separate"/>
        </w:r>
        <w:r w:rsidR="00843C5A" w:rsidRPr="004323FC">
          <w:rPr>
            <w:rStyle w:val="a4"/>
            <w:i/>
            <w:noProof/>
          </w:rPr>
          <w:t>Hansen, et al.</w:t>
        </w:r>
        <w:r w:rsidR="00843C5A" w:rsidRPr="004323FC">
          <w:rPr>
            <w:rStyle w:val="a4"/>
            <w:noProof/>
          </w:rPr>
          <w:t xml:space="preserve"> [2009]</w:t>
        </w:r>
        <w:r w:rsidR="00ED16CC" w:rsidRPr="004323FC">
          <w:rPr>
            <w:rStyle w:val="a4"/>
          </w:rPr>
          <w:fldChar w:fldCharType="end"/>
        </w:r>
      </w:hyperlink>
      <w:r w:rsidR="006B6D86" w:rsidRPr="004C645F">
        <w:rPr>
          <w:rStyle w:val="a4"/>
        </w:rPr>
        <w:t>,</w:t>
      </w:r>
      <w:r w:rsidRPr="004C645F">
        <w:t xml:space="preserve"> but not from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007D0B03" w:rsidRPr="004C645F">
        <w:rPr>
          <w:rStyle w:val="a4"/>
        </w:rPr>
        <w:t>,</w:t>
      </w:r>
      <w:r w:rsidRPr="004C645F">
        <w:t xml:space="preserve"> which was </w:t>
      </w:r>
      <w:r w:rsidR="006B6D86" w:rsidRPr="004C645F">
        <w:t xml:space="preserve">used </w:t>
      </w:r>
      <w:r w:rsidRPr="004C645F">
        <w:t xml:space="preserve">in </w:t>
      </w:r>
      <w:hyperlink w:anchor="_ENREF_2_4" w:tooltip="Baranov, 2013 #1178" w:history="1">
        <w:r w:rsidR="00ED16CC"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 </w:instrText>
        </w:r>
        <w:r w:rsidR="00843C5A" w:rsidRPr="004323FC">
          <w:rPr>
            <w:rStyle w:val="a4"/>
          </w:rPr>
          <w:fldChar w:fldCharType="begin">
            <w:fldData xml:space="preserve">PEVuZE5vdGU+PENpdGUgQXV0aG9yWWVhcj0iMSI+PEF1dGhvcj5CYXJhbm92PC9BdXRob3I+PFll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</w:fldData>
          </w:fldChar>
        </w:r>
        <w:r w:rsidR="00843C5A" w:rsidRPr="004323FC">
          <w:rPr>
            <w:rStyle w:val="a4"/>
          </w:rPr>
          <w:instrText xml:space="preserve"> ADDIN EN.CITE.DATA </w:instrText>
        </w:r>
        <w:r w:rsidR="00843C5A" w:rsidRPr="004323FC">
          <w:rPr>
            <w:rStyle w:val="a4"/>
          </w:rPr>
        </w:r>
        <w:r w:rsidR="00843C5A" w:rsidRPr="004323FC">
          <w:rPr>
            <w:rStyle w:val="a4"/>
          </w:rPr>
          <w:fldChar w:fldCharType="end"/>
        </w:r>
        <w:r w:rsidR="00ED16CC" w:rsidRPr="004323FC">
          <w:rPr>
            <w:rStyle w:val="a4"/>
          </w:rPr>
        </w:r>
        <w:r w:rsidR="00ED16CC" w:rsidRPr="004323FC">
          <w:rPr>
            <w:rStyle w:val="a4"/>
          </w:rPr>
          <w:fldChar w:fldCharType="separate"/>
        </w:r>
        <w:r w:rsidR="00843C5A" w:rsidRPr="004323FC">
          <w:rPr>
            <w:rStyle w:val="a4"/>
            <w:i/>
            <w:noProof/>
          </w:rPr>
          <w:t>Baranov and Morelli</w:t>
        </w:r>
        <w:r w:rsidR="00843C5A" w:rsidRPr="004323FC">
          <w:rPr>
            <w:rStyle w:val="a4"/>
            <w:noProof/>
          </w:rPr>
          <w:t xml:space="preserve"> [2013]</w:t>
        </w:r>
        <w:r w:rsidR="00ED16CC" w:rsidRPr="004323FC">
          <w:rPr>
            <w:rStyle w:val="a4"/>
          </w:rPr>
          <w:fldChar w:fldCharType="end"/>
        </w:r>
      </w:hyperlink>
      <w:r w:rsidRPr="004C645F">
        <w:t xml:space="preserve">. </w:t>
      </w:r>
      <w:r w:rsidR="007273F7" w:rsidRPr="004C645F">
        <w:t>Third,</w:t>
      </w:r>
      <w:r w:rsidRPr="004C645F">
        <w:t xml:space="preserve"> we corrected all thicknesses </w:t>
      </w:r>
      <w:r w:rsidR="007273F7" w:rsidRPr="004C645F">
        <w:t xml:space="preserve">using </w:t>
      </w:r>
      <w:r w:rsidRPr="004C645F">
        <w:t xml:space="preserve">the same </w:t>
      </w:r>
      <w:r w:rsidR="007273F7" w:rsidRPr="004C645F">
        <w:t xml:space="preserve">definition of </w:t>
      </w:r>
      <w:r w:rsidRPr="004C645F">
        <w:t>crust</w:t>
      </w:r>
      <w:r w:rsidR="007273F7" w:rsidRPr="004C645F">
        <w:t xml:space="preserve">al </w:t>
      </w:r>
      <w:r w:rsidRPr="004C645F">
        <w:t xml:space="preserve">thickness. Therefore, slight differences </w:t>
      </w:r>
      <w:r w:rsidR="00F270A7" w:rsidRPr="004C645F">
        <w:t>exist</w:t>
      </w:r>
      <w:r w:rsidRPr="004C645F">
        <w:t xml:space="preserve"> between the data </w:t>
      </w:r>
      <w:r w:rsidR="00F270A7" w:rsidRPr="004C645F">
        <w:t xml:space="preserve">for </w:t>
      </w:r>
      <w:r w:rsidR="000A4936" w:rsidRPr="004C645F">
        <w:t>AN-Moho</w:t>
      </w:r>
      <w:r w:rsidRPr="004C645F">
        <w:t xml:space="preserve"> </w:t>
      </w:r>
      <w:r w:rsidR="00F270A7" w:rsidRPr="004C645F">
        <w:t xml:space="preserve">as compared </w:t>
      </w:r>
      <w:r w:rsidRPr="004C645F">
        <w:t xml:space="preserve">with the previous compilation </w:t>
      </w:r>
      <w:r w:rsidR="00F270A7" w:rsidRPr="004C645F">
        <w:t xml:space="preserve">and </w:t>
      </w:r>
      <w:r w:rsidRPr="004C645F">
        <w:t xml:space="preserve">also the data </w:t>
      </w:r>
      <w:r w:rsidR="00F270A7" w:rsidRPr="004C645F">
        <w:t xml:space="preserve">presented </w:t>
      </w:r>
      <w:r w:rsidRPr="004C645F">
        <w:t xml:space="preserve">in the original publications. </w:t>
      </w:r>
      <w:r w:rsidR="007E0483" w:rsidRPr="004C645F">
        <w:t xml:space="preserve">More details of these screening procedures </w:t>
      </w:r>
      <w:r w:rsidR="00BE20E2" w:rsidRPr="004C645F">
        <w:t xml:space="preserve">and </w:t>
      </w:r>
      <w:r w:rsidR="00311FD0" w:rsidRPr="004C645F">
        <w:t>thickness corrections</w:t>
      </w:r>
      <w:r w:rsidRPr="004C645F">
        <w:t xml:space="preserve"> are </w:t>
      </w:r>
      <w:r w:rsidR="00311FD0" w:rsidRPr="004C645F">
        <w:t xml:space="preserve">described </w:t>
      </w:r>
      <w:r w:rsidRPr="004C645F">
        <w:t>below.</w:t>
      </w:r>
    </w:p>
    <w:p w14:paraId="15F275EA" w14:textId="77777777" w:rsidR="00FF5097" w:rsidRPr="004C645F" w:rsidRDefault="00FF5097" w:rsidP="00843C5A">
      <w:pPr>
        <w:spacing w:line="480" w:lineRule="auto"/>
      </w:pPr>
    </w:p>
    <w:p w14:paraId="11A25419" w14:textId="0E44AE83" w:rsidR="00FF5097" w:rsidRPr="004C645F" w:rsidRDefault="00FF5097" w:rsidP="00843C5A">
      <w:pPr>
        <w:spacing w:line="480" w:lineRule="auto"/>
      </w:pPr>
      <w:r w:rsidRPr="004C645F">
        <w:t xml:space="preserve">The crustal thickness or Moho depth </w:t>
      </w:r>
      <w:r w:rsidR="00D62105" w:rsidRPr="004C645F">
        <w:t xml:space="preserve">data presented </w:t>
      </w:r>
      <w:r w:rsidRPr="004C645F">
        <w:t xml:space="preserve">in different publications may </w:t>
      </w:r>
      <w:r w:rsidR="00D62105" w:rsidRPr="004C645F">
        <w:t xml:space="preserve">use </w:t>
      </w:r>
      <w:r w:rsidRPr="004C645F">
        <w:t>different definition</w:t>
      </w:r>
      <w:r w:rsidR="00D62105" w:rsidRPr="004C645F">
        <w:t>s</w:t>
      </w:r>
      <w:r w:rsidRPr="004C645F">
        <w:t xml:space="preserve">, which </w:t>
      </w:r>
      <w:r w:rsidR="00D62105" w:rsidRPr="004C645F">
        <w:t xml:space="preserve">can </w:t>
      </w:r>
      <w:r w:rsidRPr="004C645F">
        <w:t>result</w:t>
      </w:r>
      <w:r w:rsidR="00D62105" w:rsidRPr="004C645F">
        <w:t xml:space="preserve"> in</w:t>
      </w:r>
      <w:r w:rsidRPr="004C645F">
        <w:t xml:space="preserve"> different crustal thickness values beneath the same position. In most RF studies, crustal thickness is defined as the distance from the solid surface to the Moho, </w:t>
      </w:r>
      <w:r w:rsidR="00D62105" w:rsidRPr="004C645F">
        <w:t xml:space="preserve">and </w:t>
      </w:r>
      <w:r w:rsidRPr="004C645F">
        <w:t>the ice thickness is included in the crustal thickness</w:t>
      </w:r>
      <w:r w:rsidR="00D62105" w:rsidRPr="004C645F">
        <w:t>.</w:t>
      </w:r>
      <w:r w:rsidRPr="004C645F">
        <w:t xml:space="preserve"> </w:t>
      </w:r>
      <w:r w:rsidR="000B5205" w:rsidRPr="004C645F">
        <w:lastRenderedPageBreak/>
        <w:t>H</w:t>
      </w:r>
      <w:r w:rsidRPr="004C645F">
        <w:t xml:space="preserve">owever, Hansen et al. </w:t>
      </w:r>
      <w:r w:rsidR="00ED16CC" w:rsidRPr="004C645F">
        <w:fldChar w:fldCharType="begin">
          <w:fldData xml:space="preserve">PEVuZE5vdGU+PENpdGUgRXhjbHVkZUF1dGg9IjEiPjxBdXRob3I+SGFuc2VuPC9BdXRob3I+PFll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</w:fldData>
        </w:fldChar>
      </w:r>
      <w:r w:rsidR="00843C5A">
        <w:instrText xml:space="preserve"> ADDIN EN.CITE </w:instrText>
      </w:r>
      <w:r w:rsidR="00843C5A">
        <w:fldChar w:fldCharType="begin">
          <w:fldData xml:space="preserve">PEVuZE5vdGU+PENpdGUgRXhjbHVkZUF1dGg9IjEiPjxBdXRob3I+SGFuc2VuPC9BdXRob3I+PFll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20" w:tooltip="Hansen, 2009 #762" w:history="1">
        <w:r w:rsidR="00843C5A" w:rsidRPr="004323FC">
          <w:rPr>
            <w:rStyle w:val="a4"/>
            <w:noProof/>
          </w:rPr>
          <w:t>2009</w:t>
        </w:r>
      </w:hyperlink>
      <w:r w:rsidR="00843C5A">
        <w:rPr>
          <w:noProof/>
        </w:rPr>
        <w:t xml:space="preserve">; </w:t>
      </w:r>
      <w:hyperlink w:anchor="_ENREF_2_21" w:tooltip="Hansen, 2010 #763" w:history="1">
        <w:r w:rsidR="00843C5A" w:rsidRPr="004323FC">
          <w:rPr>
            <w:rStyle w:val="a4"/>
            <w:noProof/>
          </w:rPr>
          <w:t>2010</w:t>
        </w:r>
      </w:hyperlink>
      <w:r w:rsidR="00843C5A">
        <w:rPr>
          <w:noProof/>
        </w:rPr>
        <w:t>]</w:t>
      </w:r>
      <w:r w:rsidR="00ED16CC" w:rsidRPr="004C645F">
        <w:fldChar w:fldCharType="end"/>
      </w:r>
      <w:r w:rsidRPr="004C645F">
        <w:t xml:space="preserve"> and </w:t>
      </w:r>
      <w:proofErr w:type="spellStart"/>
      <w:r w:rsidRPr="004C645F">
        <w:t>Chaput</w:t>
      </w:r>
      <w:proofErr w:type="spellEnd"/>
      <w:r w:rsidRPr="004C645F">
        <w:t xml:space="preserve"> et al. </w:t>
      </w:r>
      <w:r w:rsidR="00AD7F80">
        <w:fldChar w:fldCharType="begin">
          <w:fldData xml:space="preserve">PEVuZE5vdGU+PENpdGUgRXhjbHVkZUF1dGg9IjEiPjxBdXRob3I+Q2hhcHV0PC9BdXRob3I+PFll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</w:fldData>
        </w:fldChar>
      </w:r>
      <w:r w:rsidR="00AD7F80">
        <w:instrText xml:space="preserve"> ADDIN EN.CITE </w:instrText>
      </w:r>
      <w:r w:rsidR="00AD7F80">
        <w:fldChar w:fldCharType="begin">
          <w:fldData xml:space="preserve">PEVuZE5vdGU+PENpdGUgRXhjbHVkZUF1dGg9IjEiPjxBdXRob3I+Q2hhcHV0PC9BdXRob3I+PFll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</w:fldData>
        </w:fldChar>
      </w:r>
      <w:r w:rsidR="00AD7F80">
        <w:instrText xml:space="preserve"> ADDIN EN.CITE.DATA </w:instrText>
      </w:r>
      <w:r w:rsidR="00AD7F80">
        <w:fldChar w:fldCharType="end"/>
      </w:r>
      <w:r w:rsidR="00AD7F80">
        <w:fldChar w:fldCharType="separate"/>
      </w:r>
      <w:r w:rsidR="00AD7F80">
        <w:rPr>
          <w:noProof/>
        </w:rPr>
        <w:t>[</w:t>
      </w:r>
      <w:hyperlink w:anchor="_ENREF_2_11" w:tooltip="Chaput, 2014 #1230" w:history="1">
        <w:r w:rsidR="00AD7F80" w:rsidRPr="004323FC">
          <w:rPr>
            <w:rStyle w:val="a4"/>
            <w:noProof/>
          </w:rPr>
          <w:t>2014</w:t>
        </w:r>
      </w:hyperlink>
      <w:r w:rsidR="00AD7F80">
        <w:rPr>
          <w:noProof/>
        </w:rPr>
        <w:t>]</w:t>
      </w:r>
      <w:r w:rsidR="00AD7F80">
        <w:fldChar w:fldCharType="end"/>
      </w:r>
      <w:r w:rsidRPr="004C645F">
        <w:t xml:space="preserve"> defined the crustal bedrock thickness as </w:t>
      </w:r>
      <w:r w:rsidR="00FD713A" w:rsidRPr="004C645F">
        <w:t xml:space="preserve">representing the </w:t>
      </w:r>
      <w:r w:rsidRPr="004C645F">
        <w:t>crustal thickness</w:t>
      </w:r>
      <w:r w:rsidR="00FD713A" w:rsidRPr="004C645F">
        <w:t>,</w:t>
      </w:r>
      <w:r w:rsidRPr="004C645F">
        <w:t xml:space="preserve"> which does not include </w:t>
      </w:r>
      <w:r w:rsidR="00FD713A" w:rsidRPr="004C645F">
        <w:t xml:space="preserve">the </w:t>
      </w:r>
      <w:r w:rsidRPr="004C645F">
        <w:t>ice thickness. In active</w:t>
      </w:r>
      <w:r w:rsidR="002A359A" w:rsidRPr="004C645F">
        <w:t>-</w:t>
      </w:r>
      <w:r w:rsidRPr="004C645F">
        <w:t xml:space="preserve">source seismic studies, crustal thickness is often defined as the distance from sea level to the Moho. </w:t>
      </w:r>
      <w:r w:rsidR="00F831DF" w:rsidRPr="004C645F">
        <w:t>W</w:t>
      </w:r>
      <w:r w:rsidRPr="004C645F">
        <w:t>e define</w:t>
      </w:r>
      <w:r w:rsidR="00F831DF" w:rsidRPr="004C645F">
        <w:t>d</w:t>
      </w:r>
      <w:r w:rsidRPr="004C645F">
        <w:t xml:space="preserve"> crustal thickness as the distance from </w:t>
      </w:r>
      <w:r w:rsidR="00F831DF" w:rsidRPr="004C645F">
        <w:t xml:space="preserve">the </w:t>
      </w:r>
      <w:r w:rsidRPr="004C645F">
        <w:t>uppermost solid (</w:t>
      </w:r>
      <w:r w:rsidR="00F831DF" w:rsidRPr="004C645F">
        <w:t xml:space="preserve">i.e., </w:t>
      </w:r>
      <w:r w:rsidRPr="004C645F">
        <w:t xml:space="preserve">ice, sediment, or bedrock) surface to the Moho discontinuity, and </w:t>
      </w:r>
      <w:r w:rsidR="00F831DF" w:rsidRPr="004C645F">
        <w:t xml:space="preserve">the </w:t>
      </w:r>
      <w:r w:rsidRPr="004C645F">
        <w:t xml:space="preserve">Moho depth </w:t>
      </w:r>
      <w:r w:rsidR="00F831DF" w:rsidRPr="004C645F">
        <w:t xml:space="preserve">as being </w:t>
      </w:r>
      <w:r w:rsidRPr="004C645F">
        <w:t xml:space="preserve">from sea level to the Moho discontinuity. If a </w:t>
      </w:r>
      <w:r w:rsidR="009C7812" w:rsidRPr="004C645F">
        <w:t xml:space="preserve">previous study </w:t>
      </w:r>
      <w:r w:rsidRPr="004C645F">
        <w:t>presented surface elevation</w:t>
      </w:r>
      <w:r w:rsidR="008E5E68" w:rsidRPr="004C645F">
        <w:t xml:space="preserve"> data</w:t>
      </w:r>
      <w:r w:rsidRPr="004C645F">
        <w:t xml:space="preserve">, we used the </w:t>
      </w:r>
      <w:r w:rsidR="008E5E68" w:rsidRPr="004C645F">
        <w:t xml:space="preserve">given </w:t>
      </w:r>
      <w:r w:rsidRPr="004C645F">
        <w:t>elevation in the conversion between crustal thickness and Moho depth</w:t>
      </w:r>
      <w:r w:rsidR="008E5E68" w:rsidRPr="004C645F">
        <w:t>.</w:t>
      </w:r>
      <w:r w:rsidRPr="004C645F">
        <w:t xml:space="preserve"> </w:t>
      </w:r>
      <w:r w:rsidR="008E5E68" w:rsidRPr="004C645F">
        <w:t>O</w:t>
      </w:r>
      <w:r w:rsidRPr="004C645F">
        <w:t xml:space="preserve">therwise, the solid surface elevation from ETOPO2 </w:t>
      </w:r>
      <w:r w:rsidR="008E5E68" w:rsidRPr="004C645F">
        <w:t xml:space="preserve">was </w:t>
      </w:r>
      <w:r w:rsidRPr="004C645F">
        <w:t>used in the conversion. We correct</w:t>
      </w:r>
      <w:r w:rsidR="00837969" w:rsidRPr="004C645F">
        <w:t>ed</w:t>
      </w:r>
      <w:r w:rsidRPr="004C645F">
        <w:t xml:space="preserve"> all the thicknesses or depths in previous </w:t>
      </w:r>
      <w:r w:rsidR="00837969" w:rsidRPr="004C645F">
        <w:t>studies in this fashion</w:t>
      </w:r>
      <w:r w:rsidRPr="004C645F">
        <w:t>. After the conversion, different crustal</w:t>
      </w:r>
      <w:r w:rsidR="002B756D" w:rsidRPr="004C645F">
        <w:t xml:space="preserve"> </w:t>
      </w:r>
      <w:r w:rsidRPr="004C645F">
        <w:t xml:space="preserve">thickness values may </w:t>
      </w:r>
      <w:r w:rsidR="002B756D" w:rsidRPr="004C645F">
        <w:t xml:space="preserve">yield </w:t>
      </w:r>
      <w:r w:rsidRPr="004C645F">
        <w:t>the same information. For example</w:t>
      </w:r>
      <w:r w:rsidR="002B756D" w:rsidRPr="004C645F">
        <w:t>,</w:t>
      </w:r>
      <w:r w:rsidRPr="004C645F">
        <w:t xml:space="preserve"> </w:t>
      </w:r>
      <w:r w:rsidR="002B756D" w:rsidRPr="004C645F">
        <w:t xml:space="preserve">at </w:t>
      </w:r>
      <w:r w:rsidRPr="004C645F">
        <w:t xml:space="preserve">the station BYRD, the crustal thickness converted from the result (24.3 km) of </w:t>
      </w:r>
      <w:proofErr w:type="spellStart"/>
      <w:r w:rsidRPr="004C645F">
        <w:t>Chaput</w:t>
      </w:r>
      <w:proofErr w:type="spellEnd"/>
      <w:r w:rsidRPr="004C645F">
        <w:t xml:space="preserve"> et al. </w:t>
      </w:r>
      <w:r w:rsidR="00AD7F80">
        <w:fldChar w:fldCharType="begin">
          <w:fldData xml:space="preserve">PEVuZE5vdGU+PENpdGUgRXhjbHVkZUF1dGg9IjEiPjxBdXRob3I+Q2hhcHV0PC9BdXRob3I+PFll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</w:fldData>
        </w:fldChar>
      </w:r>
      <w:r w:rsidR="00AD7F80">
        <w:instrText xml:space="preserve"> ADDIN EN.CITE </w:instrText>
      </w:r>
      <w:r w:rsidR="00AD7F80">
        <w:fldChar w:fldCharType="begin">
          <w:fldData xml:space="preserve">PEVuZE5vdGU+PENpdGUgRXhjbHVkZUF1dGg9IjEiPjxBdXRob3I+Q2hhcHV0PC9BdXRob3I+PFll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</w:fldData>
        </w:fldChar>
      </w:r>
      <w:r w:rsidR="00AD7F80">
        <w:instrText xml:space="preserve"> ADDIN EN.CITE.DATA </w:instrText>
      </w:r>
      <w:r w:rsidR="00AD7F80">
        <w:fldChar w:fldCharType="end"/>
      </w:r>
      <w:r w:rsidR="00AD7F80">
        <w:fldChar w:fldCharType="separate"/>
      </w:r>
      <w:r w:rsidR="00AD7F80">
        <w:rPr>
          <w:noProof/>
        </w:rPr>
        <w:t>[</w:t>
      </w:r>
      <w:hyperlink w:anchor="_ENREF_2_11" w:tooltip="Chaput, 2014 #1230" w:history="1">
        <w:r w:rsidR="00AD7F80" w:rsidRPr="004323FC">
          <w:rPr>
            <w:rStyle w:val="a4"/>
            <w:noProof/>
          </w:rPr>
          <w:t>2014</w:t>
        </w:r>
      </w:hyperlink>
      <w:r w:rsidR="00AD7F80">
        <w:rPr>
          <w:noProof/>
        </w:rPr>
        <w:t>]</w:t>
      </w:r>
      <w:r w:rsidR="00AD7F80">
        <w:fldChar w:fldCharType="end"/>
      </w:r>
      <w:r w:rsidRPr="004C645F">
        <w:t xml:space="preserve"> </w:t>
      </w:r>
      <w:r w:rsidR="002B756D" w:rsidRPr="004C645F">
        <w:t xml:space="preserve">becomes </w:t>
      </w:r>
      <w:r w:rsidRPr="004C645F">
        <w:t>26.75 km</w:t>
      </w:r>
      <w:r w:rsidR="002B756D" w:rsidRPr="004C645F">
        <w:t>,</w:t>
      </w:r>
      <w:r w:rsidRPr="004C645F">
        <w:t xml:space="preserve"> which is </w:t>
      </w:r>
      <w:r w:rsidR="002B756D" w:rsidRPr="004C645F">
        <w:t xml:space="preserve">essentially </w:t>
      </w:r>
      <w:r w:rsidRPr="004C645F">
        <w:t xml:space="preserve">the same as </w:t>
      </w:r>
      <w:r w:rsidR="003E665F" w:rsidRPr="004C645F">
        <w:t xml:space="preserve">the </w:t>
      </w:r>
      <w:r w:rsidR="00403C8F" w:rsidRPr="004C645F">
        <w:t xml:space="preserve">value of </w:t>
      </w:r>
      <w:r w:rsidRPr="004C645F">
        <w:t>27</w:t>
      </w:r>
      <w:r w:rsidR="00403C8F" w:rsidRPr="004C645F">
        <w:t xml:space="preserve"> </w:t>
      </w:r>
      <w:r w:rsidRPr="004C645F">
        <w:t xml:space="preserve">km </w:t>
      </w:r>
      <w:r w:rsidR="00277DEA" w:rsidRPr="004C645F">
        <w:t>of</w:t>
      </w:r>
      <w:r w:rsidR="003E665F" w:rsidRPr="004C645F">
        <w:t xml:space="preserve"> </w:t>
      </w:r>
      <w:proofErr w:type="spellStart"/>
      <w:r w:rsidRPr="004C645F">
        <w:t>Winberry</w:t>
      </w:r>
      <w:proofErr w:type="spellEnd"/>
      <w:r w:rsidRPr="004C645F">
        <w:t xml:space="preserve"> and </w:t>
      </w:r>
      <w:proofErr w:type="spellStart"/>
      <w:r w:rsidRPr="004C645F">
        <w:t>Anandakrishnan</w:t>
      </w:r>
      <w:proofErr w:type="spellEnd"/>
      <w:r w:rsidRPr="004C645F">
        <w:t xml:space="preserve"> </w:t>
      </w:r>
      <w:r w:rsidR="00ED16CC" w:rsidRPr="004C645F">
        <w:fldChar w:fldCharType="begin"/>
      </w:r>
      <w:r w:rsidR="00843C5A">
        <w:instrText xml:space="preserve"> ADDIN EN.CITE &lt;EndNote&gt;&lt;Cite ExcludeAuth="1"&gt;&lt;Author&gt;Winberry&lt;/Author&gt;&lt;Year&gt;2004&lt;/Year&gt;&lt;RecNum&gt;782&lt;/RecNum&gt;&lt;IDText&gt;Winberry_Anandakrishnan_2004&lt;/IDText&gt;&lt;DisplayText&gt;[2004]&lt;/DisplayText&gt;&lt;record&gt;&lt;rec-number&gt;782&lt;/rec-number&gt;&lt;foreign-keys&gt;&lt;key app="EN" db-id="22ep95pskva926eatdqpf9dazppdd92tspt9" timestamp="1312857474"&gt;782&lt;/key&gt;&lt;/foreign-keys&gt;&lt;ref-type name="Journal Article"&gt;17&lt;/ref-type&gt;&lt;contributors&gt;&lt;authors&gt;&lt;author&gt;Winberry, J. Paul&lt;/author&gt;&lt;author&gt;Anandakrishnan, Sridhar&lt;/author&gt;&lt;/authors&gt;&lt;/contributors&gt;&lt;titles&gt;&lt;title&gt;Crustal structure of the West Antarctic rift system and Marie Byrd Land hotspot&lt;/title&gt;&lt;secondary-title&gt;Geology&lt;/secondary-title&gt;&lt;/titles&gt;&lt;periodical&gt;&lt;full-title&gt;Geology&lt;/full-title&gt;&lt;/periodical&gt;&lt;pages&gt;977-980&lt;/pages&gt;&lt;volume&gt;32&lt;/volume&gt;&lt;number&gt;11&lt;/number&gt;&lt;dates&gt;&lt;year&gt;2004&lt;/year&gt;&lt;pub-dates&gt;&lt;date&gt;November 1, 2004&lt;/date&gt;&lt;/pub-dates&gt;&lt;/dates&gt;&lt;label&gt;Winberry_Anandakrishnan_2004&lt;/label&gt;&lt;urls&gt;&lt;related-urls&gt;&lt;url&gt;http://geology.gsapubs.org/cgi/content/abstract/32/11/977&lt;/url&gt;&lt;/related-urls&gt;&lt;/urls&gt;&lt;electronic-resource-num&gt;10.1130/g20768.1&lt;/electronic-resource-num&gt;&lt;/record&gt;&lt;/Cite&gt;&lt;/EndNote&gt;</w:instrText>
      </w:r>
      <w:r w:rsidR="00ED16CC" w:rsidRPr="004C645F">
        <w:fldChar w:fldCharType="separate"/>
      </w:r>
      <w:r w:rsidR="00843C5A">
        <w:rPr>
          <w:noProof/>
        </w:rPr>
        <w:t>[</w:t>
      </w:r>
      <w:hyperlink w:anchor="_ENREF_2_46" w:tooltip="Winberry, 2004 #782" w:history="1">
        <w:r w:rsidR="00843C5A" w:rsidRPr="004323FC">
          <w:rPr>
            <w:rStyle w:val="a4"/>
            <w:noProof/>
          </w:rPr>
          <w:t>2004</w:t>
        </w:r>
      </w:hyperlink>
      <w:r w:rsidR="00843C5A">
        <w:rPr>
          <w:noProof/>
        </w:rPr>
        <w:t>]</w:t>
      </w:r>
      <w:r w:rsidR="00ED16CC" w:rsidRPr="004C645F">
        <w:fldChar w:fldCharType="end"/>
      </w:r>
      <w:r w:rsidRPr="004C645F">
        <w:t>.</w:t>
      </w:r>
    </w:p>
    <w:p w14:paraId="1B80FE81" w14:textId="77777777" w:rsidR="00FF5097" w:rsidRPr="004C645F" w:rsidRDefault="00FF5097" w:rsidP="00843C5A">
      <w:pPr>
        <w:spacing w:line="480" w:lineRule="auto"/>
      </w:pPr>
    </w:p>
    <w:p w14:paraId="3EB04FEA" w14:textId="01EDC779" w:rsidR="00FF5097" w:rsidRPr="004C645F" w:rsidRDefault="00FF5097" w:rsidP="00843C5A">
      <w:pPr>
        <w:spacing w:line="480" w:lineRule="auto"/>
      </w:pPr>
      <w:r w:rsidRPr="004C645F">
        <w:t xml:space="preserve">Crustal thickness can be measured by several types of seismic observations, and even one observation may </w:t>
      </w:r>
      <w:r w:rsidR="006E2B6D" w:rsidRPr="004C645F">
        <w:t>yield different crustal thicknesses depending on the analytical</w:t>
      </w:r>
      <w:r w:rsidRPr="004C645F">
        <w:t xml:space="preserve"> method</w:t>
      </w:r>
      <w:r w:rsidR="006E2B6D" w:rsidRPr="004C645F">
        <w:t xml:space="preserve"> applied to the data</w:t>
      </w:r>
      <w:r w:rsidRPr="004C645F">
        <w:t>. Some observation</w:t>
      </w:r>
      <w:r w:rsidR="0034701B" w:rsidRPr="004C645F">
        <w:t>s</w:t>
      </w:r>
      <w:r w:rsidRPr="004C645F">
        <w:t xml:space="preserve"> or analy</w:t>
      </w:r>
      <w:r w:rsidR="0034701B" w:rsidRPr="004C645F">
        <w:t>tical</w:t>
      </w:r>
      <w:r w:rsidRPr="004C645F">
        <w:t xml:space="preserve"> method</w:t>
      </w:r>
      <w:r w:rsidR="0034701B" w:rsidRPr="004C645F">
        <w:t>s</w:t>
      </w:r>
      <w:r w:rsidRPr="004C645F">
        <w:t xml:space="preserve"> may result in large uncertaint</w:t>
      </w:r>
      <w:r w:rsidR="0034701B" w:rsidRPr="004C645F">
        <w:t>ies.</w:t>
      </w:r>
      <w:r w:rsidRPr="004C645F">
        <w:t xml:space="preserve"> </w:t>
      </w:r>
      <w:r w:rsidR="0034701B" w:rsidRPr="004C645F">
        <w:t>T</w:t>
      </w:r>
      <w:r w:rsidRPr="004C645F">
        <w:t xml:space="preserve">herefore, the crustal thicknesses given in </w:t>
      </w:r>
      <w:r w:rsidR="0034701B" w:rsidRPr="004C645F">
        <w:t>previous studies</w:t>
      </w:r>
      <w:r w:rsidRPr="004C645F">
        <w:t xml:space="preserve"> may </w:t>
      </w:r>
      <w:r w:rsidR="0034701B" w:rsidRPr="004C645F">
        <w:t>vary significantly for</w:t>
      </w:r>
      <w:r w:rsidRPr="004C645F">
        <w:t xml:space="preserve"> </w:t>
      </w:r>
      <w:r w:rsidR="0034701B" w:rsidRPr="004C645F">
        <w:t xml:space="preserve">the </w:t>
      </w:r>
      <w:r w:rsidRPr="004C645F">
        <w:t xml:space="preserve">same position. </w:t>
      </w:r>
      <w:r w:rsidR="007B796A" w:rsidRPr="004C645F">
        <w:t>Where</w:t>
      </w:r>
      <w:r w:rsidRPr="004C645F">
        <w:t xml:space="preserve"> two </w:t>
      </w:r>
      <w:r w:rsidR="007B796A" w:rsidRPr="004C645F">
        <w:t xml:space="preserve">or </w:t>
      </w:r>
      <w:r w:rsidRPr="004C645F">
        <w:t>more publications provided crustal thickness</w:t>
      </w:r>
      <w:r w:rsidR="00B61F42" w:rsidRPr="004C645F">
        <w:t xml:space="preserve"> data for the same lo</w:t>
      </w:r>
      <w:r w:rsidR="00A94399" w:rsidRPr="004C645F">
        <w:t>c</w:t>
      </w:r>
      <w:r w:rsidR="00B61F42" w:rsidRPr="004C645F">
        <w:t>a</w:t>
      </w:r>
      <w:r w:rsidR="007B796A" w:rsidRPr="004C645F">
        <w:t>t</w:t>
      </w:r>
      <w:r w:rsidR="00A94399" w:rsidRPr="004C645F">
        <w:t>i</w:t>
      </w:r>
      <w:r w:rsidR="007B796A" w:rsidRPr="004C645F">
        <w:t>on</w:t>
      </w:r>
      <w:r w:rsidRPr="004C645F">
        <w:t xml:space="preserve">, we calculated the differences between </w:t>
      </w:r>
      <w:r w:rsidRPr="004C645F">
        <w:lastRenderedPageBreak/>
        <w:t xml:space="preserve">these </w:t>
      </w:r>
      <w:r w:rsidR="00B61F42" w:rsidRPr="004C645F">
        <w:t>data</w:t>
      </w:r>
      <w:r w:rsidRPr="004C645F">
        <w:t xml:space="preserve"> for each position, and all crustal thicknesses with a difference of &gt;2 km are shown in </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b. Th</w:t>
      </w:r>
      <w:r w:rsidR="00435EC4" w:rsidRPr="004C645F">
        <w:t>is</w:t>
      </w:r>
      <w:r w:rsidRPr="004C645F">
        <w:t xml:space="preserve"> figure shows that the difference between crustal thicknesses </w:t>
      </w:r>
      <w:r w:rsidR="00435EC4" w:rsidRPr="004C645F">
        <w:t xml:space="preserve">given by </w:t>
      </w:r>
      <w:r w:rsidRPr="004C645F">
        <w:t xml:space="preserve">different publications can be </w:t>
      </w:r>
      <w:r w:rsidR="00435EC4" w:rsidRPr="004C645F">
        <w:t xml:space="preserve">as </w:t>
      </w:r>
      <w:r w:rsidRPr="004C645F">
        <w:t xml:space="preserve">large as ~10 km. In </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 xml:space="preserve">b, the differences are </w:t>
      </w:r>
      <w:r w:rsidR="00435EC4" w:rsidRPr="004C645F">
        <w:t xml:space="preserve">most evident </w:t>
      </w:r>
      <w:r w:rsidRPr="004C645F">
        <w:t xml:space="preserve">at: (1) between </w:t>
      </w:r>
      <w:r w:rsidR="00435EC4" w:rsidRPr="004C645F">
        <w:t xml:space="preserve">the </w:t>
      </w:r>
      <w:r w:rsidRPr="004C645F">
        <w:t xml:space="preserve">SRF </w:t>
      </w:r>
      <w:r w:rsidR="00ED16CC" w:rsidRPr="004C645F">
        <w:fldChar w:fldCharType="begin">
          <w:fldData xml:space="preserve">PEVuZE5vdGU+PENpdGU+PEF1dGhvcj5IYW5zZW48L0F1dGhvcj48WWVhcj4yMDA5PC9ZZWFyPjxS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==
</w:fldData>
        </w:fldChar>
      </w:r>
      <w:r w:rsidR="00843C5A">
        <w:instrText xml:space="preserve"> ADDIN EN.CITE </w:instrText>
      </w:r>
      <w:r w:rsidR="00843C5A">
        <w:fldChar w:fldCharType="begin">
          <w:fldData xml:space="preserve">PEVuZE5vdGU+PENpdGU+PEF1dGhvcj5IYW5zZW48L0F1dGhvcj48WWVhcj4yMDA5PC9ZZWFyPjxS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==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20" w:tooltip="Hansen, 2009 #762" w:history="1">
        <w:r w:rsidR="00843C5A" w:rsidRPr="004323FC">
          <w:rPr>
            <w:rStyle w:val="a4"/>
            <w:i/>
            <w:noProof/>
          </w:rPr>
          <w:t>Hansen, et al.</w:t>
        </w:r>
        <w:r w:rsidR="00843C5A" w:rsidRPr="004323FC">
          <w:rPr>
            <w:rStyle w:val="a4"/>
            <w:noProof/>
          </w:rPr>
          <w:t>, 2009</w:t>
        </w:r>
      </w:hyperlink>
      <w:r w:rsidR="00843C5A">
        <w:rPr>
          <w:noProof/>
        </w:rPr>
        <w:t xml:space="preserve">; </w:t>
      </w:r>
      <w:hyperlink w:anchor="_ENREF_2_21" w:tooltip="Hansen, 2010 #763" w:history="1">
        <w:r w:rsidR="00843C5A" w:rsidRPr="004323FC">
          <w:rPr>
            <w:rStyle w:val="a4"/>
            <w:i/>
            <w:noProof/>
          </w:rPr>
          <w:t>Hansen, et al.</w:t>
        </w:r>
        <w:r w:rsidR="00843C5A" w:rsidRPr="004323FC">
          <w:rPr>
            <w:rStyle w:val="a4"/>
            <w:noProof/>
          </w:rPr>
          <w:t>, 2010</w:t>
        </w:r>
      </w:hyperlink>
      <w:r w:rsidR="00843C5A">
        <w:rPr>
          <w:noProof/>
        </w:rPr>
        <w:t>]</w:t>
      </w:r>
      <w:r w:rsidR="00ED16CC" w:rsidRPr="004C645F">
        <w:fldChar w:fldCharType="end"/>
      </w:r>
      <w:r w:rsidRPr="004C645F">
        <w:t xml:space="preserve"> and PRF results </w:t>
      </w:r>
      <w:r w:rsidR="00ED16CC" w:rsidRPr="004C645F">
        <w:fldChar w:fldCharType="begin">
          <w:fldData xml:space="preserve">PEVuZE5vdGU+PENpdGU+PEF1dGhvcj5MYXdyZW5jZTwvQXV0aG9yPjxZZWFyPjIwMDY8L1llYXI+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=
</w:fldData>
        </w:fldChar>
      </w:r>
      <w:r w:rsidR="00843C5A">
        <w:instrText xml:space="preserve"> ADDIN EN.CITE </w:instrText>
      </w:r>
      <w:r w:rsidR="00843C5A">
        <w:fldChar w:fldCharType="begin">
          <w:fldData xml:space="preserve">PEVuZE5vdGU+PENpdGU+PEF1dGhvcj5MYXdyZW5jZTwvQXV0aG9yPjxZZWFyPjIwMDY8L1llYXI+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=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28" w:tooltip="Lawrence, 2006 #755" w:history="1">
        <w:r w:rsidR="00843C5A" w:rsidRPr="004323FC">
          <w:rPr>
            <w:rStyle w:val="a4"/>
            <w:i/>
            <w:noProof/>
          </w:rPr>
          <w:t>Lawrence, et al.</w:t>
        </w:r>
        <w:r w:rsidR="00843C5A" w:rsidRPr="004323FC">
          <w:rPr>
            <w:rStyle w:val="a4"/>
            <w:noProof/>
          </w:rPr>
          <w:t>, 2006</w:t>
        </w:r>
      </w:hyperlink>
      <w:r w:rsidR="00843C5A">
        <w:rPr>
          <w:noProof/>
        </w:rPr>
        <w:t xml:space="preserve">; </w:t>
      </w:r>
      <w:hyperlink w:anchor="_ENREF_2_17" w:tooltip="Finotello, 2011 #781" w:history="1">
        <w:r w:rsidR="00843C5A" w:rsidRPr="004323FC">
          <w:rPr>
            <w:rStyle w:val="a4"/>
            <w:i/>
            <w:noProof/>
          </w:rPr>
          <w:t>Finotello, et al.</w:t>
        </w:r>
        <w:r w:rsidR="00843C5A" w:rsidRPr="004323FC">
          <w:rPr>
            <w:rStyle w:val="a4"/>
            <w:noProof/>
          </w:rPr>
          <w:t>, 2011</w:t>
        </w:r>
      </w:hyperlink>
      <w:r w:rsidR="00843C5A">
        <w:rPr>
          <w:noProof/>
        </w:rPr>
        <w:t>]</w:t>
      </w:r>
      <w:r w:rsidR="00ED16CC" w:rsidRPr="004C645F">
        <w:fldChar w:fldCharType="end"/>
      </w:r>
      <w:r w:rsidRPr="004C645F">
        <w:t xml:space="preserve">; </w:t>
      </w:r>
      <w:r w:rsidR="002A359A" w:rsidRPr="004C645F">
        <w:t xml:space="preserve">and </w:t>
      </w:r>
      <w:r w:rsidRPr="004C645F">
        <w:t xml:space="preserve">(2) between </w:t>
      </w:r>
      <w:r w:rsidR="00435EC4" w:rsidRPr="004C645F">
        <w:t xml:space="preserve">the </w:t>
      </w:r>
      <w:r w:rsidRPr="004C645F">
        <w:t xml:space="preserve">PRF results of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and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w:t>
      </w:r>
      <w:proofErr w:type="spellStart"/>
      <w:r w:rsidR="00435EC4" w:rsidRPr="004C645F">
        <w:t>and</w:t>
      </w:r>
      <w:proofErr w:type="spellEnd"/>
      <w:r w:rsidR="00435EC4" w:rsidRPr="004C645F">
        <w:t xml:space="preserve"> those of the</w:t>
      </w:r>
      <w:r w:rsidRPr="004C645F">
        <w:t xml:space="preserve"> DRV station </w:t>
      </w:r>
      <w:r w:rsidR="008E539E" w:rsidRPr="004C645F">
        <w:t xml:space="preserve">from </w:t>
      </w:r>
      <w:hyperlink w:anchor="_ENREF_2_25" w:tooltip="Kanao, 2012 #1094" w:history="1">
        <w:r w:rsidR="00ED16CC" w:rsidRPr="004323FC">
          <w:rPr>
            <w:rStyle w:val="a4"/>
          </w:rPr>
          <w:fldChar w:fldCharType="begin"/>
        </w:r>
        <w:r w:rsidR="00843C5A" w:rsidRPr="004323FC">
          <w:rPr>
            <w:rStyle w:val="a4"/>
          </w:rPr>
          <w:instrText xml:space="preserve"> ADDIN EN.CITE &lt;EndNote&gt;&lt;Cite AuthorYear="1"&gt;&lt;Author&gt;Kanao&lt;/Author&gt;&lt;Year&gt;2012&lt;/Year&gt;&lt;RecNum&gt;1094&lt;/RecNum&gt;&lt;IDText&gt;Kanao_Shibutani_2012&lt;/IDText&gt;&lt;DisplayText&gt;&lt;style face="italic"&gt;Kanao and Shibutani&lt;/style&gt; [2012]&lt;/DisplayText&gt;&lt;record&gt;&lt;rec-number&gt;1094&lt;/rec-number&gt;&lt;foreign-keys&gt;&lt;key app="EN" db-id="22ep95pskva926eatdqpf9dazppdd92tspt9" timestamp="1369619898"&gt;1094&lt;/key&gt;&lt;/foreign-keys&gt;&lt;ref-type name="Book Section"&gt;5&lt;/ref-type&gt;&lt;contributors&gt;&lt;authors&gt;&lt;author&gt;Kanao, Masaki&lt;/author&gt;&lt;author&gt;Shibutani, Takuo&lt;/author&gt;&lt;/authors&gt;&lt;secondary-authors&gt;&lt;author&gt;Kanao, Masaki&lt;/author&gt;&lt;/secondary-authors&gt;&lt;/contributors&gt;&lt;titles&gt;&lt;title&gt;Shear Wave Velocity Models Beneath Antarctic Margins Inverted by Genetic Algorithm for Teleseismic Receiver Functions&lt;/title&gt;&lt;secondary-title&gt;Seismic Waves - Research and Analysis&lt;/secondary-title&gt;&lt;/titles&gt;&lt;pages&gt;237-252&lt;/pages&gt;&lt;dates&gt;&lt;year&gt;2012&lt;/year&gt;&lt;/dates&gt;&lt;publisher&gt;InTech&lt;/publisher&gt;&lt;isbn&gt;978-953-307-944-8&lt;/isbn&gt;&lt;label&gt;Kanao_Shibutani_2012&lt;/label&gt;&lt;urls&gt;&lt;/urls&gt;&lt;electronic-resource-num&gt;10.5772/32130&lt;/electronic-resource-num&gt;&lt;/record&gt;&lt;/Cite&gt;&lt;/EndNote&gt;</w:instrText>
        </w:r>
        <w:r w:rsidR="00ED16CC" w:rsidRPr="004323FC">
          <w:rPr>
            <w:rStyle w:val="a4"/>
          </w:rPr>
          <w:fldChar w:fldCharType="separate"/>
        </w:r>
        <w:r w:rsidR="00843C5A" w:rsidRPr="004323FC">
          <w:rPr>
            <w:rStyle w:val="a4"/>
            <w:i/>
            <w:noProof/>
          </w:rPr>
          <w:t>Kanao and Shibutani</w:t>
        </w:r>
        <w:r w:rsidR="00843C5A" w:rsidRPr="004323FC">
          <w:rPr>
            <w:rStyle w:val="a4"/>
            <w:noProof/>
          </w:rPr>
          <w:t xml:space="preserve"> [2012]</w:t>
        </w:r>
        <w:r w:rsidR="00ED16CC" w:rsidRPr="004323FC">
          <w:rPr>
            <w:rStyle w:val="a4"/>
          </w:rPr>
          <w:fldChar w:fldCharType="end"/>
        </w:r>
      </w:hyperlink>
      <w:r w:rsidRPr="004C645F">
        <w:t xml:space="preserve"> and </w:t>
      </w:r>
      <w:hyperlink w:anchor="_ENREF_2_36" w:tooltip="Reading, 2004 #1096" w:history="1">
        <w:r w:rsidR="00ED16CC" w:rsidRPr="004323FC">
          <w:rPr>
            <w:rStyle w:val="a4"/>
          </w:rPr>
          <w:fldChar w:fldCharType="begin"/>
        </w:r>
        <w:r w:rsidR="00843C5A" w:rsidRPr="004323FC">
          <w:rPr>
            <w:rStyle w:val="a4"/>
          </w:rPr>
          <w:instrText xml:space="preserve"> ADDIN EN.CITE &lt;EndNote&gt;&lt;Cite AuthorYear="1"&gt;&lt;Author&gt;Reading&lt;/Author&gt;&lt;Year&gt;2004&lt;/Year&gt;&lt;RecNum&gt;1096&lt;/RecNum&gt;&lt;IDText&gt;Reading_2004&lt;/IDText&gt;&lt;DisplayText&gt;&lt;style face="italic"&gt;Reading&lt;/style&gt; [2004]&lt;/DisplayText&gt;&lt;record&gt;&lt;rec-number&gt;1096&lt;/rec-number&gt;&lt;foreign-keys&gt;&lt;key app="EN" db-id="22ep95pskva926eatdqpf9dazppdd92tspt9" timestamp="1369620480"&gt;1096&lt;/key&gt;&lt;/foreign-keys&gt;&lt;ref-type name="Journal Article"&gt;17&lt;/ref-type&gt;&lt;contributors&gt;&lt;authors&gt;&lt;author&gt;Reading, Anya M.&lt;/author&gt;&lt;/authors&gt;&lt;/contributors&gt;&lt;titles&gt;&lt;title&gt;The Seismic Structure of Wilkes Land/Terre Adelie, East Antarctica and Comparison with Australia: First Steps in Reconstructing the Deep Lithosphere of Gondwana&lt;/title&gt;&lt;secondary-title&gt;Gondwana Research&lt;/secondary-title&gt;&lt;/titles&gt;&lt;periodical&gt;&lt;full-title&gt;Gondwana Research&lt;/full-title&gt;&lt;/periodical&gt;&lt;pages&gt;21-30&lt;/pages&gt;&lt;volume&gt;7&lt;/volume&gt;&lt;number&gt;1&lt;/number&gt;&lt;keywords&gt;&lt;keyword&gt;Seismic structure&lt;/keyword&gt;&lt;keyword&gt;receiver function&lt;/keyword&gt;&lt;keyword&gt;East Antarctica&lt;/keyword&gt;&lt;keyword&gt;Australia&lt;/keyword&gt;&lt;keyword&gt;Gondwana&lt;/keyword&gt;&lt;/keywords&gt;&lt;dates&gt;&lt;year&gt;2004&lt;/year&gt;&lt;/dates&gt;&lt;isbn&gt;1342-937X&lt;/isbn&gt;&lt;label&gt;Reading_2004&lt;/label&gt;&lt;urls&gt;&lt;related-urls&gt;&lt;url&gt;http://www.sciencedirect.com/science/article/pii/S1342937X05703038&lt;/url&gt;&lt;/related-urls&gt;&lt;/urls&gt;&lt;electronic-resource-num&gt;http://dx.doi.org/10.1016/S1342-937X(05)70303-8&lt;/electronic-resource-num&gt;&lt;/record&gt;&lt;/Cite&gt;&lt;/EndNote&gt;</w:instrText>
        </w:r>
        <w:r w:rsidR="00ED16CC" w:rsidRPr="004323FC">
          <w:rPr>
            <w:rStyle w:val="a4"/>
          </w:rPr>
          <w:fldChar w:fldCharType="separate"/>
        </w:r>
        <w:r w:rsidR="00843C5A" w:rsidRPr="004323FC">
          <w:rPr>
            <w:rStyle w:val="a4"/>
            <w:i/>
            <w:noProof/>
          </w:rPr>
          <w:t>Reading</w:t>
        </w:r>
        <w:r w:rsidR="00843C5A" w:rsidRPr="004323FC">
          <w:rPr>
            <w:rStyle w:val="a4"/>
            <w:noProof/>
          </w:rPr>
          <w:t xml:space="preserve"> [2004]</w:t>
        </w:r>
        <w:r w:rsidR="00ED16CC" w:rsidRPr="004323FC">
          <w:rPr>
            <w:rStyle w:val="a4"/>
          </w:rPr>
          <w:fldChar w:fldCharType="end"/>
        </w:r>
      </w:hyperlink>
      <w:r w:rsidRPr="004C645F">
        <w:t xml:space="preserve">. </w:t>
      </w:r>
      <w:r w:rsidR="006927EF" w:rsidRPr="004C645F">
        <w:t xml:space="preserve">In addition to </w:t>
      </w:r>
      <w:r w:rsidRPr="004C645F">
        <w:t>the crustal thickness</w:t>
      </w:r>
      <w:r w:rsidR="006927EF" w:rsidRPr="004C645F">
        <w:t>es</w:t>
      </w:r>
      <w:r w:rsidRPr="004C645F">
        <w:t xml:space="preserve"> for the stations listed in </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 xml:space="preserve">b, crustal thickness </w:t>
      </w:r>
      <w:r w:rsidR="006927EF" w:rsidRPr="004C645F">
        <w:t xml:space="preserve">data from </w:t>
      </w:r>
      <w:r w:rsidRPr="004C645F">
        <w:t>only one publication may also have a large uncertainty</w:t>
      </w:r>
      <w:r w:rsidR="006927EF" w:rsidRPr="004C645F">
        <w:t>.</w:t>
      </w:r>
      <w:r w:rsidRPr="004C645F">
        <w:t xml:space="preserve"> </w:t>
      </w:r>
      <w:r w:rsidR="006927EF" w:rsidRPr="004C645F">
        <w:t>T</w:t>
      </w:r>
      <w:r w:rsidRPr="004C645F">
        <w:t>herefore, we discarded data with large uncertaint</w:t>
      </w:r>
      <w:r w:rsidR="006927EF" w:rsidRPr="004C645F">
        <w:t>ies</w:t>
      </w:r>
      <w:r w:rsidRPr="004C645F">
        <w:t xml:space="preserve"> </w:t>
      </w:r>
      <w:r w:rsidR="006927EF" w:rsidRPr="004C645F">
        <w:t>that reflect</w:t>
      </w:r>
      <w:r w:rsidRPr="004C645F">
        <w:t xml:space="preserve"> both the observation quality and analy</w:t>
      </w:r>
      <w:r w:rsidR="006927EF" w:rsidRPr="004C645F">
        <w:t>tical</w:t>
      </w:r>
      <w:r w:rsidRPr="004C645F">
        <w:t xml:space="preserve"> method</w:t>
      </w:r>
      <w:r w:rsidR="002A359A" w:rsidRPr="004C645F">
        <w:t>,</w:t>
      </w:r>
      <w:r w:rsidRPr="004C645F">
        <w:t xml:space="preserve"> as </w:t>
      </w:r>
      <w:r w:rsidR="006927EF" w:rsidRPr="004C645F">
        <w:t xml:space="preserve">outlined </w:t>
      </w:r>
      <w:r w:rsidRPr="004C645F">
        <w:t>below.</w:t>
      </w:r>
    </w:p>
    <w:p w14:paraId="0CF68E91" w14:textId="77777777" w:rsidR="00FF5097" w:rsidRPr="004C645F" w:rsidRDefault="00FF5097" w:rsidP="00843C5A">
      <w:pPr>
        <w:spacing w:line="480" w:lineRule="auto"/>
      </w:pPr>
    </w:p>
    <w:p w14:paraId="69C7F9E2" w14:textId="35255386" w:rsidR="00FF5097" w:rsidRPr="004C645F" w:rsidRDefault="00FF5097" w:rsidP="00843C5A">
      <w:pPr>
        <w:spacing w:line="480" w:lineRule="auto"/>
      </w:pPr>
      <w:r w:rsidRPr="004C645F">
        <w:t>PRF analys</w:t>
      </w:r>
      <w:r w:rsidR="00403C8F" w:rsidRPr="004C645F">
        <w:t>i</w:t>
      </w:r>
      <w:r w:rsidRPr="004C645F">
        <w:t xml:space="preserve">s </w:t>
      </w:r>
      <w:r w:rsidR="00403C8F" w:rsidRPr="004C645F">
        <w:t xml:space="preserve">has </w:t>
      </w:r>
      <w:r w:rsidRPr="004C645F">
        <w:t xml:space="preserve">become a general method to </w:t>
      </w:r>
      <w:r w:rsidR="00D50456" w:rsidRPr="004C645F">
        <w:t xml:space="preserve">rapidly </w:t>
      </w:r>
      <w:r w:rsidR="006A3E5A" w:rsidRPr="004C645F">
        <w:t xml:space="preserve">and </w:t>
      </w:r>
      <w:r w:rsidRPr="004C645F">
        <w:t xml:space="preserve">simply provide a crustal thickness, and </w:t>
      </w:r>
      <w:r w:rsidR="00D50456" w:rsidRPr="004C645F">
        <w:t>S</w:t>
      </w:r>
      <w:r w:rsidRPr="004C645F">
        <w:t xml:space="preserve">RF </w:t>
      </w:r>
      <w:r w:rsidR="00C06ECA" w:rsidRPr="004C645F">
        <w:t xml:space="preserve">analyses have </w:t>
      </w:r>
      <w:r w:rsidRPr="004C645F">
        <w:t xml:space="preserve">also </w:t>
      </w:r>
      <w:r w:rsidR="00C06ECA" w:rsidRPr="004C645F">
        <w:t xml:space="preserve">been </w:t>
      </w:r>
      <w:r w:rsidRPr="004C645F">
        <w:t>recently</w:t>
      </w:r>
      <w:r w:rsidR="00C06ECA" w:rsidRPr="004C645F">
        <w:t xml:space="preserve"> used to obtain crustal thickness data</w:t>
      </w:r>
      <w:r w:rsidRPr="004C645F">
        <w:t xml:space="preserve">. Generally, the signal-to-noise ratio of </w:t>
      </w:r>
      <w:r w:rsidR="00393920" w:rsidRPr="004C645F">
        <w:t xml:space="preserve">the </w:t>
      </w:r>
      <w:r w:rsidRPr="004C645F">
        <w:t>first-arriving P-wave is higher than</w:t>
      </w:r>
      <w:r w:rsidR="00393920" w:rsidRPr="004C645F">
        <w:t xml:space="preserve"> </w:t>
      </w:r>
      <w:r w:rsidR="00403C8F" w:rsidRPr="004C645F">
        <w:t xml:space="preserve">that of </w:t>
      </w:r>
      <w:r w:rsidR="00393920" w:rsidRPr="004C645F">
        <w:t xml:space="preserve">the </w:t>
      </w:r>
      <w:r w:rsidRPr="004C645F">
        <w:t>secondary phase</w:t>
      </w:r>
      <w:r w:rsidR="00393920" w:rsidRPr="004C645F">
        <w:t xml:space="preserve"> or</w:t>
      </w:r>
      <w:r w:rsidRPr="004C645F">
        <w:t xml:space="preserve"> S-wave, and the wavelength of </w:t>
      </w:r>
      <w:r w:rsidR="00393920" w:rsidRPr="004C645F">
        <w:t xml:space="preserve">the </w:t>
      </w:r>
      <w:r w:rsidRPr="004C645F">
        <w:t xml:space="preserve">PRF is much shorter than </w:t>
      </w:r>
      <w:r w:rsidR="00403C8F" w:rsidRPr="004C645F">
        <w:t xml:space="preserve">that of </w:t>
      </w:r>
      <w:r w:rsidR="00393920" w:rsidRPr="004C645F">
        <w:t xml:space="preserve">the </w:t>
      </w:r>
      <w:r w:rsidRPr="004C645F">
        <w:t>SRF</w:t>
      </w:r>
      <w:r w:rsidR="00393920" w:rsidRPr="004C645F">
        <w:t>,</w:t>
      </w:r>
      <w:r w:rsidRPr="004C645F">
        <w:t xml:space="preserve"> because the signal frequencies used in a PRF study </w:t>
      </w:r>
      <w:r w:rsidR="00393920" w:rsidRPr="004C645F">
        <w:t xml:space="preserve">are typically </w:t>
      </w:r>
      <w:r w:rsidRPr="004C645F">
        <w:t xml:space="preserve">higher than </w:t>
      </w:r>
      <w:r w:rsidR="00403C8F" w:rsidRPr="004C645F">
        <w:t xml:space="preserve">those used </w:t>
      </w:r>
      <w:r w:rsidR="00393920" w:rsidRPr="004C645F">
        <w:t xml:space="preserve">in a </w:t>
      </w:r>
      <w:r w:rsidRPr="004C645F">
        <w:t>SRF study</w:t>
      </w:r>
      <w:r w:rsidR="00393920" w:rsidRPr="004C645F">
        <w:t>.</w:t>
      </w:r>
      <w:r w:rsidRPr="004C645F">
        <w:t xml:space="preserve"> </w:t>
      </w:r>
      <w:r w:rsidR="00393920" w:rsidRPr="004C645F">
        <w:t>T</w:t>
      </w:r>
      <w:r w:rsidRPr="004C645F">
        <w:t xml:space="preserve">herefore, a Moho depth </w:t>
      </w:r>
      <w:r w:rsidR="00393920" w:rsidRPr="004C645F">
        <w:t xml:space="preserve">obtained </w:t>
      </w:r>
      <w:r w:rsidRPr="004C645F">
        <w:t xml:space="preserve">from </w:t>
      </w:r>
      <w:r w:rsidR="00393920" w:rsidRPr="004C645F">
        <w:t xml:space="preserve">a </w:t>
      </w:r>
      <w:r w:rsidRPr="004C645F">
        <w:t>PRF should have a better resolution than</w:t>
      </w:r>
      <w:r w:rsidR="00393920" w:rsidRPr="004C645F">
        <w:t xml:space="preserve"> that</w:t>
      </w:r>
      <w:r w:rsidRPr="004C645F">
        <w:t xml:space="preserve"> from </w:t>
      </w:r>
      <w:r w:rsidR="00393920" w:rsidRPr="004C645F">
        <w:t xml:space="preserve">a </w:t>
      </w:r>
      <w:r w:rsidRPr="004C645F">
        <w:t xml:space="preserve">SRF. </w:t>
      </w:r>
      <w:r w:rsidR="009B7FB5" w:rsidRPr="004C645F">
        <w:t>As such</w:t>
      </w:r>
      <w:r w:rsidRPr="004C645F">
        <w:t xml:space="preserve">, for land stations </w:t>
      </w:r>
      <w:r w:rsidR="009B7FB5" w:rsidRPr="004C645F">
        <w:t xml:space="preserve">where the </w:t>
      </w:r>
      <w:r w:rsidR="00403C8F" w:rsidRPr="004C645F">
        <w:t xml:space="preserve">difference between the </w:t>
      </w:r>
      <w:r w:rsidRPr="004C645F">
        <w:t xml:space="preserve">SRF </w:t>
      </w:r>
      <w:r w:rsidR="00403C8F" w:rsidRPr="004C645F">
        <w:t xml:space="preserve">and </w:t>
      </w:r>
      <w:r w:rsidRPr="004C645F">
        <w:t>PRF</w:t>
      </w:r>
      <w:r w:rsidR="00403C8F" w:rsidRPr="004C645F">
        <w:t xml:space="preserve"> results was large</w:t>
      </w:r>
      <w:r w:rsidRPr="004C645F">
        <w:t xml:space="preserve">, we </w:t>
      </w:r>
      <w:r w:rsidR="009B7FB5" w:rsidRPr="004C645F">
        <w:t xml:space="preserve">used </w:t>
      </w:r>
      <w:r w:rsidRPr="004C645F">
        <w:t>the PRF results</w:t>
      </w:r>
      <w:r w:rsidR="009B7FB5" w:rsidRPr="004C645F">
        <w:t>.</w:t>
      </w:r>
      <w:r w:rsidRPr="004C645F">
        <w:t xml:space="preserve"> </w:t>
      </w:r>
      <w:r w:rsidR="00001AF1" w:rsidRPr="004C645F">
        <w:t>F</w:t>
      </w:r>
      <w:r w:rsidRPr="004C645F">
        <w:t>or example, we selected</w:t>
      </w:r>
      <w:r w:rsidR="00001AF1" w:rsidRPr="004C645F">
        <w:t xml:space="preserve"> data from</w:t>
      </w:r>
      <w:r w:rsidRPr="004C645F">
        <w:t xml:space="preserve">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w:t>
      </w:r>
      <w:r w:rsidR="00001AF1" w:rsidRPr="004C645F">
        <w:t>rather than</w:t>
      </w:r>
      <w:r w:rsidRPr="004C645F">
        <w:t xml:space="preserve"> </w:t>
      </w:r>
      <w:hyperlink w:anchor="_ENREF_2_20" w:tooltip="Hansen, 2009 #762" w:history="1">
        <w:r w:rsidR="00ED16CC" w:rsidRPr="004323FC">
          <w:rPr>
            <w:rStyle w:val="a4"/>
          </w:rPr>
          <w:fldChar w:fldCharType="begin"/>
        </w:r>
        <w:r w:rsidR="00843C5A" w:rsidRPr="004323FC">
          <w:rPr>
            <w:rStyle w:val="a4"/>
          </w:rPr>
          <w:instrText xml:space="preserve"> ADDIN EN.CITE &lt;EndNote&gt;&lt;Cite AuthorYear="1"&gt;&lt;Author&gt;Hansen&lt;/Author&gt;&lt;Year&gt;2009&lt;/Year&gt;&lt;RecNum&gt;762&lt;/RecNum&gt;&lt;IDText&gt;Hansen_etal_2009&lt;/IDText&gt;&lt;DisplayText&gt;&lt;style face="italic"&gt;Hansen, et al.&lt;/style&gt; [2009]&lt;/DisplayText&gt;&lt;record&gt;&lt;rec-number&gt;762&lt;/rec-number&gt;&lt;foreign-keys&gt;&lt;key app="EN" db-id="22ep95pskva926eatdqpf9dazppdd92tspt9" timestamp="1308532933"&gt;762&lt;/key&gt;&lt;/foreign-keys&gt;&lt;ref-type name="Journal Article"&gt;17&lt;/ref-type&gt;&lt;contributors&gt;&lt;authors&gt;&lt;author&gt;Hansen, Samantha E.&lt;/author&gt;&lt;author&gt;Julià, Jordi&lt;/author&gt;&lt;author&gt;Nyblade, Andrew A.&lt;/author&gt;&lt;author&gt;Pyle, Moira L.&lt;/author&gt;&lt;author&gt;Wiens, Douglas A.&lt;/author&gt;&lt;author&gt;Anandakrishnan, Sridhar&lt;/author&gt;&lt;/authors&gt;&lt;/contributors&gt;&lt;titles&gt;&lt;title&gt;Using S wave receiver functions to estimate crustal structure beneath ice sheets: An application to the Transantarctic Mountains and East Antarctic craton&lt;/title&gt;&lt;secondary-title&gt;Geochem. Geophys. Geosyst.&lt;/secondary-title&gt;&lt;/titles&gt;&lt;periodical&gt;&lt;full-title&gt;Geochem. Geophys. Geosyst.&lt;/full-title&gt;&lt;/periodical&gt;&lt;pages&gt;Q08014&lt;/pages&gt;&lt;volume&gt;10&lt;/volume&gt;&lt;number&gt;8&lt;/number&gt;&lt;keywords&gt;&lt;keyword&gt;S wave receiver functions&lt;/keyword&gt;&lt;keyword&gt;ice sheets&lt;/keyword&gt;&lt;keyword&gt;Antarctica&lt;/keyword&gt;&lt;keyword&gt;Transantarctic Mountains&lt;/keyword&gt;&lt;keyword&gt;0902 Exploration Geophysics: Computational methods: seismic&lt;/keyword&gt;&lt;keyword&gt;9310 Geographic Location: Antarctica&lt;/keyword&gt;&lt;keyword&gt;8103 Tectonophysics: Continental cratons&lt;/keyword&gt;&lt;/keywords&gt;&lt;dates&gt;&lt;year&gt;2009&lt;/year&gt;&lt;/dates&gt;&lt;publisher&gt;AGU&lt;/publisher&gt;&lt;isbn&gt;1525-2027&lt;/isbn&gt;&lt;label&gt;Hansen_etal_2009&lt;/label&gt;&lt;urls&gt;&lt;related-urls&gt;&lt;url&gt;http://dx.doi.org/10.1029/2009GC002576&lt;/url&gt;&lt;/related-urls&gt;&lt;/urls&gt;&lt;electronic-resource-num&gt;10.1029/2009gc002576&lt;/electronic-resource-num&gt;&lt;/record&gt;&lt;/Cite&gt;&lt;/EndNote&gt;</w:instrText>
        </w:r>
        <w:r w:rsidR="00ED16CC" w:rsidRPr="004323FC">
          <w:rPr>
            <w:rStyle w:val="a4"/>
          </w:rPr>
          <w:fldChar w:fldCharType="separate"/>
        </w:r>
        <w:r w:rsidR="00843C5A" w:rsidRPr="004323FC">
          <w:rPr>
            <w:rStyle w:val="a4"/>
            <w:i/>
            <w:noProof/>
          </w:rPr>
          <w:t>Hansen, et al.</w:t>
        </w:r>
        <w:r w:rsidR="00843C5A" w:rsidRPr="004323FC">
          <w:rPr>
            <w:rStyle w:val="a4"/>
            <w:noProof/>
          </w:rPr>
          <w:t xml:space="preserve"> </w:t>
        </w:r>
        <w:r w:rsidR="00843C5A" w:rsidRPr="004323FC">
          <w:rPr>
            <w:rStyle w:val="a4"/>
            <w:noProof/>
          </w:rPr>
          <w:lastRenderedPageBreak/>
          <w:t>[2009]</w:t>
        </w:r>
        <w:r w:rsidR="00ED16CC" w:rsidRPr="004323FC">
          <w:rPr>
            <w:rStyle w:val="a4"/>
          </w:rPr>
          <w:fldChar w:fldCharType="end"/>
        </w:r>
      </w:hyperlink>
      <w:r w:rsidRPr="004C645F">
        <w:t xml:space="preserve"> for </w:t>
      </w:r>
      <w:proofErr w:type="spellStart"/>
      <w:r w:rsidR="00001AF1" w:rsidRPr="004C645F">
        <w:t>onland</w:t>
      </w:r>
      <w:proofErr w:type="spellEnd"/>
      <w:r w:rsidR="00001AF1" w:rsidRPr="004C645F">
        <w:t xml:space="preserve"> </w:t>
      </w:r>
      <w:r w:rsidRPr="004C645F">
        <w:t>stations (E000</w:t>
      </w:r>
      <w:r w:rsidR="00001AF1" w:rsidRPr="004C645F">
        <w:t>–</w:t>
      </w:r>
      <w:r w:rsidRPr="004C645F">
        <w:t>E010 and coastal stations). However, for seismic station</w:t>
      </w:r>
      <w:r w:rsidR="007766EF" w:rsidRPr="004C645F">
        <w:t>s</w:t>
      </w:r>
      <w:r w:rsidRPr="004C645F">
        <w:t xml:space="preserve"> over </w:t>
      </w:r>
      <w:r w:rsidR="007766EF" w:rsidRPr="004C645F">
        <w:t xml:space="preserve">the </w:t>
      </w:r>
      <w:r w:rsidRPr="004C645F">
        <w:t>ice</w:t>
      </w:r>
      <w:r w:rsidR="007766EF" w:rsidRPr="004C645F">
        <w:t xml:space="preserve"> </w:t>
      </w:r>
      <w:r w:rsidRPr="004C645F">
        <w:t xml:space="preserve">cap, the ice is so thick that </w:t>
      </w:r>
      <w:r w:rsidR="00C651C0" w:rsidRPr="004C645F">
        <w:t xml:space="preserve">it </w:t>
      </w:r>
      <w:r w:rsidRPr="004C645F">
        <w:t xml:space="preserve">influences </w:t>
      </w:r>
      <w:r w:rsidR="00C651C0" w:rsidRPr="004C645F">
        <w:t xml:space="preserve">the </w:t>
      </w:r>
      <w:r w:rsidRPr="004C645F">
        <w:t xml:space="preserve">PRF </w:t>
      </w:r>
      <w:r w:rsidR="00C651C0" w:rsidRPr="004C645F">
        <w:t>more</w:t>
      </w:r>
      <w:r w:rsidRPr="004C645F">
        <w:t xml:space="preserve"> than </w:t>
      </w:r>
      <w:r w:rsidR="00C651C0" w:rsidRPr="004C645F">
        <w:t xml:space="preserve">the </w:t>
      </w:r>
      <w:r w:rsidRPr="004C645F">
        <w:t xml:space="preserve">SRF. The PRF analysis of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did not account properly for the ice sheet and </w:t>
      </w:r>
      <w:r w:rsidR="00985FEB" w:rsidRPr="004C645F">
        <w:t xml:space="preserve">as such </w:t>
      </w:r>
      <w:r w:rsidRPr="004C645F">
        <w:t xml:space="preserve">the results are poor for stations on the ice sheet </w:t>
      </w:r>
      <w:r w:rsidR="00ED16CC" w:rsidRPr="004C645F">
        <w:fldChar w:fldCharType="begin"/>
      </w:r>
      <w:r w:rsidR="00843C5A">
        <w:instrText xml:space="preserve"> ADDIN EN.CITE &lt;EndNote&gt;&lt;Cite&gt;&lt;Author&gt;Hansen&lt;/Author&gt;&lt;Year&gt;2009&lt;/Year&gt;&lt;RecNum&gt;762&lt;/RecNum&gt;&lt;IDText&gt;Hansen_etal_2009&lt;/IDText&gt;&lt;DisplayText&gt;[&lt;style face="italic"&gt;Hansen, et al.&lt;/style&gt;, 2009]&lt;/DisplayText&gt;&lt;record&gt;&lt;rec-number&gt;762&lt;/rec-number&gt;&lt;foreign-keys&gt;&lt;key app="EN" db-id="22ep95pskva926eatdqpf9dazppdd92tspt9" timestamp="1308532933"&gt;762&lt;/key&gt;&lt;/foreign-keys&gt;&lt;ref-type name="Journal Article"&gt;17&lt;/ref-type&gt;&lt;contributors&gt;&lt;authors&gt;&lt;author&gt;Hansen, Samantha E.&lt;/author&gt;&lt;author&gt;Julià, Jordi&lt;/author&gt;&lt;author&gt;Nyblade, Andrew A.&lt;/author&gt;&lt;author&gt;Pyle, Moira L.&lt;/author&gt;&lt;author&gt;Wiens, Douglas A.&lt;/author&gt;&lt;author&gt;Anandakrishnan, Sridhar&lt;/author&gt;&lt;/authors&gt;&lt;/contributors&gt;&lt;titles&gt;&lt;title&gt;Using S wave receiver functions to estimate crustal structure beneath ice sheets: An application to the Transantarctic Mountains and East Antarctic craton&lt;/title&gt;&lt;secondary-title&gt;Geochem. Geophys. Geosyst.&lt;/secondary-title&gt;&lt;/titles&gt;&lt;periodical&gt;&lt;full-title&gt;Geochem. Geophys. Geosyst.&lt;/full-title&gt;&lt;/periodical&gt;&lt;pages&gt;Q08014&lt;/pages&gt;&lt;volume&gt;10&lt;/volume&gt;&lt;number&gt;8&lt;/number&gt;&lt;keywords&gt;&lt;keyword&gt;S wave receiver functions&lt;/keyword&gt;&lt;keyword&gt;ice sheets&lt;/keyword&gt;&lt;keyword&gt;Antarctica&lt;/keyword&gt;&lt;keyword&gt;Transantarctic Mountains&lt;/keyword&gt;&lt;keyword&gt;0902 Exploration Geophysics: Computational methods: seismic&lt;/keyword&gt;&lt;keyword&gt;9310 Geographic Location: Antarctica&lt;/keyword&gt;&lt;keyword&gt;8103 Tectonophysics: Continental cratons&lt;/keyword&gt;&lt;/keywords&gt;&lt;dates&gt;&lt;year&gt;2009&lt;/year&gt;&lt;/dates&gt;&lt;publisher&gt;AGU&lt;/publisher&gt;&lt;isbn&gt;1525-2027&lt;/isbn&gt;&lt;label&gt;Hansen_etal_2009&lt;/label&gt;&lt;urls&gt;&lt;related-urls&gt;&lt;url&gt;http://dx.doi.org/10.1029/2009GC002576&lt;/url&gt;&lt;/related-urls&gt;&lt;/urls&gt;&lt;electronic-resource-num&gt;10.1029/2009gc002576&lt;/electronic-resource-num&gt;&lt;/record&gt;&lt;/Cite&gt;&lt;/EndNote&gt;</w:instrText>
      </w:r>
      <w:r w:rsidR="00ED16CC" w:rsidRPr="004C645F">
        <w:fldChar w:fldCharType="separate"/>
      </w:r>
      <w:r w:rsidR="00843C5A">
        <w:rPr>
          <w:noProof/>
        </w:rPr>
        <w:t>[</w:t>
      </w:r>
      <w:hyperlink w:anchor="_ENREF_2_20" w:tooltip="Hansen, 2009 #762" w:history="1">
        <w:r w:rsidR="00843C5A" w:rsidRPr="004323FC">
          <w:rPr>
            <w:rStyle w:val="a4"/>
            <w:i/>
            <w:noProof/>
          </w:rPr>
          <w:t>Hansen, et al.</w:t>
        </w:r>
        <w:r w:rsidR="00843C5A" w:rsidRPr="004323FC">
          <w:rPr>
            <w:rStyle w:val="a4"/>
            <w:noProof/>
          </w:rPr>
          <w:t>, 2009</w:t>
        </w:r>
      </w:hyperlink>
      <w:r w:rsidR="00843C5A">
        <w:rPr>
          <w:noProof/>
        </w:rPr>
        <w:t>]</w:t>
      </w:r>
      <w:r w:rsidR="00ED16CC" w:rsidRPr="004C645F">
        <w:fldChar w:fldCharType="end"/>
      </w:r>
      <w:r w:rsidRPr="004C645F">
        <w:t xml:space="preserve"> (i.e.</w:t>
      </w:r>
      <w:r w:rsidR="005A051C" w:rsidRPr="004C645F">
        <w:t>,</w:t>
      </w:r>
      <w:r w:rsidRPr="004C645F">
        <w:t xml:space="preserve"> E012</w:t>
      </w:r>
      <w:r w:rsidR="005A051C" w:rsidRPr="004C645F">
        <w:t>–</w:t>
      </w:r>
      <w:r w:rsidRPr="004C645F">
        <w:t>E030 and all N stations)</w:t>
      </w:r>
      <w:r w:rsidR="00747E1B" w:rsidRPr="004C645F">
        <w:t>.</w:t>
      </w:r>
      <w:r w:rsidRPr="004C645F">
        <w:t xml:space="preserve"> </w:t>
      </w:r>
      <w:r w:rsidR="00747E1B" w:rsidRPr="004C645F">
        <w:t>Given this</w:t>
      </w:r>
      <w:r w:rsidRPr="004C645F">
        <w:t xml:space="preserve">, we selected crustal thickness </w:t>
      </w:r>
      <w:r w:rsidR="00747E1B" w:rsidRPr="004C645F">
        <w:t xml:space="preserve">data </w:t>
      </w:r>
      <w:r w:rsidRPr="004C645F">
        <w:t xml:space="preserve">from </w:t>
      </w:r>
      <w:r w:rsidR="00747E1B" w:rsidRPr="004C645F">
        <w:t xml:space="preserve">the </w:t>
      </w:r>
      <w:r w:rsidRPr="004C645F">
        <w:t>SRF</w:t>
      </w:r>
      <w:r w:rsidR="00747E1B" w:rsidRPr="004C645F">
        <w:t xml:space="preserve"> analyses</w:t>
      </w:r>
      <w:r w:rsidRPr="004C645F">
        <w:t xml:space="preserve"> of </w:t>
      </w:r>
      <w:hyperlink w:anchor="_ENREF_2_20" w:tooltip="Hansen, 2009 #762" w:history="1">
        <w:r w:rsidR="00ED16CC" w:rsidRPr="004323FC">
          <w:rPr>
            <w:rStyle w:val="a4"/>
          </w:rPr>
          <w:fldChar w:fldCharType="begin"/>
        </w:r>
        <w:r w:rsidR="00843C5A" w:rsidRPr="004323FC">
          <w:rPr>
            <w:rStyle w:val="a4"/>
          </w:rPr>
          <w:instrText xml:space="preserve"> ADDIN EN.CITE &lt;EndNote&gt;&lt;Cite AuthorYear="1"&gt;&lt;Author&gt;Hansen&lt;/Author&gt;&lt;Year&gt;2009&lt;/Year&gt;&lt;RecNum&gt;762&lt;/RecNum&gt;&lt;IDText&gt;Hansen_etal_2009&lt;/IDText&gt;&lt;DisplayText&gt;&lt;style face="italic"&gt;Hansen, et al.&lt;/style&gt; [2009]&lt;/DisplayText&gt;&lt;record&gt;&lt;rec-number&gt;762&lt;/rec-number&gt;&lt;foreign-keys&gt;&lt;key app="EN" db-id="22ep95pskva926eatdqpf9dazppdd92tspt9" timestamp="1308532933"&gt;762&lt;/key&gt;&lt;/foreign-keys&gt;&lt;ref-type name="Journal Article"&gt;17&lt;/ref-type&gt;&lt;contributors&gt;&lt;authors&gt;&lt;author&gt;Hansen, Samantha E.&lt;/author&gt;&lt;author&gt;Julià, Jordi&lt;/author&gt;&lt;author&gt;Nyblade, Andrew A.&lt;/author&gt;&lt;author&gt;Pyle, Moira L.&lt;/author&gt;&lt;author&gt;Wiens, Douglas A.&lt;/author&gt;&lt;author&gt;Anandakrishnan, Sridhar&lt;/author&gt;&lt;/authors&gt;&lt;/contributors&gt;&lt;titles&gt;&lt;title&gt;Using S wave receiver functions to estimate crustal structure beneath ice sheets: An application to the Transantarctic Mountains and East Antarctic craton&lt;/title&gt;&lt;secondary-title&gt;Geochem. Geophys. Geosyst.&lt;/secondary-title&gt;&lt;/titles&gt;&lt;periodical&gt;&lt;full-title&gt;Geochem. Geophys. Geosyst.&lt;/full-title&gt;&lt;/periodical&gt;&lt;pages&gt;Q08014&lt;/pages&gt;&lt;volume&gt;10&lt;/volume&gt;&lt;number&gt;8&lt;/number&gt;&lt;keywords&gt;&lt;keyword&gt;S wave receiver functions&lt;/keyword&gt;&lt;keyword&gt;ice sheets&lt;/keyword&gt;&lt;keyword&gt;Antarctica&lt;/keyword&gt;&lt;keyword&gt;Transantarctic Mountains&lt;/keyword&gt;&lt;keyword&gt;0902 Exploration Geophysics: Computational methods: seismic&lt;/keyword&gt;&lt;keyword&gt;9310 Geographic Location: Antarctica&lt;/keyword&gt;&lt;keyword&gt;8103 Tectonophysics: Continental cratons&lt;/keyword&gt;&lt;/keywords&gt;&lt;dates&gt;&lt;year&gt;2009&lt;/year&gt;&lt;/dates&gt;&lt;publisher&gt;AGU&lt;/publisher&gt;&lt;isbn&gt;1525-2027&lt;/isbn&gt;&lt;label&gt;Hansen_etal_2009&lt;/label&gt;&lt;urls&gt;&lt;related-urls&gt;&lt;url&gt;http://dx.doi.org/10.1029/2009GC002576&lt;/url&gt;&lt;/related-urls&gt;&lt;/urls&gt;&lt;electronic-resource-num&gt;10.1029/2009gc002576&lt;/electronic-resource-num&gt;&lt;/record&gt;&lt;/Cite&gt;&lt;/EndNote&gt;</w:instrText>
        </w:r>
        <w:r w:rsidR="00ED16CC" w:rsidRPr="004323FC">
          <w:rPr>
            <w:rStyle w:val="a4"/>
          </w:rPr>
          <w:fldChar w:fldCharType="separate"/>
        </w:r>
        <w:r w:rsidR="00843C5A" w:rsidRPr="004323FC">
          <w:rPr>
            <w:rStyle w:val="a4"/>
            <w:i/>
            <w:noProof/>
          </w:rPr>
          <w:t>Hansen, et al.</w:t>
        </w:r>
        <w:r w:rsidR="00843C5A" w:rsidRPr="004323FC">
          <w:rPr>
            <w:rStyle w:val="a4"/>
            <w:noProof/>
          </w:rPr>
          <w:t xml:space="preserve"> [2009]</w:t>
        </w:r>
        <w:r w:rsidR="00ED16CC" w:rsidRPr="004323FC">
          <w:rPr>
            <w:rStyle w:val="a4"/>
          </w:rPr>
          <w:fldChar w:fldCharType="end"/>
        </w:r>
      </w:hyperlink>
      <w:r w:rsidR="00747E1B" w:rsidRPr="004C645F">
        <w:rPr>
          <w:rStyle w:val="a4"/>
        </w:rPr>
        <w:t>,</w:t>
      </w:r>
      <w:r w:rsidRPr="004C645F">
        <w:t xml:space="preserve"> but not from </w:t>
      </w:r>
      <w:r w:rsidR="00747E1B" w:rsidRPr="004C645F">
        <w:t xml:space="preserve">the </w:t>
      </w:r>
      <w:r w:rsidRPr="004C645F">
        <w:t xml:space="preserve">PRF </w:t>
      </w:r>
      <w:r w:rsidR="00747E1B" w:rsidRPr="004C645F">
        <w:t xml:space="preserve">analyses </w:t>
      </w:r>
      <w:r w:rsidRPr="004C645F">
        <w:t xml:space="preserve">of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w:t>
      </w:r>
    </w:p>
    <w:p w14:paraId="37CA4F8F" w14:textId="77777777" w:rsidR="00FF5097" w:rsidRPr="004C645F" w:rsidRDefault="00FF5097" w:rsidP="00843C5A">
      <w:pPr>
        <w:spacing w:line="480" w:lineRule="auto"/>
      </w:pPr>
    </w:p>
    <w:p w14:paraId="675AEF79" w14:textId="68857635" w:rsidR="00FF5097" w:rsidRPr="004C645F" w:rsidRDefault="00FF5097" w:rsidP="00843C5A">
      <w:pPr>
        <w:spacing w:line="480" w:lineRule="auto"/>
      </w:pPr>
      <w:r w:rsidRPr="004C645F">
        <w:t>A</w:t>
      </w:r>
      <w:r w:rsidR="00A56CB1" w:rsidRPr="004C645F">
        <w:t>n</w:t>
      </w:r>
      <w:r w:rsidRPr="004C645F">
        <w:t xml:space="preserve"> unclear Ps phase in </w:t>
      </w:r>
      <w:r w:rsidR="007F7E3B" w:rsidRPr="004C645F">
        <w:t xml:space="preserve">the </w:t>
      </w:r>
      <w:r w:rsidRPr="004C645F">
        <w:t xml:space="preserve">PRF or </w:t>
      </w:r>
      <w:proofErr w:type="spellStart"/>
      <w:r w:rsidRPr="004C645F">
        <w:t>Sp</w:t>
      </w:r>
      <w:proofErr w:type="spellEnd"/>
      <w:r w:rsidR="001911A3" w:rsidRPr="004C645F">
        <w:t xml:space="preserve"> phase</w:t>
      </w:r>
      <w:r w:rsidRPr="004C645F">
        <w:t xml:space="preserve"> in </w:t>
      </w:r>
      <w:r w:rsidR="007F7E3B" w:rsidRPr="004C645F">
        <w:t xml:space="preserve">the </w:t>
      </w:r>
      <w:r w:rsidRPr="004C645F">
        <w:t>SRF indicates that the Moho discontinuity is not sharp, and the result</w:t>
      </w:r>
      <w:r w:rsidR="001911A3" w:rsidRPr="004C645F">
        <w:t>ing</w:t>
      </w:r>
      <w:r w:rsidRPr="004C645F">
        <w:t xml:space="preserve"> Moho depth from the receiver function may </w:t>
      </w:r>
      <w:r w:rsidR="001911A3" w:rsidRPr="004C645F">
        <w:t xml:space="preserve">have </w:t>
      </w:r>
      <w:r w:rsidRPr="004C645F">
        <w:t>a large uncertainty. For example, two different Moho depths</w:t>
      </w:r>
      <w:r w:rsidR="007F7E3B" w:rsidRPr="004C645F">
        <w:t xml:space="preserve"> of</w:t>
      </w:r>
      <w:r w:rsidRPr="004C645F">
        <w:t xml:space="preserve"> 42 km </w:t>
      </w:r>
      <w:r w:rsidR="00ED16CC" w:rsidRPr="004C645F">
        <w:fldChar w:fldCharType="begin"/>
      </w:r>
      <w:r w:rsidR="00843C5A">
        <w:instrText xml:space="preserve"> ADDIN EN.CITE &lt;EndNote&gt;&lt;Cite&gt;&lt;Author&gt;Reading&lt;/Author&gt;&lt;Year&gt;2004&lt;/Year&gt;&lt;RecNum&gt;1096&lt;/RecNum&gt;&lt;IDText&gt;Reading_2004&lt;/IDText&gt;&lt;DisplayText&gt;[&lt;style face="italic"&gt;Reading&lt;/style&gt;, 2004]&lt;/DisplayText&gt;&lt;record&gt;&lt;rec-number&gt;1096&lt;/rec-number&gt;&lt;foreign-keys&gt;&lt;key app="EN" db-id="22ep95pskva926eatdqpf9dazppdd92tspt9" timestamp="1369620480"&gt;1096&lt;/key&gt;&lt;/foreign-keys&gt;&lt;ref-type name="Journal Article"&gt;17&lt;/ref-type&gt;&lt;contributors&gt;&lt;authors&gt;&lt;author&gt;Reading, Anya M.&lt;/author&gt;&lt;/authors&gt;&lt;/contributors&gt;&lt;titles&gt;&lt;title&gt;The Seismic Structure of Wilkes Land/Terre Adelie, East Antarctica and Comparison with Australia: First Steps in Reconstructing the Deep Lithosphere of Gondwana&lt;/title&gt;&lt;secondary-title&gt;Gondwana Research&lt;/secondary-title&gt;&lt;/titles&gt;&lt;periodical&gt;&lt;full-title&gt;Gondwana Research&lt;/full-title&gt;&lt;/periodical&gt;&lt;pages&gt;21-30&lt;/pages&gt;&lt;volume&gt;7&lt;/volume&gt;&lt;number&gt;1&lt;/number&gt;&lt;keywords&gt;&lt;keyword&gt;Seismic structure&lt;/keyword&gt;&lt;keyword&gt;receiver function&lt;/keyword&gt;&lt;keyword&gt;East Antarctica&lt;/keyword&gt;&lt;keyword&gt;Australia&lt;/keyword&gt;&lt;keyword&gt;Gondwana&lt;/keyword&gt;&lt;/keywords&gt;&lt;dates&gt;&lt;year&gt;2004&lt;/year&gt;&lt;/dates&gt;&lt;isbn&gt;1342-937X&lt;/isbn&gt;&lt;label&gt;Reading_2004&lt;/label&gt;&lt;urls&gt;&lt;related-urls&gt;&lt;url&gt;http://www.sciencedirect.com/science/article/pii/S1342937X05703038&lt;/url&gt;&lt;/related-urls&gt;&lt;/urls&gt;&lt;electronic-resource-num&gt;http://dx.doi.org/10.1016/S1342-937X(05)70303-8&lt;/electronic-resource-num&gt;&lt;/record&gt;&lt;/Cite&gt;&lt;/EndNote&gt;</w:instrText>
      </w:r>
      <w:r w:rsidR="00ED16CC" w:rsidRPr="004C645F">
        <w:fldChar w:fldCharType="separate"/>
      </w:r>
      <w:r w:rsidR="00843C5A">
        <w:rPr>
          <w:noProof/>
        </w:rPr>
        <w:t>[</w:t>
      </w:r>
      <w:hyperlink w:anchor="_ENREF_2_36" w:tooltip="Reading, 2004 #1096" w:history="1">
        <w:r w:rsidR="00843C5A" w:rsidRPr="004323FC">
          <w:rPr>
            <w:rStyle w:val="a4"/>
            <w:i/>
            <w:noProof/>
          </w:rPr>
          <w:t>Reading</w:t>
        </w:r>
        <w:r w:rsidR="00843C5A" w:rsidRPr="004323FC">
          <w:rPr>
            <w:rStyle w:val="a4"/>
            <w:noProof/>
          </w:rPr>
          <w:t>, 2004</w:t>
        </w:r>
      </w:hyperlink>
      <w:r w:rsidR="00843C5A">
        <w:rPr>
          <w:noProof/>
        </w:rPr>
        <w:t>]</w:t>
      </w:r>
      <w:r w:rsidR="00ED16CC" w:rsidRPr="004C645F">
        <w:fldChar w:fldCharType="end"/>
      </w:r>
      <w:r w:rsidRPr="004C645F">
        <w:t xml:space="preserve"> and 28 km </w:t>
      </w:r>
      <w:r w:rsidR="00ED16CC" w:rsidRPr="004C645F">
        <w:fldChar w:fldCharType="begin"/>
      </w:r>
      <w:r w:rsidR="00843C5A">
        <w:instrText xml:space="preserve"> ADDIN EN.CITE &lt;EndNote&gt;&lt;Cite&gt;&lt;Author&gt;Kanao&lt;/Author&gt;&lt;Year&gt;2012&lt;/Year&gt;&lt;RecNum&gt;1094&lt;/RecNum&gt;&lt;IDText&gt;Kanao_Shibutani_2012&lt;/IDText&gt;&lt;DisplayText&gt;[&lt;style face="italic"&gt;Kanao and Shibutani&lt;/style&gt;, 2012]&lt;/DisplayText&gt;&lt;record&gt;&lt;rec-number&gt;1094&lt;/rec-number&gt;&lt;foreign-keys&gt;&lt;key app="EN" db-id="22ep95pskva926eatdqpf9dazppdd92tspt9" timestamp="1369619898"&gt;1094&lt;/key&gt;&lt;/foreign-keys&gt;&lt;ref-type name="Book Section"&gt;5&lt;/ref-type&gt;&lt;contributors&gt;&lt;authors&gt;&lt;author&gt;Kanao, Masaki&lt;/author&gt;&lt;author&gt;Shibutani, Takuo&lt;/author&gt;&lt;/authors&gt;&lt;secondary-authors&gt;&lt;author&gt;Kanao, Masaki&lt;/author&gt;&lt;/secondary-authors&gt;&lt;/contributors&gt;&lt;titles&gt;&lt;title&gt;Shear Wave Velocity Models Beneath Antarctic Margins Inverted by Genetic Algorithm for Teleseismic Receiver Functions&lt;/title&gt;&lt;secondary-title&gt;Seismic Waves - Research and Analysis&lt;/secondary-title&gt;&lt;/titles&gt;&lt;pages&gt;237-252&lt;/pages&gt;&lt;dates&gt;&lt;year&gt;2012&lt;/year&gt;&lt;/dates&gt;&lt;publisher&gt;InTech&lt;/publisher&gt;&lt;isbn&gt;978-953-307-944-8&lt;/isbn&gt;&lt;label&gt;Kanao_Shibutani_2012&lt;/label&gt;&lt;urls&gt;&lt;/urls&gt;&lt;electronic-resource-num&gt;10.5772/32130&lt;/electronic-resource-num&gt;&lt;/record&gt;&lt;/Cite&gt;&lt;/EndNote&gt;</w:instrText>
      </w:r>
      <w:r w:rsidR="00ED16CC" w:rsidRPr="004C645F">
        <w:fldChar w:fldCharType="separate"/>
      </w:r>
      <w:r w:rsidR="00843C5A">
        <w:rPr>
          <w:noProof/>
        </w:rPr>
        <w:t>[</w:t>
      </w:r>
      <w:hyperlink w:anchor="_ENREF_2_25" w:tooltip="Kanao, 2012 #1094" w:history="1">
        <w:r w:rsidR="00843C5A" w:rsidRPr="004323FC">
          <w:rPr>
            <w:rStyle w:val="a4"/>
            <w:i/>
            <w:noProof/>
          </w:rPr>
          <w:t>Kanao and Shibutani</w:t>
        </w:r>
        <w:r w:rsidR="00843C5A" w:rsidRPr="004323FC">
          <w:rPr>
            <w:rStyle w:val="a4"/>
            <w:noProof/>
          </w:rPr>
          <w:t>, 2012</w:t>
        </w:r>
      </w:hyperlink>
      <w:r w:rsidR="00843C5A">
        <w:rPr>
          <w:noProof/>
        </w:rPr>
        <w:t>]</w:t>
      </w:r>
      <w:r w:rsidR="00ED16CC" w:rsidRPr="004C645F">
        <w:fldChar w:fldCharType="end"/>
      </w:r>
      <w:r w:rsidRPr="004C645F">
        <w:t xml:space="preserve"> </w:t>
      </w:r>
      <w:r w:rsidR="008F19E6" w:rsidRPr="004C645F">
        <w:t>for the station DRV</w:t>
      </w:r>
      <w:r w:rsidR="008F19E6">
        <w:rPr>
          <w:rFonts w:hint="eastAsia"/>
        </w:rPr>
        <w:t xml:space="preserve"> </w:t>
      </w:r>
      <w:r w:rsidRPr="004C645F">
        <w:t>(</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 xml:space="preserve">b) </w:t>
      </w:r>
      <w:r w:rsidR="00A74298">
        <w:rPr>
          <w:rFonts w:hint="eastAsia"/>
        </w:rPr>
        <w:t xml:space="preserve">were estimated from inverted S-velocity models </w:t>
      </w:r>
      <w:r w:rsidR="00653778">
        <w:rPr>
          <w:rFonts w:hint="eastAsia"/>
        </w:rPr>
        <w:t>by</w:t>
      </w:r>
      <w:r w:rsidR="00A74298">
        <w:rPr>
          <w:rFonts w:hint="eastAsia"/>
        </w:rPr>
        <w:t xml:space="preserve"> </w:t>
      </w:r>
      <w:r w:rsidR="00A74298" w:rsidRPr="004C645F">
        <w:t>PRF waveform</w:t>
      </w:r>
      <w:r w:rsidR="00A74298">
        <w:rPr>
          <w:rFonts w:hint="eastAsia"/>
        </w:rPr>
        <w:t xml:space="preserve">s with </w:t>
      </w:r>
      <w:r w:rsidRPr="004C645F">
        <w:t xml:space="preserve">an unclear Ps phase. </w:t>
      </w:r>
    </w:p>
    <w:p w14:paraId="26A1DC96" w14:textId="77777777" w:rsidR="00FF5097" w:rsidRPr="004C645F" w:rsidRDefault="00FF5097" w:rsidP="00843C5A">
      <w:pPr>
        <w:spacing w:line="480" w:lineRule="auto"/>
      </w:pPr>
    </w:p>
    <w:p w14:paraId="2A9821FD" w14:textId="34A1D09D" w:rsidR="00FF5097" w:rsidRPr="004C645F" w:rsidRDefault="00FF5097" w:rsidP="00843C5A">
      <w:pPr>
        <w:spacing w:line="480" w:lineRule="auto"/>
      </w:pPr>
      <w:r w:rsidRPr="004C645F">
        <w:t>After a</w:t>
      </w:r>
      <w:r w:rsidR="00403C8F" w:rsidRPr="004C645F">
        <w:t>n</w:t>
      </w:r>
      <w:r w:rsidRPr="004C645F">
        <w:t xml:space="preserve"> RF waveform is obtained, a Moho depth can be </w:t>
      </w:r>
      <w:r w:rsidR="00664958">
        <w:rPr>
          <w:rFonts w:hint="eastAsia"/>
        </w:rPr>
        <w:t>obtained</w:t>
      </w:r>
      <w:r w:rsidRPr="004C645F">
        <w:t xml:space="preserve"> </w:t>
      </w:r>
      <w:r w:rsidR="00664958">
        <w:rPr>
          <w:rFonts w:hint="eastAsia"/>
        </w:rPr>
        <w:t>by various methods</w:t>
      </w:r>
      <w:r w:rsidR="00D3285C">
        <w:rPr>
          <w:rFonts w:hint="eastAsia"/>
        </w:rPr>
        <w:t xml:space="preserve"> </w:t>
      </w:r>
      <w:r w:rsidR="00AD7F80">
        <w:fldChar w:fldCharType="begin">
          <w:fldData xml:space="preserve">PEVuZE5vdGU+PENpdGU+PEF1dGhvcj5BbW1vbjwvQXV0aG9yPjxZZWFyPjE5OTA8L1llYXI+PFJl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</w:fldData>
        </w:fldChar>
      </w:r>
      <w:r w:rsidR="00AD7F80">
        <w:instrText xml:space="preserve"> ADDIN EN.CITE </w:instrText>
      </w:r>
      <w:r w:rsidR="00AD7F80">
        <w:fldChar w:fldCharType="begin">
          <w:fldData xml:space="preserve">PEVuZE5vdGU+PENpdGU+PEF1dGhvcj5BbW1vbjwvQXV0aG9yPjxZZWFyPjE5OTA8L1llYXI+PFJl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</w:fldData>
        </w:fldChar>
      </w:r>
      <w:r w:rsidR="00AD7F80">
        <w:instrText xml:space="preserve"> ADDIN EN.CITE.DATA </w:instrText>
      </w:r>
      <w:r w:rsidR="00AD7F80">
        <w:fldChar w:fldCharType="end"/>
      </w:r>
      <w:r w:rsidR="00AD7F80">
        <w:fldChar w:fldCharType="separate"/>
      </w:r>
      <w:r w:rsidR="00AD7F80">
        <w:rPr>
          <w:noProof/>
        </w:rPr>
        <w:t xml:space="preserve">[e.g., </w:t>
      </w:r>
      <w:hyperlink w:anchor="_ENREF_2_1" w:tooltip="Ammon, 1990 #127" w:history="1">
        <w:r w:rsidR="00AD7F80" w:rsidRPr="004323FC">
          <w:rPr>
            <w:rStyle w:val="a4"/>
            <w:i/>
            <w:noProof/>
          </w:rPr>
          <w:t>Ammon, et al.</w:t>
        </w:r>
        <w:r w:rsidR="00AD7F80" w:rsidRPr="004323FC">
          <w:rPr>
            <w:rStyle w:val="a4"/>
            <w:noProof/>
          </w:rPr>
          <w:t>, 1990</w:t>
        </w:r>
      </w:hyperlink>
      <w:r w:rsidR="00AD7F80">
        <w:rPr>
          <w:noProof/>
        </w:rPr>
        <w:t xml:space="preserve">; </w:t>
      </w:r>
      <w:hyperlink w:anchor="_ENREF_2_48" w:tooltip="Zhu, 2000 #1093" w:history="1">
        <w:r w:rsidR="00AD7F80" w:rsidRPr="004323FC">
          <w:rPr>
            <w:rStyle w:val="a4"/>
            <w:i/>
            <w:noProof/>
          </w:rPr>
          <w:t>Zhu and Kanamori</w:t>
        </w:r>
        <w:r w:rsidR="00AD7F80" w:rsidRPr="004323FC">
          <w:rPr>
            <w:rStyle w:val="a4"/>
            <w:noProof/>
          </w:rPr>
          <w:t>, 2000</w:t>
        </w:r>
      </w:hyperlink>
      <w:r w:rsidR="00AD7F80">
        <w:rPr>
          <w:noProof/>
        </w:rPr>
        <w:t xml:space="preserve">; </w:t>
      </w:r>
      <w:hyperlink w:anchor="_ENREF_2_11" w:tooltip="Chaput, 2014 #1230" w:history="1">
        <w:r w:rsidR="00AD7F80" w:rsidRPr="004323FC">
          <w:rPr>
            <w:rStyle w:val="a4"/>
            <w:i/>
            <w:noProof/>
          </w:rPr>
          <w:t>Chaput, et al.</w:t>
        </w:r>
        <w:r w:rsidR="00AD7F80" w:rsidRPr="004323FC">
          <w:rPr>
            <w:rStyle w:val="a4"/>
            <w:noProof/>
          </w:rPr>
          <w:t>, 2014</w:t>
        </w:r>
      </w:hyperlink>
      <w:r w:rsidR="00AD7F80">
        <w:rPr>
          <w:noProof/>
        </w:rPr>
        <w:t>]</w:t>
      </w:r>
      <w:r w:rsidR="00AD7F80">
        <w:fldChar w:fldCharType="end"/>
      </w:r>
      <w:r w:rsidR="00D3285C">
        <w:rPr>
          <w:rFonts w:hint="eastAsia"/>
        </w:rPr>
        <w:t>. H</w:t>
      </w:r>
      <w:r w:rsidR="00D3285C" w:rsidRPr="004C645F">
        <w:t>owever, different methods may result in different calculated Moho depths.</w:t>
      </w:r>
      <w:r w:rsidR="00D3285C">
        <w:rPr>
          <w:rFonts w:hint="eastAsia"/>
        </w:rPr>
        <w:t xml:space="preserve"> </w:t>
      </w:r>
      <w:r w:rsidR="00C45FDF">
        <w:rPr>
          <w:rFonts w:hint="eastAsia"/>
        </w:rPr>
        <w:t xml:space="preserve">For example, </w:t>
      </w:r>
      <w:r w:rsidR="00D3285C">
        <w:rPr>
          <w:rFonts w:hint="eastAsia"/>
        </w:rPr>
        <w:t xml:space="preserve">the Moho estimated </w:t>
      </w:r>
      <w:r w:rsidRPr="004C645F">
        <w:t xml:space="preserve">from </w:t>
      </w:r>
      <w:r w:rsidR="00403C8F" w:rsidRPr="004C645F">
        <w:t>a</w:t>
      </w:r>
      <w:r w:rsidR="00C51904" w:rsidRPr="004C645F">
        <w:t xml:space="preserve"> </w:t>
      </w:r>
      <w:r w:rsidRPr="004C645F">
        <w:t>1D multi-layer S-velocity model inverted from the receiver function</w:t>
      </w:r>
      <w:r w:rsidR="00664958">
        <w:rPr>
          <w:rFonts w:hint="eastAsia"/>
        </w:rPr>
        <w:t xml:space="preserve"> </w:t>
      </w:r>
      <w:r w:rsidR="00C45FDF">
        <w:fldChar w:fldCharType="begin"/>
      </w:r>
      <w:r w:rsidR="00C45FDF">
        <w:instrText xml:space="preserve"> ADDIN EN.CITE &lt;EndNote&gt;&lt;Cite&gt;&lt;Author&gt;Ammon&lt;/Author&gt;&lt;Year&gt;1990&lt;/Year&gt;&lt;RecNum&gt;127&lt;/RecNum&gt;&lt;IDText&gt;Ammon_etal_1990&lt;/IDText&gt;&lt;Prefix&gt;e.g.`, &lt;/Prefix&gt;&lt;DisplayText&gt;[e.g., &lt;style face="italic"&gt;Ammon, et al.&lt;/style&gt;, 1990]&lt;/DisplayText&gt;&lt;record&gt;&lt;rec-number&gt;127&lt;/rec-number&gt;&lt;foreign-keys&gt;&lt;key app="EN" db-id="25w2a0d9tv2dtgerza8pdaxcfvvfwad5dwft" timestamp="0"&gt;127&lt;/key&gt;&lt;/foreign-keys&gt;&lt;ref-type name="Journal Article"&gt;17&lt;/ref-type&gt;&lt;contributors&gt;&lt;authors&gt;&lt;author&gt;Ammon, Charles J.&lt;/author&gt;&lt;author&gt;Randall, G. E.&lt;/author&gt;&lt;author&gt;Zandt, G.&lt;/author&gt;&lt;/authors&gt;&lt;/contributors&gt;&lt;titles&gt;&lt;title&gt;On the nonuniqueness of receiver function inversions&lt;/title&gt;&lt;secondary-title&gt;J. Geophys. Res.&lt;/secondary-title&gt;&lt;/titles&gt;&lt;periodical&gt;&lt;full-title&gt;J. Geophys. Res.&lt;/full-title&gt;&lt;/periodical&gt;&lt;pages&gt;15303-15318&lt;/pages&gt;&lt;volume&gt;95&lt;/volume&gt;&lt;number&gt;B10&lt;/number&gt;&lt;dates&gt;&lt;year&gt;1990&lt;/year&gt;&lt;/dates&gt;&lt;label&gt;Ammon_etal_1990&lt;/label&gt;&lt;urls&gt;&lt;/urls&gt;&lt;/record&gt;&lt;/Cite&gt;&lt;/EndNote&gt;</w:instrText>
      </w:r>
      <w:r w:rsidR="00C45FDF">
        <w:fldChar w:fldCharType="separate"/>
      </w:r>
      <w:r w:rsidR="00C45FDF">
        <w:rPr>
          <w:noProof/>
        </w:rPr>
        <w:t>[</w:t>
      </w:r>
      <w:hyperlink w:anchor="_ENREF_2_1" w:tooltip="Ammon, 1990 #127" w:history="1">
        <w:r w:rsidR="00C45FDF" w:rsidRPr="004323FC">
          <w:rPr>
            <w:rStyle w:val="a4"/>
            <w:noProof/>
          </w:rPr>
          <w:t xml:space="preserve">e.g., </w:t>
        </w:r>
        <w:r w:rsidR="00C45FDF" w:rsidRPr="004323FC">
          <w:rPr>
            <w:rStyle w:val="a4"/>
            <w:i/>
            <w:noProof/>
          </w:rPr>
          <w:t>Ammon, et al.</w:t>
        </w:r>
        <w:r w:rsidR="00C45FDF" w:rsidRPr="004323FC">
          <w:rPr>
            <w:rStyle w:val="a4"/>
            <w:noProof/>
          </w:rPr>
          <w:t>, 1990</w:t>
        </w:r>
      </w:hyperlink>
      <w:r w:rsidR="00C45FDF">
        <w:rPr>
          <w:noProof/>
        </w:rPr>
        <w:t>]</w:t>
      </w:r>
      <w:r w:rsidR="00C45FDF">
        <w:fldChar w:fldCharType="end"/>
      </w:r>
      <w:r w:rsidR="00D3285C">
        <w:rPr>
          <w:rFonts w:hint="eastAsia"/>
        </w:rPr>
        <w:t xml:space="preserve"> may be different with that </w:t>
      </w:r>
      <w:r w:rsidRPr="004C645F">
        <w:t xml:space="preserve">directly </w:t>
      </w:r>
      <w:r w:rsidR="00664958">
        <w:rPr>
          <w:rFonts w:hint="eastAsia"/>
        </w:rPr>
        <w:t>measure</w:t>
      </w:r>
      <w:r w:rsidR="006E2C7C">
        <w:rPr>
          <w:rFonts w:hint="eastAsia"/>
        </w:rPr>
        <w:t>d</w:t>
      </w:r>
      <w:r w:rsidRPr="004C645F">
        <w:t xml:space="preserve"> </w:t>
      </w:r>
      <w:r w:rsidR="00C51904" w:rsidRPr="004C645F">
        <w:t xml:space="preserve">by the </w:t>
      </w:r>
      <w:r w:rsidRPr="004C645F">
        <w:rPr>
          <w:i/>
        </w:rPr>
        <w:t>H</w:t>
      </w:r>
      <w:r w:rsidR="00C51904" w:rsidRPr="004C645F">
        <w:t>–</w:t>
      </w:r>
      <w:r w:rsidRPr="004C645F">
        <w:rPr>
          <w:i/>
        </w:rPr>
        <w:sym w:font="Symbol" w:char="F06B"/>
      </w:r>
      <w:r w:rsidRPr="004C645F">
        <w:t xml:space="preserve"> stacking method </w:t>
      </w:r>
      <w:r w:rsidR="00C51904" w:rsidRPr="004C645F">
        <w:t>assuming a</w:t>
      </w:r>
      <w:r w:rsidRPr="004C645F">
        <w:t xml:space="preserve"> constant </w:t>
      </w:r>
      <w:proofErr w:type="spellStart"/>
      <w:r w:rsidRPr="004C645F">
        <w:t>Vp</w:t>
      </w:r>
      <w:proofErr w:type="spellEnd"/>
      <w:r w:rsidRPr="004C645F">
        <w:t xml:space="preserve"> and </w:t>
      </w:r>
      <w:r w:rsidR="00C51904" w:rsidRPr="004C645F">
        <w:t xml:space="preserve">single </w:t>
      </w:r>
      <w:r w:rsidRPr="004C645F">
        <w:t>crustal</w:t>
      </w:r>
      <w:r w:rsidR="00C51904" w:rsidRPr="004C645F">
        <w:t xml:space="preserve"> </w:t>
      </w:r>
      <w:r w:rsidRPr="004C645F">
        <w:t>layer</w:t>
      </w:r>
      <w:r w:rsidR="00664958" w:rsidRPr="004C645F">
        <w:t xml:space="preserve"> </w:t>
      </w:r>
      <w:r w:rsidR="00664958" w:rsidRPr="004C645F">
        <w:fldChar w:fldCharType="begin"/>
      </w:r>
      <w:r w:rsidR="00664958">
        <w:instrText xml:space="preserve"> ADDIN EN.CITE &lt;EndNote&gt;&lt;Cite&gt;&lt;Author&gt;Zhu&lt;/Author&gt;&lt;Year&gt;2000&lt;/Year&gt;&lt;RecNum&gt;1093&lt;/RecNum&gt;&lt;IDText&gt;Zhu_Kanamori_2000&lt;/IDText&gt;&lt;DisplayText&gt;[&lt;style face="italic"&gt;Zhu and Kanamori&lt;/style&gt;, 2000]&lt;/DisplayText&gt;&lt;record&gt;&lt;rec-number&gt;1093&lt;/rec-number&gt;&lt;foreign-keys&gt;&lt;key app="EN" db-id="22ep95pskva926eatdqpf9dazppdd92tspt9" timestamp="1369390875"&gt;1093&lt;/key&gt;&lt;/foreign-keys&gt;&lt;ref-type name="Journal Article"&gt;17&lt;/ref-type&gt;&lt;contributors&gt;&lt;authors&gt;&lt;author&gt;Zhu, Lupei&lt;/author&gt;&lt;author&gt;Kanamori, Hiroo&lt;/author&gt;&lt;/authors&gt;&lt;/contributors&gt;&lt;titles&gt;&lt;title&gt;Moho depth variation in southern California from teleseismic receiver functions&lt;/title&gt;&lt;secondary-title&gt;Journal of Geophysical Research: Solid Earth&lt;/secondary-title&gt;&lt;/titles&gt;&lt;periodical&gt;&lt;full-title&gt;Journal of Geophysical Research: Solid Earth&lt;/full-title&gt;&lt;/periodical&gt;&lt;pages&gt;2969-2980&lt;/pages&gt;&lt;volume&gt;105&lt;/volume&gt;&lt;number&gt;B2&lt;/number&gt;&lt;keywords&gt;&lt;keyword&gt;7205 Continental crust&lt;/keyword&gt;&lt;keyword&gt;7260 Theory&lt;/keyword&gt;&lt;keyword&gt;8105 Tectonophysics: Continental margins and sedimentary basins&lt;/keyword&gt;&lt;keyword&gt;8150 Tectonophysics: Plate boundary—general&lt;/keyword&gt;&lt;/keywords&gt;&lt;dates&gt;&lt;year&gt;2000&lt;/year&gt;&lt;/dates&gt;&lt;isbn&gt;2156-2202&lt;/isbn&gt;&lt;label&gt;Zhu_Kanamori_2000&lt;/label&gt;&lt;urls&gt;&lt;related-urls&gt;&lt;url&gt;http://dx.doi.org/10.1029/1999JB900322&lt;/url&gt;&lt;/related-urls&gt;&lt;/urls&gt;&lt;electronic-resource-num&gt;10.1029/1999jb900322&lt;/electronic-resource-num&gt;&lt;/record&gt;&lt;/Cite&gt;&lt;/EndNote&gt;</w:instrText>
      </w:r>
      <w:r w:rsidR="00664958" w:rsidRPr="004C645F">
        <w:fldChar w:fldCharType="separate"/>
      </w:r>
      <w:r w:rsidR="00664958">
        <w:rPr>
          <w:noProof/>
        </w:rPr>
        <w:t>[</w:t>
      </w:r>
      <w:hyperlink w:anchor="_ENREF_2_48" w:tooltip="Zhu, 2000 #1093" w:history="1">
        <w:r w:rsidR="00664958" w:rsidRPr="004323FC">
          <w:rPr>
            <w:rStyle w:val="a4"/>
            <w:i/>
            <w:noProof/>
          </w:rPr>
          <w:t xml:space="preserve">Zhu and </w:t>
        </w:r>
        <w:r w:rsidR="00664958" w:rsidRPr="004323FC">
          <w:rPr>
            <w:rStyle w:val="a4"/>
            <w:i/>
            <w:noProof/>
          </w:rPr>
          <w:lastRenderedPageBreak/>
          <w:t>Kanamori</w:t>
        </w:r>
        <w:r w:rsidR="00664958" w:rsidRPr="004323FC">
          <w:rPr>
            <w:rStyle w:val="a4"/>
            <w:noProof/>
          </w:rPr>
          <w:t>, 2000</w:t>
        </w:r>
      </w:hyperlink>
      <w:r w:rsidR="00664958">
        <w:rPr>
          <w:noProof/>
        </w:rPr>
        <w:t>]</w:t>
      </w:r>
      <w:r w:rsidR="00664958" w:rsidRPr="004C645F">
        <w:fldChar w:fldCharType="end"/>
      </w:r>
      <w:r w:rsidR="00C51904" w:rsidRPr="004C645F">
        <w:t>.</w:t>
      </w:r>
      <w:r w:rsidRPr="004C645F">
        <w:t xml:space="preserve"> The difference</w:t>
      </w:r>
      <w:r w:rsidR="00CF6D81" w:rsidRPr="004C645F">
        <w:t>s</w:t>
      </w:r>
      <w:r w:rsidRPr="004C645F">
        <w:t xml:space="preserve"> between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and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w:t>
      </w:r>
      <w:r w:rsidR="00CF6D81" w:rsidRPr="004C645F">
        <w:t xml:space="preserve">reflect the fact that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used the first method</w:t>
      </w:r>
      <w:r w:rsidR="00CF6D81" w:rsidRPr="004C645F">
        <w:t>,</w:t>
      </w:r>
      <w:r w:rsidRPr="004C645F">
        <w:t xml:space="preserve"> </w:t>
      </w:r>
      <w:r w:rsidR="00CF6D81" w:rsidRPr="004C645F">
        <w:t xml:space="preserve">whereas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used the second method</w:t>
      </w:r>
      <w:r w:rsidR="00CF6D81" w:rsidRPr="004C645F">
        <w:t>.</w:t>
      </w:r>
      <w:r w:rsidRPr="004C645F">
        <w:t xml:space="preserve"> </w:t>
      </w:r>
      <w:r w:rsidR="00C45FDF">
        <w:rPr>
          <w:rFonts w:hint="eastAsia"/>
        </w:rPr>
        <w:t>The differences f</w:t>
      </w:r>
      <w:r w:rsidR="00C45FDF" w:rsidRPr="004C645F">
        <w:t>or some coastal stations, such as CBOB,</w:t>
      </w:r>
      <w:r w:rsidR="00C45FDF">
        <w:rPr>
          <w:rFonts w:hint="eastAsia"/>
        </w:rPr>
        <w:t xml:space="preserve"> also can be interpreted as that </w:t>
      </w:r>
      <w:r w:rsidRPr="004C645F">
        <w:t>which interface was identified as the Moho</w:t>
      </w:r>
      <w:r w:rsidR="00CF6D81" w:rsidRPr="004C645F">
        <w:t xml:space="preserve"> differs</w:t>
      </w:r>
      <w:r w:rsidRPr="004C645F">
        <w:t xml:space="preserve"> </w:t>
      </w:r>
      <w:r w:rsidR="00ED16CC" w:rsidRPr="004C645F">
        <w:fldChar w:fldCharType="begin"/>
      </w:r>
      <w:r w:rsidR="00843C5A">
        <w:instrText xml:space="preserve"> ADDIN EN.CITE &lt;EndNote&gt;&lt;Cite&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C645F">
        <w:fldChar w:fldCharType="separate"/>
      </w:r>
      <w:r w:rsidR="00843C5A">
        <w:rPr>
          <w:noProof/>
        </w:rPr>
        <w:t>[</w:t>
      </w:r>
      <w:hyperlink w:anchor="_ENREF_2_17" w:tooltip="Finotello, 2011 #781" w:history="1">
        <w:r w:rsidR="00843C5A" w:rsidRPr="004323FC">
          <w:rPr>
            <w:rStyle w:val="a4"/>
            <w:i/>
            <w:noProof/>
          </w:rPr>
          <w:t>Finotello, et al.</w:t>
        </w:r>
        <w:r w:rsidR="00843C5A" w:rsidRPr="004323FC">
          <w:rPr>
            <w:rStyle w:val="a4"/>
            <w:noProof/>
          </w:rPr>
          <w:t>, 2011</w:t>
        </w:r>
      </w:hyperlink>
      <w:r w:rsidR="00843C5A">
        <w:rPr>
          <w:noProof/>
        </w:rPr>
        <w:t>]</w:t>
      </w:r>
      <w:r w:rsidR="00ED16CC" w:rsidRPr="004C645F">
        <w:fldChar w:fldCharType="end"/>
      </w:r>
      <w:r w:rsidR="00CF6D81" w:rsidRPr="004C645F">
        <w:t>. For example,</w:t>
      </w:r>
      <w:r w:rsidRPr="004C645F">
        <w:t xml:space="preserve">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associated a velocity jump from </w:t>
      </w:r>
      <w:r w:rsidRPr="004C645F">
        <w:rPr>
          <w:rFonts w:ascii="Cambria Math" w:hAnsi="Cambria Math" w:cs="Cambria Math"/>
        </w:rPr>
        <w:t>∼</w:t>
      </w:r>
      <w:r w:rsidRPr="004C645F">
        <w:t>3.45 to 4.1 km/s as the Moho</w:t>
      </w:r>
      <w:r w:rsidR="0085384C" w:rsidRPr="004C645F">
        <w:t>,</w:t>
      </w:r>
      <w:r w:rsidRPr="004C645F">
        <w:t xml:space="preserve"> whereas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associated </w:t>
      </w:r>
      <w:r w:rsidR="0085384C" w:rsidRPr="004C645F">
        <w:t xml:space="preserve">the Moho </w:t>
      </w:r>
      <w:r w:rsidRPr="004C645F">
        <w:t>with a velocity jump from 4.1 to 4.45 km/s. It is well known</w:t>
      </w:r>
      <w:r w:rsidR="008B5AEB" w:rsidRPr="004C645F">
        <w:t xml:space="preserve"> that</w:t>
      </w:r>
      <w:r w:rsidRPr="004C645F">
        <w:t xml:space="preserve"> the Moho </w:t>
      </w:r>
      <w:r w:rsidR="00370A2F" w:rsidRPr="004C645F">
        <w:t xml:space="preserve">represents </w:t>
      </w:r>
      <w:r w:rsidRPr="004C645F">
        <w:t xml:space="preserve">a sharp increase from </w:t>
      </w:r>
      <w:r w:rsidR="00A86571" w:rsidRPr="004C645F">
        <w:t xml:space="preserve">a </w:t>
      </w:r>
      <w:r w:rsidRPr="004C645F">
        <w:t xml:space="preserve">low velocity in </w:t>
      </w:r>
      <w:r w:rsidR="00A86571" w:rsidRPr="004C645F">
        <w:t xml:space="preserve">the </w:t>
      </w:r>
      <w:r w:rsidRPr="004C645F">
        <w:t xml:space="preserve">crust to </w:t>
      </w:r>
      <w:r w:rsidR="00A86571" w:rsidRPr="004C645F">
        <w:t xml:space="preserve">a </w:t>
      </w:r>
      <w:r w:rsidRPr="004C645F">
        <w:t>high velocity in upper mantle</w:t>
      </w:r>
      <w:r w:rsidR="008F60A5" w:rsidRPr="004C645F">
        <w:t>.</w:t>
      </w:r>
      <w:r w:rsidRPr="004C645F">
        <w:t xml:space="preserve"> </w:t>
      </w:r>
      <w:r w:rsidR="008F60A5" w:rsidRPr="004C645F">
        <w:t>H</w:t>
      </w:r>
      <w:r w:rsidRPr="004C645F">
        <w:t xml:space="preserve">owever, during the procedure </w:t>
      </w:r>
      <w:r w:rsidR="008F60A5" w:rsidRPr="004C645F">
        <w:t xml:space="preserve">of </w:t>
      </w:r>
      <w:r w:rsidRPr="004C645F">
        <w:t>invert</w:t>
      </w:r>
      <w:r w:rsidR="008F60A5" w:rsidRPr="004C645F">
        <w:t>ing</w:t>
      </w:r>
      <w:r w:rsidRPr="004C645F">
        <w:t xml:space="preserve"> 1D S-velocities from receiver functions, vertical smearing or smooth</w:t>
      </w:r>
      <w:r w:rsidR="008F60A5" w:rsidRPr="004C645F">
        <w:t>ing</w:t>
      </w:r>
      <w:r w:rsidRPr="004C645F">
        <w:t xml:space="preserve"> will result in a lower S-velocity at the real Moho position in the inverted model than the real structure</w:t>
      </w:r>
      <w:r w:rsidR="00584410" w:rsidRPr="004C645F">
        <w:t>. As such,</w:t>
      </w:r>
      <w:r w:rsidRPr="004C645F">
        <w:t xml:space="preserve"> it is reasonable to select a velocity slightly lower than expected </w:t>
      </w:r>
      <w:r w:rsidR="00584410" w:rsidRPr="004C645F">
        <w:t xml:space="preserve">for the </w:t>
      </w:r>
      <w:r w:rsidRPr="004C645F">
        <w:t xml:space="preserve">upper mantle to represent the velocity at </w:t>
      </w:r>
      <w:r w:rsidR="00584410" w:rsidRPr="004C645F">
        <w:t xml:space="preserve">the </w:t>
      </w:r>
      <w:r w:rsidRPr="004C645F">
        <w:t>Moho position. Furthermore, the velocit</w:t>
      </w:r>
      <w:r w:rsidR="00AB4943" w:rsidRPr="004C645F">
        <w:t>y</w:t>
      </w:r>
      <w:r w:rsidRPr="004C645F">
        <w:t xml:space="preserve"> increas</w:t>
      </w:r>
      <w:r w:rsidR="00AB4943" w:rsidRPr="004C645F">
        <w:t>e</w:t>
      </w:r>
      <w:r w:rsidRPr="004C645F">
        <w:t xml:space="preserve"> with depth from 3.45 to 4.1 km/s in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is sharper than </w:t>
      </w:r>
      <w:r w:rsidR="00AB4943" w:rsidRPr="004C645F">
        <w:t xml:space="preserve">that </w:t>
      </w:r>
      <w:r w:rsidRPr="004C645F">
        <w:t xml:space="preserve">from 4.1 km/s to 4.45 km/s, which </w:t>
      </w:r>
      <w:r w:rsidR="00AB4943" w:rsidRPr="004C645F">
        <w:t xml:space="preserve">indicates </w:t>
      </w:r>
      <w:r w:rsidRPr="004C645F">
        <w:t xml:space="preserve">that the Moho </w:t>
      </w:r>
      <w:r w:rsidR="00AB4943" w:rsidRPr="004C645F">
        <w:t>position is at</w:t>
      </w:r>
      <w:r w:rsidRPr="004C645F">
        <w:t xml:space="preserve"> the shallower</w:t>
      </w:r>
      <w:r w:rsidR="00AB4943" w:rsidRPr="004C645F">
        <w:t xml:space="preserve"> of the two estimates</w:t>
      </w:r>
      <w:r w:rsidRPr="004C645F">
        <w:t xml:space="preserve">. </w:t>
      </w:r>
      <w:r w:rsidR="003914BC" w:rsidRPr="004C645F">
        <w:t>F</w:t>
      </w:r>
      <w:r w:rsidRPr="004C645F">
        <w:t>or a complex crust</w:t>
      </w:r>
      <w:r w:rsidR="00292BD8" w:rsidRPr="004C645F">
        <w:t>al</w:t>
      </w:r>
      <w:r w:rsidRPr="004C645F">
        <w:t xml:space="preserve"> structure like that beneath CBOB, the assumption of both </w:t>
      </w:r>
      <w:r w:rsidR="00BA549B" w:rsidRPr="004C645F">
        <w:t xml:space="preserve">a </w:t>
      </w:r>
      <w:r w:rsidRPr="004C645F">
        <w:t xml:space="preserve">constant </w:t>
      </w:r>
      <w:proofErr w:type="spellStart"/>
      <w:r w:rsidRPr="004C645F">
        <w:t>Vp</w:t>
      </w:r>
      <w:proofErr w:type="spellEnd"/>
      <w:r w:rsidRPr="004C645F">
        <w:t xml:space="preserve"> and </w:t>
      </w:r>
      <w:r w:rsidR="00BA549B" w:rsidRPr="004C645F">
        <w:t xml:space="preserve">single </w:t>
      </w:r>
      <w:r w:rsidRPr="004C645F">
        <w:t xml:space="preserve">layer model used in </w:t>
      </w:r>
      <w:r w:rsidR="00BA549B" w:rsidRPr="004C645F">
        <w:t xml:space="preserve">the </w:t>
      </w:r>
      <w:r w:rsidRPr="004C645F">
        <w:rPr>
          <w:i/>
        </w:rPr>
        <w:t>H</w:t>
      </w:r>
      <w:r w:rsidR="00BA549B" w:rsidRPr="004C645F">
        <w:t>–</w:t>
      </w:r>
      <w:r w:rsidRPr="004C645F">
        <w:rPr>
          <w:i/>
        </w:rPr>
        <w:sym w:font="Symbol" w:char="F06B"/>
      </w:r>
      <w:r w:rsidRPr="004C645F">
        <w:t xml:space="preserve"> stacking method may be too </w:t>
      </w:r>
      <w:r w:rsidR="00BA549B" w:rsidRPr="004C645F">
        <w:t>simplistic,</w:t>
      </w:r>
      <w:r w:rsidRPr="004C645F">
        <w:t xml:space="preserve"> and can result in </w:t>
      </w:r>
      <w:r w:rsidR="00BA549B" w:rsidRPr="004C645F">
        <w:t xml:space="preserve">a </w:t>
      </w:r>
      <w:r w:rsidRPr="004C645F">
        <w:t xml:space="preserve">large uncertainty </w:t>
      </w:r>
      <w:r w:rsidR="00BA549B" w:rsidRPr="004C645F">
        <w:t xml:space="preserve">on </w:t>
      </w:r>
      <w:r w:rsidRPr="004C645F">
        <w:t xml:space="preserve">the </w:t>
      </w:r>
      <w:r w:rsidR="00BA549B" w:rsidRPr="004C645F">
        <w:t xml:space="preserve">calculated </w:t>
      </w:r>
      <w:r w:rsidRPr="004C645F">
        <w:t xml:space="preserve">crustal thickness. For example, S-velocity models beneath SBA </w:t>
      </w:r>
      <w:r w:rsidR="00ED16CC" w:rsidRPr="004C645F">
        <w:fldChar w:fldCharType="begin"/>
      </w:r>
      <w:r w:rsidR="00843C5A">
        <w:instrText xml:space="preserve"> ADDIN EN.CITE &lt;EndNote&gt;&lt;Cite&gt;&lt;Author&gt;Bannister&lt;/Author&gt;&lt;Year&gt;2003&lt;/Year&gt;&lt;RecNum&gt;1116&lt;/RecNum&gt;&lt;IDText&gt;Bannister_etal_2003&lt;/IDText&gt;&lt;DisplayText&gt;[&lt;style face="italic"&gt;Bannister, et al.&lt;/style&gt;, 2003]&lt;/DisplayText&gt;&lt;record&gt;&lt;rec-number&gt;1116&lt;/rec-number&gt;&lt;foreign-keys&gt;&lt;key app="EN" db-id="22ep95pskva926eatdqpf9dazppdd92tspt9" timestamp="1369966725"&gt;1116&lt;/key&gt;&lt;/foreign-keys&gt;&lt;ref-type name="Journal Article"&gt;17&lt;/ref-type&gt;&lt;contributors&gt;&lt;authors&gt;&lt;author&gt;Bannister, S.&lt;/author&gt;&lt;author&gt;Yu, J.&lt;/author&gt;&lt;author&gt;Leitner, B.&lt;/author&gt;&lt;author&gt;Kennett, B. L. N.&lt;/author&gt;&lt;/authors&gt;&lt;/contributors&gt;&lt;titles&gt;&lt;title&gt;Variations in crustal structure across the transition from West to East Antarctica, Southern Victoria Land&lt;/title&gt;&lt;secondary-title&gt;Geophysical Journal International&lt;/secondary-title&gt;&lt;/titles&gt;&lt;periodical&gt;&lt;full-title&gt;Geophysical Journal International&lt;/full-title&gt;&lt;/periodical&gt;&lt;pages&gt;870-880&lt;/pages&gt;&lt;volume&gt;155&lt;/volume&gt;&lt;number&gt;3&lt;/number&gt;&lt;keywords&gt;&lt;keyword&gt;Antarctica&lt;/keyword&gt;&lt;keyword&gt;crustal structure&lt;/keyword&gt;&lt;keyword&gt;inversion&lt;/keyword&gt;&lt;keyword&gt;Moho discontinuity&lt;/keyword&gt;&lt;keyword&gt;seismic velocity&lt;/keyword&gt;&lt;keyword&gt;shear wave&lt;/keyword&gt;&lt;keyword&gt;waveform analysis&lt;/keyword&gt;&lt;/keywords&gt;&lt;dates&gt;&lt;year&gt;2003&lt;/year&gt;&lt;/dates&gt;&lt;publisher&gt;Blackwell Science Ltd&lt;/publisher&gt;&lt;isbn&gt;1365-246X&lt;/isbn&gt;&lt;label&gt;Bannister_etal_2003&lt;/label&gt;&lt;urls&gt;&lt;related-urls&gt;&lt;url&gt;http://dx.doi.org/10.1111/j.1365-246X.2003.02094.x&lt;/url&gt;&lt;/related-urls&gt;&lt;/urls&gt;&lt;electronic-resource-num&gt;10.1111/j.1365-246X.2003.02094.x&lt;/electronic-resource-num&gt;&lt;/record&gt;&lt;/Cite&gt;&lt;/EndNote&gt;</w:instrText>
      </w:r>
      <w:r w:rsidR="00ED16CC" w:rsidRPr="004C645F">
        <w:fldChar w:fldCharType="separate"/>
      </w:r>
      <w:r w:rsidR="00843C5A">
        <w:rPr>
          <w:noProof/>
        </w:rPr>
        <w:t>[</w:t>
      </w:r>
      <w:hyperlink w:anchor="_ENREF_2_3" w:tooltip="Bannister, 2003 #1116" w:history="1">
        <w:r w:rsidR="00843C5A" w:rsidRPr="004323FC">
          <w:rPr>
            <w:rStyle w:val="a4"/>
            <w:i/>
            <w:noProof/>
          </w:rPr>
          <w:t>Bannister, et al.</w:t>
        </w:r>
        <w:r w:rsidR="00843C5A" w:rsidRPr="004323FC">
          <w:rPr>
            <w:rStyle w:val="a4"/>
            <w:noProof/>
          </w:rPr>
          <w:t>, 2003</w:t>
        </w:r>
      </w:hyperlink>
      <w:r w:rsidR="00843C5A">
        <w:rPr>
          <w:noProof/>
        </w:rPr>
        <w:t>]</w:t>
      </w:r>
      <w:r w:rsidR="00ED16CC" w:rsidRPr="004C645F">
        <w:fldChar w:fldCharType="end"/>
      </w:r>
      <w:r w:rsidRPr="004C645F">
        <w:t xml:space="preserve"> show that Vs gradually increas</w:t>
      </w:r>
      <w:r w:rsidR="00477A6B" w:rsidRPr="004C645F">
        <w:t>es</w:t>
      </w:r>
      <w:r w:rsidRPr="004C645F">
        <w:t xml:space="preserve"> from 1.2 to 4.3 km/s down to 20 km, which implie</w:t>
      </w:r>
      <w:r w:rsidR="00477A6B" w:rsidRPr="004C645F">
        <w:t>s</w:t>
      </w:r>
      <w:r w:rsidRPr="004C645F">
        <w:t xml:space="preserve"> that </w:t>
      </w:r>
      <w:proofErr w:type="spellStart"/>
      <w:r w:rsidRPr="004C645F">
        <w:t>Vp</w:t>
      </w:r>
      <w:proofErr w:type="spellEnd"/>
      <w:r w:rsidRPr="004C645F">
        <w:t xml:space="preserve"> is also gradually increasing </w:t>
      </w:r>
      <w:r w:rsidR="00477A6B" w:rsidRPr="004C645F">
        <w:t xml:space="preserve">through </w:t>
      </w:r>
      <w:r w:rsidRPr="004C645F">
        <w:t xml:space="preserve">these depths. In this case, a constant </w:t>
      </w:r>
      <w:proofErr w:type="spellStart"/>
      <w:r w:rsidRPr="004C645F">
        <w:t>Vp</w:t>
      </w:r>
      <w:proofErr w:type="spellEnd"/>
      <w:r w:rsidRPr="004C645F">
        <w:t xml:space="preserve"> </w:t>
      </w:r>
      <w:r w:rsidRPr="004C645F">
        <w:lastRenderedPageBreak/>
        <w:t xml:space="preserve">and </w:t>
      </w:r>
      <w:r w:rsidR="0091496A" w:rsidRPr="004C645F">
        <w:t xml:space="preserve">single </w:t>
      </w:r>
      <w:r w:rsidRPr="004C645F">
        <w:t xml:space="preserve">layer model used in </w:t>
      </w:r>
      <w:r w:rsidR="00EA6031" w:rsidRPr="004C645F">
        <w:t xml:space="preserve">the </w:t>
      </w:r>
      <w:r w:rsidRPr="004C645F">
        <w:rPr>
          <w:i/>
        </w:rPr>
        <w:t>H</w:t>
      </w:r>
      <w:r w:rsidR="00EA6031" w:rsidRPr="004C645F">
        <w:t>–</w:t>
      </w:r>
      <w:r w:rsidRPr="004C645F">
        <w:rPr>
          <w:i/>
        </w:rPr>
        <w:sym w:font="Symbol" w:char="F06B"/>
      </w:r>
      <w:r w:rsidRPr="004C645F">
        <w:t xml:space="preserve"> stacking method may not </w:t>
      </w:r>
      <w:r w:rsidR="000C1ECF" w:rsidRPr="004C645F">
        <w:t xml:space="preserve">adequately </w:t>
      </w:r>
      <w:r w:rsidRPr="004C645F">
        <w:t xml:space="preserve">represent the structure beneath SBA. </w:t>
      </w:r>
      <w:r w:rsidR="007D5A3C" w:rsidRPr="004C645F">
        <w:t>R</w:t>
      </w:r>
      <w:r w:rsidRPr="004C645F">
        <w:t xml:space="preserve">eceiver functions from different </w:t>
      </w:r>
      <w:r w:rsidR="006E25BC" w:rsidRPr="004C645F">
        <w:t xml:space="preserve">studies </w:t>
      </w:r>
      <w:r w:rsidR="00ED16CC" w:rsidRPr="004C645F">
        <w:fldChar w:fldCharType="begin">
          <w:fldData xml:space="preserve">PEVuZE5vdGU+PENpdGU+PEF1dGhvcj5GaW5vdGVsbG88L0F1dGhvcj48WWVhcj4yMDExPC9ZZWFy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</w:fldData>
        </w:fldChar>
      </w:r>
      <w:r w:rsidR="00843C5A">
        <w:instrText xml:space="preserve"> ADDIN EN.CITE </w:instrText>
      </w:r>
      <w:r w:rsidR="00843C5A">
        <w:fldChar w:fldCharType="begin">
          <w:fldData xml:space="preserve">PEVuZE5vdGU+PENpdGU+PEF1dGhvcj5GaW5vdGVsbG88L0F1dGhvcj48WWVhcj4yMDExPC9ZZWFy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3" w:tooltip="Bannister, 2003 #1116" w:history="1">
        <w:r w:rsidR="00843C5A" w:rsidRPr="004323FC">
          <w:rPr>
            <w:rStyle w:val="a4"/>
            <w:i/>
            <w:noProof/>
          </w:rPr>
          <w:t>Bannister, et al.</w:t>
        </w:r>
        <w:r w:rsidR="00843C5A" w:rsidRPr="004323FC">
          <w:rPr>
            <w:rStyle w:val="a4"/>
            <w:noProof/>
          </w:rPr>
          <w:t>, 2003</w:t>
        </w:r>
      </w:hyperlink>
      <w:r w:rsidR="00843C5A">
        <w:rPr>
          <w:noProof/>
        </w:rPr>
        <w:t xml:space="preserve">; </w:t>
      </w:r>
      <w:hyperlink w:anchor="_ENREF_2_28" w:tooltip="Lawrence, 2006 #755" w:history="1">
        <w:r w:rsidR="00843C5A" w:rsidRPr="004323FC">
          <w:rPr>
            <w:rStyle w:val="a4"/>
            <w:i/>
            <w:noProof/>
          </w:rPr>
          <w:t>Lawrence, et al.</w:t>
        </w:r>
        <w:r w:rsidR="00843C5A" w:rsidRPr="004323FC">
          <w:rPr>
            <w:rStyle w:val="a4"/>
            <w:noProof/>
          </w:rPr>
          <w:t>, 2006</w:t>
        </w:r>
      </w:hyperlink>
      <w:r w:rsidR="00843C5A">
        <w:rPr>
          <w:noProof/>
        </w:rPr>
        <w:t xml:space="preserve">; </w:t>
      </w:r>
      <w:hyperlink w:anchor="_ENREF_2_17" w:tooltip="Finotello, 2011 #781" w:history="1">
        <w:r w:rsidR="00843C5A" w:rsidRPr="004323FC">
          <w:rPr>
            <w:rStyle w:val="a4"/>
            <w:i/>
            <w:noProof/>
          </w:rPr>
          <w:t>Finotello, et al.</w:t>
        </w:r>
        <w:r w:rsidR="00843C5A" w:rsidRPr="004323FC">
          <w:rPr>
            <w:rStyle w:val="a4"/>
            <w:noProof/>
          </w:rPr>
          <w:t>, 2011</w:t>
        </w:r>
      </w:hyperlink>
      <w:r w:rsidR="00843C5A">
        <w:rPr>
          <w:noProof/>
        </w:rPr>
        <w:t>]</w:t>
      </w:r>
      <w:r w:rsidR="00ED16CC" w:rsidRPr="004C645F">
        <w:fldChar w:fldCharType="end"/>
      </w:r>
      <w:r w:rsidRPr="004C645F">
        <w:t xml:space="preserve"> are similar and provide a </w:t>
      </w:r>
      <w:r w:rsidR="007D5A3C" w:rsidRPr="004C645F">
        <w:t xml:space="preserve">similar </w:t>
      </w:r>
      <w:r w:rsidRPr="004C645F">
        <w:t>time difference between Ps and P of ~4 s</w:t>
      </w:r>
      <w:r w:rsidR="007D5A3C" w:rsidRPr="004C645F">
        <w:t>. However,</w:t>
      </w:r>
      <w:r w:rsidRPr="004C645F">
        <w:t xml:space="preserve">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w:t>
      </w:r>
      <w:r w:rsidR="007D5A3C" w:rsidRPr="004C645F">
        <w:t>calculated</w:t>
      </w:r>
      <w:r w:rsidRPr="004C645F">
        <w:t xml:space="preserve"> a 27</w:t>
      </w:r>
      <w:r w:rsidR="007D0B03" w:rsidRPr="004C645F">
        <w:t xml:space="preserve"> </w:t>
      </w:r>
      <w:r w:rsidRPr="004C645F">
        <w:t>km</w:t>
      </w:r>
      <w:r w:rsidR="007D0B03" w:rsidRPr="004C645F">
        <w:t xml:space="preserve"> </w:t>
      </w:r>
      <w:r w:rsidRPr="004C645F">
        <w:t>deep Moho</w:t>
      </w:r>
      <w:r w:rsidR="007D5A3C" w:rsidRPr="004C645F">
        <w:t xml:space="preserve"> by the </w:t>
      </w:r>
      <w:r w:rsidR="007D5A3C" w:rsidRPr="004C645F">
        <w:rPr>
          <w:i/>
        </w:rPr>
        <w:t>H</w:t>
      </w:r>
      <w:r w:rsidR="00777200" w:rsidRPr="004C645F">
        <w:t>–</w:t>
      </w:r>
      <w:r w:rsidR="007D5A3C" w:rsidRPr="004C645F">
        <w:rPr>
          <w:i/>
        </w:rPr>
        <w:sym w:font="Symbol" w:char="F06B"/>
      </w:r>
      <w:r w:rsidR="007D5A3C" w:rsidRPr="004C645F">
        <w:t xml:space="preserve"> stacking method</w:t>
      </w:r>
      <w:r w:rsidRPr="004C645F">
        <w:t xml:space="preserve">, </w:t>
      </w:r>
      <w:r w:rsidR="00777200" w:rsidRPr="004C645F">
        <w:t>and</w:t>
      </w:r>
      <w:r w:rsidRPr="004C645F">
        <w:t xml:space="preserve"> S-velocity models inverted by two different global algorithms by </w:t>
      </w:r>
      <w:hyperlink w:anchor="_ENREF_2_3" w:tooltip="Bannister, 2003 #1116" w:history="1">
        <w:r w:rsidR="00ED16CC" w:rsidRPr="004323FC">
          <w:rPr>
            <w:rStyle w:val="a4"/>
          </w:rPr>
          <w:fldChar w:fldCharType="begin"/>
        </w:r>
        <w:r w:rsidR="00843C5A" w:rsidRPr="004323FC">
          <w:rPr>
            <w:rStyle w:val="a4"/>
          </w:rPr>
          <w:instrText xml:space="preserve"> ADDIN EN.CITE &lt;EndNote&gt;&lt;Cite AuthorYear="1"&gt;&lt;Author&gt;Bannister&lt;/Author&gt;&lt;Year&gt;2003&lt;/Year&gt;&lt;RecNum&gt;1116&lt;/RecNum&gt;&lt;IDText&gt;Bannister_etal_2003&lt;/IDText&gt;&lt;DisplayText&gt;&lt;style face="italic"&gt;Bannister, et al.&lt;/style&gt; [2003]&lt;/DisplayText&gt;&lt;record&gt;&lt;rec-number&gt;1116&lt;/rec-number&gt;&lt;foreign-keys&gt;&lt;key app="EN" db-id="22ep95pskva926eatdqpf9dazppdd92tspt9" timestamp="1369966725"&gt;1116&lt;/key&gt;&lt;/foreign-keys&gt;&lt;ref-type name="Journal Article"&gt;17&lt;/ref-type&gt;&lt;contributors&gt;&lt;authors&gt;&lt;author&gt;Bannister, S.&lt;/author&gt;&lt;author&gt;Yu, J.&lt;/author&gt;&lt;author&gt;Leitner, B.&lt;/author&gt;&lt;author&gt;Kennett, B. L. N.&lt;/author&gt;&lt;/authors&gt;&lt;/contributors&gt;&lt;titles&gt;&lt;title&gt;Variations in crustal structure across the transition from West to East Antarctica, Southern Victoria Land&lt;/title&gt;&lt;secondary-title&gt;Geophysical Journal International&lt;/secondary-title&gt;&lt;/titles&gt;&lt;periodical&gt;&lt;full-title&gt;Geophysical Journal International&lt;/full-title&gt;&lt;/periodical&gt;&lt;pages&gt;870-880&lt;/pages&gt;&lt;volume&gt;155&lt;/volume&gt;&lt;number&gt;3&lt;/number&gt;&lt;keywords&gt;&lt;keyword&gt;Antarctica&lt;/keyword&gt;&lt;keyword&gt;crustal structure&lt;/keyword&gt;&lt;keyword&gt;inversion&lt;/keyword&gt;&lt;keyword&gt;Moho discontinuity&lt;/keyword&gt;&lt;keyword&gt;seismic velocity&lt;/keyword&gt;&lt;keyword&gt;shear wave&lt;/keyword&gt;&lt;keyword&gt;waveform analysis&lt;/keyword&gt;&lt;/keywords&gt;&lt;dates&gt;&lt;year&gt;2003&lt;/year&gt;&lt;/dates&gt;&lt;publisher&gt;Blackwell Science Ltd&lt;/publisher&gt;&lt;isbn&gt;1365-246X&lt;/isbn&gt;&lt;label&gt;Bannister_etal_2003&lt;/label&gt;&lt;urls&gt;&lt;related-urls&gt;&lt;url&gt;http://dx.doi.org/10.1111/j.1365-246X.2003.02094.x&lt;/url&gt;&lt;/related-urls&gt;&lt;/urls&gt;&lt;electronic-resource-num&gt;10.1111/j.1365-246X.2003.02094.x&lt;/electronic-resource-num&gt;&lt;/record&gt;&lt;/Cite&gt;&lt;/EndNote&gt;</w:instrText>
        </w:r>
        <w:r w:rsidR="00ED16CC" w:rsidRPr="004323FC">
          <w:rPr>
            <w:rStyle w:val="a4"/>
          </w:rPr>
          <w:fldChar w:fldCharType="separate"/>
        </w:r>
        <w:r w:rsidR="00843C5A" w:rsidRPr="004323FC">
          <w:rPr>
            <w:rStyle w:val="a4"/>
            <w:i/>
            <w:noProof/>
          </w:rPr>
          <w:t>Bannister, et al.</w:t>
        </w:r>
        <w:r w:rsidR="00843C5A" w:rsidRPr="004323FC">
          <w:rPr>
            <w:rStyle w:val="a4"/>
            <w:noProof/>
          </w:rPr>
          <w:t xml:space="preserve"> [2003]</w:t>
        </w:r>
        <w:r w:rsidR="00ED16CC" w:rsidRPr="004323FC">
          <w:rPr>
            <w:rStyle w:val="a4"/>
          </w:rPr>
          <w:fldChar w:fldCharType="end"/>
        </w:r>
      </w:hyperlink>
      <w:r w:rsidRPr="004C645F">
        <w:t xml:space="preserve"> and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w:t>
      </w:r>
      <w:r w:rsidR="00777200" w:rsidRPr="004C645F">
        <w:t>both yielded different</w:t>
      </w:r>
      <w:r w:rsidRPr="004C645F">
        <w:t xml:space="preserve"> thickness of ~21 km. Similar </w:t>
      </w:r>
      <w:r w:rsidR="00D74FF1" w:rsidRPr="004C645F">
        <w:t xml:space="preserve">issues can </w:t>
      </w:r>
      <w:r w:rsidRPr="004C645F">
        <w:t xml:space="preserve">also be </w:t>
      </w:r>
      <w:r w:rsidR="00D74FF1" w:rsidRPr="004C645F">
        <w:t xml:space="preserve">identified </w:t>
      </w:r>
      <w:r w:rsidRPr="004C645F">
        <w:t xml:space="preserve">for other stations, such as CBOB, CTEA, CCRZ (CCRI in Table 1 of </w:t>
      </w:r>
      <w:hyperlink w:anchor="_ENREF_2_28" w:tooltip="Lawrence, 2006 #755" w:history="1">
        <w:r w:rsidR="00ED16CC" w:rsidRPr="004323FC">
          <w:rPr>
            <w:rStyle w:val="a4"/>
          </w:rPr>
          <w:fldChar w:fldCharType="begin"/>
        </w:r>
        <w:r w:rsidR="00843C5A" w:rsidRPr="004323FC">
          <w:rPr>
            <w:rStyle w:val="a4"/>
          </w:rPr>
          <w:instrText xml:space="preserve"> ADDIN EN.CITE &lt;EndNote&gt;&lt;Cite AuthorYear="1"&gt;&lt;Author&gt;Lawrence&lt;/Author&gt;&lt;Year&gt;2006&lt;/Year&gt;&lt;RecNum&gt;755&lt;/RecNum&gt;&lt;IDText&gt;Lawrence_etal_2006surf&lt;/IDText&gt;&lt;DisplayText&gt;&lt;style face="italic"&gt;Lawrence, et al.&lt;/style&gt; [2006]&lt;/DisplayText&gt;&lt;record&gt;&lt;rec-number&gt;755&lt;/rec-number&gt;&lt;foreign-keys&gt;&lt;key app="EN" db-id="22ep95pskva926eatdqpf9dazppdd92tspt9" timestamp="1306925352"&gt;755&lt;/key&gt;&lt;/foreign-keys&gt;&lt;ref-type name="Journal Article"&gt;17&lt;/ref-type&gt;&lt;contributors&gt;&lt;authors&gt;&lt;author&gt;Lawrence, Jesse F.&lt;/author&gt;&lt;author&gt;Wiens, Douglas A.&lt;/author&gt;&lt;author&gt;Nyblade, Andrew A.&lt;/author&gt;&lt;author&gt;Anandakrishnan, Sridhar&lt;/author&gt;&lt;author&gt;Shore, Patrick J.&lt;/author&gt;&lt;author&gt;Voigt, Donald&lt;/author&gt;&lt;/authors&gt;&lt;/contributors&gt;&lt;titles&gt;&lt;title&gt;Crust and upper mantle structure of the Transantarctic Mountains and surrounding regions from receiver functions, surface waves, and gravity: Implications for uplift models&lt;/title&gt;&lt;secondary-title&gt;Geochem. Geophys. Geosyst.&lt;/secondary-title&gt;&lt;/titles&gt;&lt;periodical&gt;&lt;full-title&gt;Geochem. Geophys. Geosyst.&lt;/full-title&gt;&lt;/periodical&gt;&lt;pages&gt;Q10011&lt;/pages&gt;&lt;volume&gt;7&lt;/volume&gt;&lt;number&gt;10&lt;/number&gt;&lt;keywords&gt;&lt;keyword&gt;Transantarctic Mountains&lt;/keyword&gt;&lt;keyword&gt;receiver functions&lt;/keyword&gt;&lt;keyword&gt;crustal thickness&lt;/keyword&gt;&lt;keyword&gt;phase velocity&lt;/keyword&gt;&lt;keyword&gt;flexure&lt;/keyword&gt;&lt;keyword&gt;thermal anomaly&lt;/keyword&gt;&lt;keyword&gt;7203 Seismology: Body waves&lt;/keyword&gt;&lt;keyword&gt;7205 Seismology: Continental crust&lt;/keyword&gt;&lt;keyword&gt;7218 Seismology: Lithosphere&lt;/keyword&gt;&lt;/keywords&gt;&lt;dates&gt;&lt;year&gt;2006&lt;/year&gt;&lt;/dates&gt;&lt;publisher&gt;AGU&lt;/publisher&gt;&lt;isbn&gt;1525-2027&lt;/isbn&gt;&lt;label&gt;Lawrence_etal_2006surf&lt;/label&gt;&lt;urls&gt;&lt;related-urls&gt;&lt;url&gt;http://dx.doi.org/10.1029/2006GC001282&lt;/url&gt;&lt;/related-urls&gt;&lt;/urls&gt;&lt;electronic-resource-num&gt;10.1029/2006gc001282&lt;/electronic-resource-num&gt;&lt;/record&gt;&lt;/Cite&gt;&lt;/EndNote&gt;</w:instrText>
        </w:r>
        <w:r w:rsidR="00ED16CC" w:rsidRPr="004323FC">
          <w:rPr>
            <w:rStyle w:val="a4"/>
          </w:rPr>
          <w:fldChar w:fldCharType="separate"/>
        </w:r>
        <w:r w:rsidR="00843C5A" w:rsidRPr="004323FC">
          <w:rPr>
            <w:rStyle w:val="a4"/>
            <w:i/>
            <w:noProof/>
          </w:rPr>
          <w:t>Lawrence, et al.</w:t>
        </w:r>
        <w:r w:rsidR="00843C5A" w:rsidRPr="004323FC">
          <w:rPr>
            <w:rStyle w:val="a4"/>
            <w:noProof/>
          </w:rPr>
          <w:t xml:space="preserve"> [2006]</w:t>
        </w:r>
        <w:r w:rsidR="00ED16CC" w:rsidRPr="004323FC">
          <w:rPr>
            <w:rStyle w:val="a4"/>
          </w:rPr>
          <w:fldChar w:fldCharType="end"/>
        </w:r>
      </w:hyperlink>
      <w:r w:rsidRPr="004C645F">
        <w:t xml:space="preserve">, and MAGL. </w:t>
      </w:r>
      <w:r w:rsidR="00280A78" w:rsidRPr="004C645F">
        <w:t>For</w:t>
      </w:r>
      <w:r w:rsidRPr="004C645F">
        <w:t xml:space="preserve"> the above reasons, we discarded the Moho</w:t>
      </w:r>
      <w:r w:rsidR="00D47792" w:rsidRPr="004C645F">
        <w:t xml:space="preserve"> depths</w:t>
      </w:r>
      <w:r w:rsidRPr="004C645F">
        <w:t xml:space="preserve"> from </w:t>
      </w:r>
      <w:hyperlink w:anchor="_ENREF_2_17" w:tooltip="Finotello, 2011 #781" w:history="1">
        <w:r w:rsidR="00ED16CC" w:rsidRPr="004323FC">
          <w:rPr>
            <w:rStyle w:val="a4"/>
          </w:rPr>
          <w:fldChar w:fldCharType="begin"/>
        </w:r>
        <w:r w:rsidR="00843C5A" w:rsidRPr="004323FC">
          <w:rPr>
            <w:rStyle w:val="a4"/>
          </w:rPr>
          <w:instrText xml:space="preserve"> ADDIN EN.CITE &lt;EndNote&gt;&lt;Cite AuthorYear="1"&gt;&lt;Author&gt;Finotello&lt;/Author&gt;&lt;Year&gt;2011&lt;/Year&gt;&lt;RecNum&gt;781&lt;/RecNum&gt;&lt;IDText&gt;Finotello_etal_2011&lt;/IDText&gt;&lt;DisplayText&gt;&lt;style face="italic"&gt;Finotello, et al.&lt;/style&gt; [2011]&lt;/DisplayText&gt;&lt;record&gt;&lt;rec-number&gt;781&lt;/rec-number&gt;&lt;foreign-keys&gt;&lt;key app="EN" db-id="22ep95pskva926eatdqpf9dazppdd92tspt9" timestamp="1312857397"&gt;781&lt;/key&gt;&lt;/foreign-keys&gt;&lt;ref-type name="Journal Article"&gt;17&lt;/ref-type&gt;&lt;contributors&gt;&lt;authors&gt;&lt;author&gt;Finotello, Marco&lt;/author&gt;&lt;author&gt;Nyblade, Andrew&lt;/author&gt;&lt;author&gt;Julia, Jordi&lt;/author&gt;&lt;author&gt;Wiens, Douglas&lt;/author&gt;&lt;author&gt;Anandakrishnan, Sridhar&lt;/author&gt;&lt;/authors&gt;&lt;/contributors&gt;&lt;titles&gt;&lt;title&gt;Crustal Vp–Vs ratios and thickness for Ross Island and the Transantarctic Mountain front, Antarctica&lt;/title&gt;&lt;secondary-title&gt;Geophysical Journal International&lt;/secondary-title&gt;&lt;/titles&gt;&lt;periodical&gt;&lt;full-title&gt;Geophysical Journal International&lt;/full-title&gt;&lt;/periodical&gt;&lt;pages&gt;85-92&lt;/pages&gt;&lt;volume&gt;185&lt;/volume&gt;&lt;number&gt;1&lt;/number&gt;&lt;keywords&gt;&lt;keyword&gt;Crustal structure&lt;/keyword&gt;&lt;keyword&gt;Antarctica&lt;/keyword&gt;&lt;/keywords&gt;&lt;dates&gt;&lt;year&gt;2011&lt;/year&gt;&lt;/dates&gt;&lt;publisher&gt;Blackwell Publishing Ltd&lt;/publisher&gt;&lt;isbn&gt;1365-246X&lt;/isbn&gt;&lt;label&gt;Finotello_etal_2011&lt;/label&gt;&lt;urls&gt;&lt;related-urls&gt;&lt;url&gt;http://dx.doi.org/10.1111/j.1365-246X.2011.04946.x&lt;/url&gt;&lt;/related-urls&gt;&lt;/urls&gt;&lt;electronic-resource-num&gt;10.1111/j.1365-246X.2011.04946.x&lt;/electronic-resource-num&gt;&lt;/record&gt;&lt;/Cite&gt;&lt;/EndNote&gt;</w:instrText>
        </w:r>
        <w:r w:rsidR="00ED16CC" w:rsidRPr="004323FC">
          <w:rPr>
            <w:rStyle w:val="a4"/>
          </w:rPr>
          <w:fldChar w:fldCharType="separate"/>
        </w:r>
        <w:r w:rsidR="00843C5A" w:rsidRPr="004323FC">
          <w:rPr>
            <w:rStyle w:val="a4"/>
            <w:i/>
            <w:noProof/>
          </w:rPr>
          <w:t>Finotello, et al.</w:t>
        </w:r>
        <w:r w:rsidR="00843C5A" w:rsidRPr="004323FC">
          <w:rPr>
            <w:rStyle w:val="a4"/>
            <w:noProof/>
          </w:rPr>
          <w:t xml:space="preserve"> [2011]</w:t>
        </w:r>
        <w:r w:rsidR="00ED16CC" w:rsidRPr="004323FC">
          <w:rPr>
            <w:rStyle w:val="a4"/>
          </w:rPr>
          <w:fldChar w:fldCharType="end"/>
        </w:r>
      </w:hyperlink>
      <w:r w:rsidRPr="004C645F">
        <w:t xml:space="preserve"> </w:t>
      </w:r>
      <w:r w:rsidR="00456C00" w:rsidRPr="004C645F">
        <w:t xml:space="preserve">and </w:t>
      </w:r>
      <w:r w:rsidR="00001761" w:rsidRPr="004C645F">
        <w:t>those obtained</w:t>
      </w:r>
      <w:r w:rsidRPr="004C645F">
        <w:t xml:space="preserve"> using S-velocity model inversion</w:t>
      </w:r>
      <w:r w:rsidR="00001761" w:rsidRPr="004C645F">
        <w:t>s</w:t>
      </w:r>
      <w:r w:rsidRPr="004C645F">
        <w:t xml:space="preserve"> </w:t>
      </w:r>
      <w:r w:rsidR="00001761" w:rsidRPr="004C645F">
        <w:t xml:space="preserve">in </w:t>
      </w:r>
      <w:r w:rsidRPr="004C645F">
        <w:t xml:space="preserve">other </w:t>
      </w:r>
      <w:r w:rsidR="00001761" w:rsidRPr="004C645F">
        <w:t>studies</w:t>
      </w:r>
      <w:r w:rsidRPr="004C645F">
        <w:t>.</w:t>
      </w:r>
    </w:p>
    <w:p w14:paraId="295CA2EE" w14:textId="77777777" w:rsidR="00FF5097" w:rsidRPr="004C645F" w:rsidRDefault="00FF5097" w:rsidP="00843C5A">
      <w:pPr>
        <w:spacing w:line="480" w:lineRule="auto"/>
      </w:pPr>
    </w:p>
    <w:p w14:paraId="61E34AE4" w14:textId="312CC65F" w:rsidR="00FF5097" w:rsidRPr="004C645F" w:rsidRDefault="00FF5097" w:rsidP="00843C5A">
      <w:pPr>
        <w:spacing w:line="480" w:lineRule="auto"/>
      </w:pPr>
      <w:r w:rsidRPr="004C645F">
        <w:t xml:space="preserve">For </w:t>
      </w:r>
      <w:r w:rsidR="007516EC" w:rsidRPr="004C645F">
        <w:t xml:space="preserve">the </w:t>
      </w:r>
      <w:r w:rsidRPr="004C645F">
        <w:t xml:space="preserve">SNAA station, </w:t>
      </w:r>
      <w:hyperlink w:anchor="_ENREF_2_5" w:tooltip="Bayer, 2009 #1008" w:history="1">
        <w:r w:rsidR="00ED16CC" w:rsidRPr="004323FC">
          <w:rPr>
            <w:rStyle w:val="a4"/>
          </w:rPr>
          <w:fldChar w:fldCharType="begin"/>
        </w:r>
        <w:r w:rsidR="00843C5A" w:rsidRPr="004323FC">
          <w:rPr>
            <w:rStyle w:val="a4"/>
          </w:rPr>
          <w:instrText xml:space="preserve"> ADDIN EN.CITE &lt;EndNote&gt;&lt;Cite AuthorYear="1"&gt;&lt;Author&gt;Bayer&lt;/Author&gt;&lt;Year&gt;2009&lt;/Year&gt;&lt;RecNum&gt;1008&lt;/RecNum&gt;&lt;IDText&gt;Bayer_etal_2009&lt;/IDText&gt;&lt;DisplayText&gt;&lt;style face="italic"&gt;Bayer, et al.&lt;/style&gt; [2009]&lt;/DisplayText&gt;&lt;record&gt;&lt;rec-number&gt;1008&lt;/rec-number&gt;&lt;foreign-keys&gt;&lt;key app="EN" db-id="22ep95pskva926eatdqpf9dazppdd92tspt9" timestamp="1358991902"&gt;1008&lt;/key&gt;&lt;/foreign-keys&gt;&lt;ref-type name="Journal Article"&gt;17&lt;/ref-type&gt;&lt;contributors&gt;&lt;authors&gt;&lt;author&gt;Bayer, Bettina&lt;/author&gt;&lt;author&gt;Geissler, Wolfram H.&lt;/author&gt;&lt;author&gt;Eckstaller, A.&lt;/author&gt;&lt;author&gt;Jokat, Wilfried&lt;/author&gt;&lt;/authors&gt;&lt;/contributors&gt;&lt;titles&gt;&lt;title&gt;Seismic imaging of the crust beneath Dronning Maud Land, East Antarctica&lt;/title&gt;&lt;secondary-title&gt;Geophysical Journal International&lt;/secondary-title&gt;&lt;/titles&gt;&lt;periodical&gt;&lt;full-title&gt;Geophysical Journal International&lt;/full-title&gt;&lt;/periodical&gt;&lt;pages&gt;860-876&lt;/pages&gt;&lt;volume&gt;178&lt;/volume&gt;&lt;number&gt;2&lt;/number&gt;&lt;keywords&gt;&lt;keyword&gt;Controlled source seismology&lt;/keyword&gt;&lt;keyword&gt;Cratons&lt;/keyword&gt;&lt;keyword&gt;Crustal structure&lt;/keyword&gt;&lt;keyword&gt;Antarctica&lt;/keyword&gt;&lt;/keywords&gt;&lt;dates&gt;&lt;year&gt;2009&lt;/year&gt;&lt;/dates&gt;&lt;publisher&gt;Blackwell Publishing Ltd&lt;/publisher&gt;&lt;isbn&gt;1365-246X&lt;/isbn&gt;&lt;label&gt;Bayer_etal_2009&lt;/label&gt;&lt;urls&gt;&lt;related-urls&gt;&lt;url&gt;http://dx.doi.org/10.1111/j.1365-246X.2009.04196.x&lt;/url&gt;&lt;/related-urls&gt;&lt;/urls&gt;&lt;electronic-resource-num&gt;10.1111/j.1365-246X.2009.04196.x&lt;/electronic-resource-num&gt;&lt;/record&gt;&lt;/Cite&gt;&lt;/EndNote&gt;</w:instrText>
        </w:r>
        <w:r w:rsidR="00ED16CC" w:rsidRPr="004323FC">
          <w:rPr>
            <w:rStyle w:val="a4"/>
          </w:rPr>
          <w:fldChar w:fldCharType="separate"/>
        </w:r>
        <w:r w:rsidR="00843C5A" w:rsidRPr="004323FC">
          <w:rPr>
            <w:rStyle w:val="a4"/>
            <w:i/>
            <w:noProof/>
          </w:rPr>
          <w:t>Bayer, et al.</w:t>
        </w:r>
        <w:r w:rsidR="00843C5A" w:rsidRPr="004323FC">
          <w:rPr>
            <w:rStyle w:val="a4"/>
            <w:noProof/>
          </w:rPr>
          <w:t xml:space="preserve"> [2009]</w:t>
        </w:r>
        <w:r w:rsidR="00ED16CC" w:rsidRPr="004323FC">
          <w:rPr>
            <w:rStyle w:val="a4"/>
          </w:rPr>
          <w:fldChar w:fldCharType="end"/>
        </w:r>
      </w:hyperlink>
      <w:r w:rsidRPr="004C645F">
        <w:t xml:space="preserve"> </w:t>
      </w:r>
      <w:r w:rsidR="007516EC" w:rsidRPr="004C645F">
        <w:t xml:space="preserve">obtained </w:t>
      </w:r>
      <w:r w:rsidRPr="004C645F">
        <w:t>a 41</w:t>
      </w:r>
      <w:r w:rsidR="00403C8F" w:rsidRPr="004C645F">
        <w:t>-</w:t>
      </w:r>
      <w:r w:rsidRPr="004C645F">
        <w:t>km</w:t>
      </w:r>
      <w:r w:rsidR="00403C8F" w:rsidRPr="004C645F">
        <w:t>-</w:t>
      </w:r>
      <w:r w:rsidRPr="004C645F">
        <w:t>thick crust</w:t>
      </w:r>
      <w:r w:rsidR="00977ED4" w:rsidRPr="004C645F">
        <w:t>,</w:t>
      </w:r>
      <w:r w:rsidRPr="004C645F">
        <w:t xml:space="preserve"> corresponding to a high </w:t>
      </w:r>
      <w:proofErr w:type="spellStart"/>
      <w:r w:rsidRPr="004C645F">
        <w:t>Vp</w:t>
      </w:r>
      <w:proofErr w:type="spellEnd"/>
      <w:r w:rsidRPr="004C645F">
        <w:t xml:space="preserve">/Vs from </w:t>
      </w:r>
      <w:r w:rsidR="00977ED4" w:rsidRPr="004C645F">
        <w:t xml:space="preserve">the </w:t>
      </w:r>
      <w:r w:rsidRPr="004C645F">
        <w:rPr>
          <w:i/>
        </w:rPr>
        <w:t>H</w:t>
      </w:r>
      <w:r w:rsidR="00977ED4" w:rsidRPr="004C645F">
        <w:t>–</w:t>
      </w:r>
      <w:r w:rsidRPr="004C645F">
        <w:rPr>
          <w:i/>
        </w:rPr>
        <w:sym w:font="Symbol" w:char="F06B"/>
      </w:r>
      <w:r w:rsidRPr="004C645F">
        <w:t xml:space="preserve"> method, and also </w:t>
      </w:r>
      <w:r w:rsidR="00DD42C6" w:rsidRPr="004C645F">
        <w:t>ca</w:t>
      </w:r>
      <w:r w:rsidR="00977ED4" w:rsidRPr="004C645F">
        <w:t>l</w:t>
      </w:r>
      <w:r w:rsidR="00DD42C6" w:rsidRPr="004C645F">
        <w:t>c</w:t>
      </w:r>
      <w:r w:rsidR="00977ED4" w:rsidRPr="004C645F">
        <w:t xml:space="preserve">ulated </w:t>
      </w:r>
      <w:r w:rsidRPr="004C645F">
        <w:t>a 39</w:t>
      </w:r>
      <w:r w:rsidR="00403C8F" w:rsidRPr="004C645F">
        <w:t>-</w:t>
      </w:r>
      <w:r w:rsidRPr="004C645F">
        <w:t>km</w:t>
      </w:r>
      <w:r w:rsidR="00403C8F" w:rsidRPr="004C645F">
        <w:t>-</w:t>
      </w:r>
      <w:r w:rsidRPr="004C645F">
        <w:t xml:space="preserve">thick crust from </w:t>
      </w:r>
      <w:r w:rsidR="00DD42C6" w:rsidRPr="004C645F">
        <w:t xml:space="preserve">the </w:t>
      </w:r>
      <w:r w:rsidRPr="004C645F">
        <w:t xml:space="preserve">time difference </w:t>
      </w:r>
      <w:r w:rsidR="00DD42C6" w:rsidRPr="004C645F">
        <w:t xml:space="preserve">between </w:t>
      </w:r>
      <w:r w:rsidRPr="004C645F">
        <w:t xml:space="preserve">Ps and P. </w:t>
      </w:r>
      <w:r w:rsidR="00F8498A" w:rsidRPr="004C645F">
        <w:t>W</w:t>
      </w:r>
      <w:r w:rsidRPr="004C645F">
        <w:t>e use</w:t>
      </w:r>
      <w:r w:rsidR="00F8498A" w:rsidRPr="004C645F">
        <w:t>d</w:t>
      </w:r>
      <w:r w:rsidRPr="004C645F">
        <w:t xml:space="preserve"> the mean of the two thicknesses</w:t>
      </w:r>
      <w:r w:rsidR="00403C8F" w:rsidRPr="004C645F">
        <w:t xml:space="preserve"> (40 km)</w:t>
      </w:r>
      <w:r w:rsidRPr="004C645F">
        <w:t>, which is also the Moho depth estimated from short-period (2</w:t>
      </w:r>
      <w:r w:rsidR="00F8498A" w:rsidRPr="004C645F">
        <w:t>–</w:t>
      </w:r>
      <w:r w:rsidRPr="004C645F">
        <w:t>12</w:t>
      </w:r>
      <w:r w:rsidR="00F8498A" w:rsidRPr="004C645F">
        <w:t xml:space="preserve"> </w:t>
      </w:r>
      <w:r w:rsidRPr="004C645F">
        <w:t xml:space="preserve">s) signals </w:t>
      </w:r>
      <w:r w:rsidR="00ED16CC" w:rsidRPr="004C645F">
        <w:fldChar w:fldCharType="begin"/>
      </w:r>
      <w:r w:rsidR="00843C5A">
        <w:instrText xml:space="preserve"> ADDIN EN.CITE &lt;EndNote&gt;&lt;Cite&gt;&lt;Author&gt;Bayer&lt;/Author&gt;&lt;Year&gt;2009&lt;/Year&gt;&lt;RecNum&gt;1008&lt;/RecNum&gt;&lt;IDText&gt;Bayer_etal_2009&lt;/IDText&gt;&lt;Prefix&gt;see Table 4 in &lt;/Prefix&gt;&lt;DisplayText&gt;[see Table 4 in &lt;style face="italic"&gt;Bayer, et al.&lt;/style&gt;, 2009]&lt;/DisplayText&gt;&lt;record&gt;&lt;rec-number&gt;1008&lt;/rec-number&gt;&lt;foreign-keys&gt;&lt;key app="EN" db-id="22ep95pskva926eatdqpf9dazppdd92tspt9" timestamp="1358991902"&gt;1008&lt;/key&gt;&lt;/foreign-keys&gt;&lt;ref-type name="Journal Article"&gt;17&lt;/ref-type&gt;&lt;contributors&gt;&lt;authors&gt;&lt;author&gt;Bayer, Bettina&lt;/author&gt;&lt;author&gt;Geissler, Wolfram H.&lt;/author&gt;&lt;author&gt;Eckstaller, A.&lt;/author&gt;&lt;author&gt;Jokat, Wilfried&lt;/author&gt;&lt;/authors&gt;&lt;/contributors&gt;&lt;titles&gt;&lt;title&gt;Seismic imaging of the crust beneath Dronning Maud Land, East Antarctica&lt;/title&gt;&lt;secondary-title&gt;Geophysical Journal International&lt;/secondary-title&gt;&lt;/titles&gt;&lt;periodical&gt;&lt;full-title&gt;Geophysical Journal International&lt;/full-title&gt;&lt;/periodical&gt;&lt;pages&gt;860-876&lt;/pages&gt;&lt;volume&gt;178&lt;/volume&gt;&lt;number&gt;2&lt;/number&gt;&lt;keywords&gt;&lt;keyword&gt;Controlled source seismology&lt;/keyword&gt;&lt;keyword&gt;Cratons&lt;/keyword&gt;&lt;keyword&gt;Crustal structure&lt;/keyword&gt;&lt;keyword&gt;Antarctica&lt;/keyword&gt;&lt;/keywords&gt;&lt;dates&gt;&lt;year&gt;2009&lt;/year&gt;&lt;/dates&gt;&lt;publisher&gt;Blackwell Publishing Ltd&lt;/publisher&gt;&lt;isbn&gt;1365-246X&lt;/isbn&gt;&lt;label&gt;Bayer_etal_2009&lt;/label&gt;&lt;urls&gt;&lt;related-urls&gt;&lt;url&gt;http://dx.doi.org/10.1111/j.1365-246X.2009.04196.x&lt;/url&gt;&lt;/related-urls&gt;&lt;/urls&gt;&lt;electronic-resource-num&gt;10.1111/j.1365-246X.2009.04196.x&lt;/electronic-resource-num&gt;&lt;/record&gt;&lt;/Cite&gt;&lt;/EndNote&gt;</w:instrText>
      </w:r>
      <w:r w:rsidR="00ED16CC" w:rsidRPr="004C645F">
        <w:fldChar w:fldCharType="separate"/>
      </w:r>
      <w:r w:rsidR="00843C5A">
        <w:rPr>
          <w:noProof/>
        </w:rPr>
        <w:t>[</w:t>
      </w:r>
      <w:hyperlink w:anchor="_ENREF_2_5" w:tooltip="Bayer, 2009 #1008" w:history="1">
        <w:r w:rsidR="00843C5A" w:rsidRPr="004323FC">
          <w:rPr>
            <w:rStyle w:val="a4"/>
            <w:noProof/>
          </w:rPr>
          <w:t xml:space="preserve">see Table 4 in </w:t>
        </w:r>
        <w:r w:rsidR="00843C5A" w:rsidRPr="004323FC">
          <w:rPr>
            <w:rStyle w:val="a4"/>
            <w:i/>
            <w:noProof/>
          </w:rPr>
          <w:t>Bayer, et al.</w:t>
        </w:r>
        <w:r w:rsidR="00843C5A" w:rsidRPr="004323FC">
          <w:rPr>
            <w:rStyle w:val="a4"/>
            <w:noProof/>
          </w:rPr>
          <w:t>, 2009</w:t>
        </w:r>
      </w:hyperlink>
      <w:r w:rsidR="00843C5A">
        <w:rPr>
          <w:noProof/>
        </w:rPr>
        <w:t>]</w:t>
      </w:r>
      <w:r w:rsidR="00ED16CC" w:rsidRPr="004C645F">
        <w:fldChar w:fldCharType="end"/>
      </w:r>
      <w:r w:rsidRPr="004C645F">
        <w:t>. The Moho depth of 52 km for MUCs is from MUC6</w:t>
      </w:r>
      <w:r w:rsidR="006E2B6D" w:rsidRPr="004C645F">
        <w:t>–</w:t>
      </w:r>
      <w:r w:rsidRPr="004C645F">
        <w:t xml:space="preserve">8 </w:t>
      </w:r>
      <w:r w:rsidR="00F8498A" w:rsidRPr="004C645F">
        <w:t>s</w:t>
      </w:r>
      <w:r w:rsidRPr="004C645F">
        <w:t xml:space="preserve">tations and </w:t>
      </w:r>
      <w:r w:rsidR="006E2B6D" w:rsidRPr="004C645F">
        <w:t xml:space="preserve">of </w:t>
      </w:r>
      <w:r w:rsidRPr="004C645F">
        <w:t>45 km for AWIs is from AWI2</w:t>
      </w:r>
      <w:r w:rsidR="006E2B6D" w:rsidRPr="004C645F">
        <w:t>–</w:t>
      </w:r>
      <w:r w:rsidRPr="004C645F">
        <w:t xml:space="preserve">4 of </w:t>
      </w:r>
      <w:r w:rsidR="00403C8F" w:rsidRPr="004C645F">
        <w:t>f</w:t>
      </w:r>
      <w:r w:rsidRPr="004C645F">
        <w:t>ig</w:t>
      </w:r>
      <w:r w:rsidR="00F8498A" w:rsidRPr="004C645F">
        <w:t>.</w:t>
      </w:r>
      <w:r w:rsidRPr="004C645F">
        <w:t xml:space="preserve"> 10 in </w:t>
      </w:r>
      <w:hyperlink w:anchor="_ENREF_2_5" w:tooltip="Bayer, 2009 #1008" w:history="1">
        <w:r w:rsidR="00ED16CC" w:rsidRPr="004323FC">
          <w:rPr>
            <w:rStyle w:val="a4"/>
          </w:rPr>
          <w:fldChar w:fldCharType="begin"/>
        </w:r>
        <w:r w:rsidR="00843C5A" w:rsidRPr="004323FC">
          <w:rPr>
            <w:rStyle w:val="a4"/>
          </w:rPr>
          <w:instrText xml:space="preserve"> ADDIN EN.CITE &lt;EndNote&gt;&lt;Cite AuthorYear="1"&gt;&lt;Author&gt;Bayer&lt;/Author&gt;&lt;Year&gt;2009&lt;/Year&gt;&lt;RecNum&gt;1008&lt;/RecNum&gt;&lt;IDText&gt;Bayer_etal_2009&lt;/IDText&gt;&lt;DisplayText&gt;&lt;style face="italic"&gt;Bayer, et al.&lt;/style&gt; [2009]&lt;/DisplayText&gt;&lt;record&gt;&lt;rec-number&gt;1008&lt;/rec-number&gt;&lt;foreign-keys&gt;&lt;key app="EN" db-id="22ep95pskva926eatdqpf9dazppdd92tspt9" timestamp="1358991902"&gt;1008&lt;/key&gt;&lt;/foreign-keys&gt;&lt;ref-type name="Journal Article"&gt;17&lt;/ref-type&gt;&lt;contributors&gt;&lt;authors&gt;&lt;author&gt;Bayer, Bettina&lt;/author&gt;&lt;author&gt;Geissler, Wolfram H.&lt;/author&gt;&lt;author&gt;Eckstaller, A.&lt;/author&gt;&lt;author&gt;Jokat, Wilfried&lt;/author&gt;&lt;/authors&gt;&lt;/contributors&gt;&lt;titles&gt;&lt;title&gt;Seismic imaging of the crust beneath Dronning Maud Land, East Antarctica&lt;/title&gt;&lt;secondary-title&gt;Geophysical Journal International&lt;/secondary-title&gt;&lt;/titles&gt;&lt;periodical&gt;&lt;full-title&gt;Geophysical Journal International&lt;/full-title&gt;&lt;/periodical&gt;&lt;pages&gt;860-876&lt;/pages&gt;&lt;volume&gt;178&lt;/volume&gt;&lt;number&gt;2&lt;/number&gt;&lt;keywords&gt;&lt;keyword&gt;Controlled source seismology&lt;/keyword&gt;&lt;keyword&gt;Cratons&lt;/keyword&gt;&lt;keyword&gt;Crustal structure&lt;/keyword&gt;&lt;keyword&gt;Antarctica&lt;/keyword&gt;&lt;/keywords&gt;&lt;dates&gt;&lt;year&gt;2009&lt;/year&gt;&lt;/dates&gt;&lt;publisher&gt;Blackwell Publishing Ltd&lt;/publisher&gt;&lt;isbn&gt;1365-246X&lt;/isbn&gt;&lt;label&gt;Bayer_etal_2009&lt;/label&gt;&lt;urls&gt;&lt;related-urls&gt;&lt;url&gt;http://dx.doi.org/10.1111/j.1365-246X.2009.04196.x&lt;/url&gt;&lt;/related-urls&gt;&lt;/urls&gt;&lt;electronic-resource-num&gt;10.1111/j.1365-246X.2009.04196.x&lt;/electronic-resource-num&gt;&lt;/record&gt;&lt;/Cite&gt;&lt;/EndNote&gt;</w:instrText>
        </w:r>
        <w:r w:rsidR="00ED16CC" w:rsidRPr="004323FC">
          <w:rPr>
            <w:rStyle w:val="a4"/>
          </w:rPr>
          <w:fldChar w:fldCharType="separate"/>
        </w:r>
        <w:r w:rsidR="00843C5A" w:rsidRPr="004323FC">
          <w:rPr>
            <w:rStyle w:val="a4"/>
            <w:i/>
            <w:noProof/>
          </w:rPr>
          <w:t>Bayer, et al.</w:t>
        </w:r>
        <w:r w:rsidR="00843C5A" w:rsidRPr="004323FC">
          <w:rPr>
            <w:rStyle w:val="a4"/>
            <w:noProof/>
          </w:rPr>
          <w:t xml:space="preserve"> [2009]</w:t>
        </w:r>
        <w:r w:rsidR="00ED16CC" w:rsidRPr="004323FC">
          <w:rPr>
            <w:rStyle w:val="a4"/>
          </w:rPr>
          <w:fldChar w:fldCharType="end"/>
        </w:r>
      </w:hyperlink>
      <w:r w:rsidRPr="004C645F">
        <w:t>.</w:t>
      </w:r>
    </w:p>
    <w:p w14:paraId="67BD0323" w14:textId="77777777" w:rsidR="00FF5097" w:rsidRPr="004C645F" w:rsidRDefault="00FF5097" w:rsidP="00843C5A">
      <w:pPr>
        <w:spacing w:line="480" w:lineRule="auto"/>
      </w:pPr>
    </w:p>
    <w:p w14:paraId="592E4EA6" w14:textId="2DB5B230" w:rsidR="00FF5097" w:rsidRPr="004C645F" w:rsidRDefault="00FF5097" w:rsidP="00843C5A">
      <w:pPr>
        <w:spacing w:line="480" w:lineRule="auto"/>
      </w:pPr>
      <w:r w:rsidRPr="004C645F">
        <w:t>The name</w:t>
      </w:r>
      <w:r w:rsidR="00F8498A" w:rsidRPr="004C645F">
        <w:t>s</w:t>
      </w:r>
      <w:r w:rsidRPr="004C645F">
        <w:t xml:space="preserve"> of some positions </w:t>
      </w:r>
      <w:r w:rsidR="00F8498A" w:rsidRPr="004C645F">
        <w:t xml:space="preserve">have been </w:t>
      </w:r>
      <w:r w:rsidRPr="004C645F">
        <w:t>modified according to the information in original publication</w:t>
      </w:r>
      <w:r w:rsidR="00021A0A" w:rsidRPr="004C645F">
        <w:t>s</w:t>
      </w:r>
      <w:r w:rsidRPr="004C645F">
        <w:t>. J99-S1 to J99-S6 are shot points from S1 to S6</w:t>
      </w:r>
      <w:r w:rsidR="00021A0A" w:rsidRPr="004C645F">
        <w:t>, respectively,</w:t>
      </w:r>
      <w:r w:rsidRPr="004C645F">
        <w:t xml:space="preserve"> </w:t>
      </w:r>
      <w:r w:rsidR="00021A0A" w:rsidRPr="004C645F">
        <w:t xml:space="preserve">of the </w:t>
      </w:r>
      <w:r w:rsidRPr="004C645F">
        <w:t>41</w:t>
      </w:r>
      <w:r w:rsidR="00021A0A" w:rsidRPr="004C645F">
        <w:rPr>
          <w:vertAlign w:val="superscript"/>
        </w:rPr>
        <w:t>st</w:t>
      </w:r>
      <w:r w:rsidRPr="004C645F">
        <w:t xml:space="preserve"> Japanese Antarctic Research Expedition (JARE41) in the austral summer of </w:t>
      </w:r>
      <w:r w:rsidRPr="004C645F">
        <w:lastRenderedPageBreak/>
        <w:t>1991</w:t>
      </w:r>
      <w:r w:rsidR="00021A0A" w:rsidRPr="004C645F">
        <w:t>–</w:t>
      </w:r>
      <w:r w:rsidRPr="004C645F">
        <w:t xml:space="preserve">2000 </w:t>
      </w:r>
      <w:r w:rsidR="00ED16CC" w:rsidRPr="004C645F">
        <w:fldChar w:fldCharType="begin"/>
      </w:r>
      <w:r w:rsidR="00843C5A">
        <w:instrText xml:space="preserve"> ADDIN EN.CITE &lt;EndNote&gt;&lt;Cite&gt;&lt;Author&gt;Yoshii&lt;/Author&gt;&lt;Year&gt;2004&lt;/Year&gt;&lt;RecNum&gt;1105&lt;/RecNum&gt;&lt;IDText&gt;Yoshii_etal_2004&lt;/IDText&gt;&lt;DisplayText&gt;[&lt;style face="italic"&gt;Yoshii, et al.&lt;/style&gt;, 2004]&lt;/DisplayText&gt;&lt;record&gt;&lt;rec-number&gt;1105&lt;/rec-number&gt;&lt;foreign-keys&gt;&lt;key app="EN" db-id="22ep95pskva926eatdqpf9dazppdd92tspt9" timestamp="1369822239"&gt;1105&lt;/key&gt;&lt;/foreign-keys&gt;&lt;ref-type name="Journal Article"&gt;17&lt;/ref-type&gt;&lt;contributors&gt;&lt;authors&gt;&lt;author&gt;Yoshii, K.&lt;/author&gt;&lt;author&gt;Ito, K.&lt;/author&gt;&lt;author&gt;Miyamachi, H.&lt;/author&gt;&lt;author&gt;Kanao, M.&lt;/author&gt;&lt;/authors&gt;&lt;/contributors&gt;&lt;titles&gt;&lt;title&gt;Crustal structure derived from refractions and wide-angle reflections in the Mizuho Plateau, East Antarctica&lt;/title&gt;&lt;secondary-title&gt;Polar Geoscience&lt;/secondary-title&gt;&lt;/titles&gt;&lt;periodical&gt;&lt;full-title&gt;Polar Geoscience&lt;/full-title&gt;&lt;/periodical&gt;&lt;pages&gt;112-138&lt;/pages&gt;&lt;volume&gt;17&lt;/volume&gt;&lt;dates&gt;&lt;year&gt;2004&lt;/year&gt;&lt;/dates&gt;&lt;label&gt;Yoshii_etal_2004&lt;/label&gt;&lt;urls&gt;&lt;/urls&gt;&lt;/record&gt;&lt;/Cite&gt;&lt;/EndNote&gt;</w:instrText>
      </w:r>
      <w:r w:rsidR="00ED16CC" w:rsidRPr="004C645F">
        <w:fldChar w:fldCharType="separate"/>
      </w:r>
      <w:r w:rsidR="00843C5A">
        <w:rPr>
          <w:noProof/>
        </w:rPr>
        <w:t>[</w:t>
      </w:r>
      <w:hyperlink w:anchor="_ENREF_2_47" w:tooltip="Yoshii, 2004 #1105" w:history="1">
        <w:r w:rsidR="00843C5A" w:rsidRPr="004323FC">
          <w:rPr>
            <w:rStyle w:val="a4"/>
            <w:i/>
            <w:noProof/>
          </w:rPr>
          <w:t>Yoshii, et al.</w:t>
        </w:r>
        <w:r w:rsidR="00843C5A" w:rsidRPr="004323FC">
          <w:rPr>
            <w:rStyle w:val="a4"/>
            <w:noProof/>
          </w:rPr>
          <w:t>, 2004</w:t>
        </w:r>
      </w:hyperlink>
      <w:r w:rsidR="00843C5A">
        <w:rPr>
          <w:noProof/>
        </w:rPr>
        <w:t>]</w:t>
      </w:r>
      <w:r w:rsidR="00ED16CC" w:rsidRPr="004C645F">
        <w:fldChar w:fldCharType="end"/>
      </w:r>
      <w:r w:rsidRPr="004C645F">
        <w:t>, and J01-SPs are SP1</w:t>
      </w:r>
      <w:r w:rsidR="00021A0A" w:rsidRPr="004C645F">
        <w:t>–</w:t>
      </w:r>
      <w:r w:rsidRPr="004C645F">
        <w:t xml:space="preserve">SP7 </w:t>
      </w:r>
      <w:r w:rsidR="00021A0A" w:rsidRPr="004C645F">
        <w:t xml:space="preserve">of </w:t>
      </w:r>
      <w:r w:rsidRPr="004C645F">
        <w:t>JARE43 in the 2001</w:t>
      </w:r>
      <w:r w:rsidR="00021A0A" w:rsidRPr="004C645F">
        <w:t>–</w:t>
      </w:r>
      <w:r w:rsidRPr="004C645F">
        <w:t>2002</w:t>
      </w:r>
      <w:r w:rsidR="00021A0A" w:rsidRPr="004C645F">
        <w:t xml:space="preserve"> season</w:t>
      </w:r>
      <w:r w:rsidRPr="004C645F">
        <w:t xml:space="preserve"> </w:t>
      </w:r>
      <w:r w:rsidR="00ED16CC" w:rsidRPr="004C645F">
        <w:fldChar w:fldCharType="begin"/>
      </w:r>
      <w:r w:rsidR="00843C5A">
        <w:instrText xml:space="preserve"> ADDIN EN.CITE &lt;EndNote&gt;&lt;Cite&gt;&lt;Author&gt;Miyamachi&lt;/Author&gt;&lt;Year&gt;2003&lt;/Year&gt;&lt;RecNum&gt;1106&lt;/RecNum&gt;&lt;IDText&gt;Miyamachi_etal_2013j43&lt;/IDText&gt;&lt;DisplayText&gt;[&lt;style face="italic"&gt;Miyamachi, et al.&lt;/style&gt;, 2003]&lt;/DisplayText&gt;&lt;record&gt;&lt;rec-number&gt;1106&lt;/rec-number&gt;&lt;foreign-keys&gt;&lt;key app="EN" db-id="22ep95pskva926eatdqpf9dazppdd92tspt9" timestamp="1369822644"&gt;1106&lt;/key&gt;&lt;/foreign-keys&gt;&lt;ref-type name="Journal Article"&gt;17&lt;/ref-type&gt;&lt;contributors&gt;&lt;authors&gt;&lt;author&gt;Miyamachi, H.&lt;/author&gt;&lt;author&gt;Toda, S.&lt;/author&gt;&lt;author&gt;Matsushima, T.&lt;/author&gt;&lt;author&gt;Takada, M.&lt;/author&gt;&lt;author&gt;Watanabe, A.&lt;/author&gt;&lt;author&gt;Yamashita, M.&lt;/author&gt;&lt;author&gt;Kanao, M.&lt;/author&gt;&lt;/authors&gt;&lt;/contributors&gt;&lt;titles&gt;&lt;title&gt;A refraction and wide-angle reflection seismic exploration in JARE-43 on the Mizuho Plateau, East Antarctica&lt;/title&gt;&lt;secondary-title&gt;Polar Geoscience&lt;/secondary-title&gt;&lt;/titles&gt;&lt;periodical&gt;&lt;full-title&gt;Polar Geoscience&lt;/full-title&gt;&lt;/periodical&gt;&lt;pages&gt;1-21&lt;/pages&gt;&lt;volume&gt;16&lt;/volume&gt;&lt;dates&gt;&lt;year&gt;2003&lt;/year&gt;&lt;/dates&gt;&lt;label&gt;Miyamachi_etal_2013j43&lt;/label&gt;&lt;urls&gt;&lt;/urls&gt;&lt;/record&gt;&lt;/Cite&gt;&lt;/EndNote&gt;</w:instrText>
      </w:r>
      <w:r w:rsidR="00ED16CC" w:rsidRPr="004C645F">
        <w:fldChar w:fldCharType="separate"/>
      </w:r>
      <w:r w:rsidR="00843C5A">
        <w:rPr>
          <w:noProof/>
        </w:rPr>
        <w:t>[</w:t>
      </w:r>
      <w:hyperlink w:anchor="_ENREF_2_33" w:tooltip="Miyamachi, 2003 #1106" w:history="1">
        <w:r w:rsidR="00843C5A" w:rsidRPr="004323FC">
          <w:rPr>
            <w:rStyle w:val="a4"/>
            <w:i/>
            <w:noProof/>
          </w:rPr>
          <w:t>Miyamachi, et al.</w:t>
        </w:r>
        <w:r w:rsidR="00843C5A" w:rsidRPr="004323FC">
          <w:rPr>
            <w:rStyle w:val="a4"/>
            <w:noProof/>
          </w:rPr>
          <w:t>, 2003</w:t>
        </w:r>
      </w:hyperlink>
      <w:r w:rsidR="00843C5A">
        <w:rPr>
          <w:noProof/>
        </w:rPr>
        <w:t>]</w:t>
      </w:r>
      <w:r w:rsidR="00ED16CC" w:rsidRPr="004C645F">
        <w:fldChar w:fldCharType="end"/>
      </w:r>
      <w:r w:rsidRPr="004C645F">
        <w:t>. J01-SP3</w:t>
      </w:r>
      <w:r w:rsidR="00021A0A" w:rsidRPr="004C645F">
        <w:t xml:space="preserve"> and </w:t>
      </w:r>
      <w:r w:rsidRPr="004C645F">
        <w:t xml:space="preserve">4 </w:t>
      </w:r>
      <w:r w:rsidR="00021A0A" w:rsidRPr="004C645F">
        <w:t xml:space="preserve">were </w:t>
      </w:r>
      <w:r w:rsidRPr="004C645F">
        <w:t xml:space="preserve">discarded because the locations are too close and </w:t>
      </w:r>
      <w:r w:rsidR="00021A0A" w:rsidRPr="004C645F">
        <w:t xml:space="preserve">give </w:t>
      </w:r>
      <w:r w:rsidRPr="004C645F">
        <w:t>the same Moho depth as J99-S3. WA-As or WA-Bs are sections A and B</w:t>
      </w:r>
      <w:r w:rsidR="00021A0A" w:rsidRPr="004C645F">
        <w:t xml:space="preserve">, respectively, from the </w:t>
      </w:r>
      <w:r w:rsidRPr="004C645F">
        <w:t>Wilkes</w:t>
      </w:r>
      <w:r w:rsidR="00021A0A" w:rsidRPr="004C645F">
        <w:t>–</w:t>
      </w:r>
      <w:proofErr w:type="spellStart"/>
      <w:r w:rsidRPr="004C645F">
        <w:t>Adelie</w:t>
      </w:r>
      <w:proofErr w:type="spellEnd"/>
      <w:r w:rsidRPr="004C645F">
        <w:t xml:space="preserve"> margin of Antarctica </w:t>
      </w:r>
      <w:r w:rsidR="00ED16CC" w:rsidRPr="004C645F">
        <w:fldChar w:fldCharType="begin"/>
      </w:r>
      <w:r w:rsidR="00843C5A">
        <w:instrText xml:space="preserve"> ADDIN EN.CITE &lt;EndNote&gt;&lt;Cite&gt;&lt;Author&gt;Eittreim&lt;/Author&gt;&lt;Year&gt;1994&lt;/Year&gt;&lt;RecNum&gt;1110&lt;/RecNum&gt;&lt;IDText&gt;Eittreim_1994&lt;/IDText&gt;&lt;DisplayText&gt;[&lt;style face="italic"&gt;Eittreim&lt;/style&gt;, 1994]&lt;/DisplayText&gt;&lt;record&gt;&lt;rec-number&gt;1110&lt;/rec-number&gt;&lt;foreign-keys&gt;&lt;key app="EN" db-id="22ep95pskva926eatdqpf9dazppdd92tspt9" timestamp="1369902292"&gt;1110&lt;/key&gt;&lt;/foreign-keys&gt;&lt;ref-type name="Journal Article"&gt;17&lt;/ref-type&gt;&lt;contributors&gt;&lt;authors&gt;&lt;author&gt;Eittreim, Stephen L.&lt;/author&gt;&lt;/authors&gt;&lt;/contributors&gt;&lt;titles&gt;&lt;title&gt;Transition from continental to oceanic crust on the Wilkes-Adelie margin of Antarctica&lt;/title&gt;&lt;secondary-title&gt;Journal of Geophysical Research: Solid Earth&lt;/secondary-title&gt;&lt;/titles&gt;&lt;periodical&gt;&lt;full-title&gt;Journal of Geophysical Research: Solid Earth&lt;/full-title&gt;&lt;/periodical&gt;&lt;pages&gt;24189-24205&lt;/pages&gt;&lt;volume&gt;99&lt;/volume&gt;&lt;number&gt;B12&lt;/number&gt;&lt;keywords&gt;&lt;keyword&gt;3025 Marine seismics&lt;/keyword&gt;&lt;keyword&gt;7218 Lithosphere&lt;/keyword&gt;&lt;keyword&gt;8000 Structural geology&lt;/keyword&gt;&lt;keyword&gt;9310 Information Related to Geographic Region: Antarctica&lt;/keyword&gt;&lt;/keywords&gt;&lt;dates&gt;&lt;year&gt;1994&lt;/year&gt;&lt;/dates&gt;&lt;isbn&gt;2156-2202&lt;/isbn&gt;&lt;label&gt;Eittreim_1994&lt;/label&gt;&lt;urls&gt;&lt;related-urls&gt;&lt;url&gt;http://dx.doi.org/10.1029/94JB01903&lt;/url&gt;&lt;/related-urls&gt;&lt;/urls&gt;&lt;electronic-resource-num&gt;10.1029/94jb01903&lt;/electronic-resource-num&gt;&lt;/record&gt;&lt;/Cite&gt;&lt;/EndNote&gt;</w:instrText>
      </w:r>
      <w:r w:rsidR="00ED16CC" w:rsidRPr="004C645F">
        <w:fldChar w:fldCharType="separate"/>
      </w:r>
      <w:r w:rsidR="00843C5A">
        <w:rPr>
          <w:noProof/>
        </w:rPr>
        <w:t>[</w:t>
      </w:r>
      <w:hyperlink w:anchor="_ENREF_2_14" w:tooltip="Eittreim, 1994 #1110" w:history="1">
        <w:r w:rsidR="00843C5A" w:rsidRPr="004323FC">
          <w:rPr>
            <w:rStyle w:val="a4"/>
            <w:i/>
            <w:noProof/>
          </w:rPr>
          <w:t>Eittreim</w:t>
        </w:r>
        <w:r w:rsidR="00843C5A" w:rsidRPr="004323FC">
          <w:rPr>
            <w:rStyle w:val="a4"/>
            <w:noProof/>
          </w:rPr>
          <w:t>, 1994</w:t>
        </w:r>
      </w:hyperlink>
      <w:r w:rsidR="00843C5A">
        <w:rPr>
          <w:noProof/>
        </w:rPr>
        <w:t>]</w:t>
      </w:r>
      <w:r w:rsidR="00ED16CC" w:rsidRPr="004C645F">
        <w:fldChar w:fldCharType="end"/>
      </w:r>
      <w:r w:rsidRPr="004C645F">
        <w:t>. M450 is the mid</w:t>
      </w:r>
      <w:r w:rsidR="00F863EE" w:rsidRPr="004C645F">
        <w:t>-</w:t>
      </w:r>
      <w:r w:rsidRPr="004C645F">
        <w:t xml:space="preserve">point between shots 45 and 50 </w:t>
      </w:r>
      <w:r w:rsidR="00F863EE" w:rsidRPr="004C645F">
        <w:t xml:space="preserve">of </w:t>
      </w:r>
      <w:r w:rsidRPr="004C645F">
        <w:t xml:space="preserve">the reflection profile </w:t>
      </w:r>
      <w:r w:rsidR="00F863EE" w:rsidRPr="004C645F">
        <w:t>from</w:t>
      </w:r>
      <w:r w:rsidR="00ED16CC" w:rsidRPr="004C645F">
        <w:fldChar w:fldCharType="begin"/>
      </w:r>
      <w:r w:rsidR="00843C5A">
        <w:instrText xml:space="preserve"> ADDIN EN.CITE &lt;EndNote&gt;&lt;Cite&gt;&lt;Author&gt;McGinnis&lt;/Author&gt;&lt;Year&gt;1985&lt;/Year&gt;&lt;RecNum&gt;1108&lt;/RecNum&gt;&lt;IDText&gt;McGinnis_etal_1985&lt;/IDText&gt;&lt;DisplayText&gt;[&lt;style face="italic"&gt;McGinnis, et al.&lt;/style&gt;, 1985]&lt;/DisplayText&gt;&lt;record&gt;&lt;rec-number&gt;1108&lt;/rec-number&gt;&lt;foreign-keys&gt;&lt;key app="EN" db-id="22ep95pskva926eatdqpf9dazppdd92tspt9" timestamp="1369896698"&gt;1108&lt;/key&gt;&lt;/foreign-keys&gt;&lt;ref-type name="Journal Article"&gt;17&lt;/ref-type&gt;&lt;contributors&gt;&lt;authors&gt;&lt;author&gt;McGinnis, L. D.&lt;/author&gt;&lt;author&gt;Bowen, R. H.&lt;/author&gt;&lt;author&gt;Erickson, J. M.&lt;/author&gt;&lt;author&gt;Allred, B. J.&lt;/author&gt;&lt;author&gt;Kreamer, J. L.&lt;/author&gt;&lt;/authors&gt;&lt;/contributors&gt;&lt;titles&gt;&lt;title&gt;East-West Antarctic boundary in McMurdo sound&lt;/title&gt;&lt;secondary-title&gt;Tectonophysics&lt;/secondary-title&gt;&lt;/titles&gt;&lt;periodical&gt;&lt;full-title&gt;Tectonophysics&lt;/full-title&gt;&lt;/periodical&gt;&lt;pages&gt;341-356&lt;/pages&gt;&lt;volume&gt;114&lt;/volume&gt;&lt;number&gt;1–4&lt;/number&gt;&lt;dates&gt;&lt;year&gt;1985&lt;/year&gt;&lt;/dates&gt;&lt;isbn&gt;0040-1951&lt;/isbn&gt;&lt;label&gt;McGinnis_etal_1985&lt;/label&gt;&lt;urls&gt;&lt;related-urls&gt;&lt;url&gt;http://www.sciencedirect.com/science/article/pii/0040195185900204&lt;/url&gt;&lt;/related-urls&gt;&lt;/urls&gt;&lt;electronic-resource-num&gt;http://dx.doi.org/10.1016/0040-1951(85)90020-4&lt;/electronic-resource-num&gt;&lt;/record&gt;&lt;/Cite&gt;&lt;/EndNote&gt;</w:instrText>
      </w:r>
      <w:r w:rsidR="00ED16CC" w:rsidRPr="004C645F">
        <w:fldChar w:fldCharType="separate"/>
      </w:r>
      <w:r w:rsidR="00843C5A">
        <w:rPr>
          <w:noProof/>
        </w:rPr>
        <w:t>[</w:t>
      </w:r>
      <w:hyperlink w:anchor="_ENREF_2_32" w:tooltip="McGinnis, 1985 #1108" w:history="1">
        <w:r w:rsidR="00843C5A" w:rsidRPr="004323FC">
          <w:rPr>
            <w:rStyle w:val="a4"/>
            <w:i/>
            <w:noProof/>
          </w:rPr>
          <w:t>McGinnis, et al.</w:t>
        </w:r>
        <w:r w:rsidR="00843C5A" w:rsidRPr="004323FC">
          <w:rPr>
            <w:rStyle w:val="a4"/>
            <w:noProof/>
          </w:rPr>
          <w:t>, 1985</w:t>
        </w:r>
      </w:hyperlink>
      <w:r w:rsidR="00843C5A">
        <w:rPr>
          <w:noProof/>
        </w:rPr>
        <w:t>]</w:t>
      </w:r>
      <w:r w:rsidR="00ED16CC" w:rsidRPr="004C645F">
        <w:fldChar w:fldCharType="end"/>
      </w:r>
      <w:r w:rsidRPr="004C645F">
        <w:t>. The number</w:t>
      </w:r>
      <w:r w:rsidR="00CF3C43" w:rsidRPr="004C645F">
        <w:t>s</w:t>
      </w:r>
      <w:r w:rsidRPr="004C645F">
        <w:t xml:space="preserve"> for the points from D000 to D780 represent</w:t>
      </w:r>
      <w:r w:rsidR="00CF3C43" w:rsidRPr="004C645F">
        <w:t xml:space="preserve"> the</w:t>
      </w:r>
      <w:r w:rsidRPr="004C645F">
        <w:t xml:space="preserve"> distance along the profile in </w:t>
      </w:r>
      <w:r w:rsidR="006E4285" w:rsidRPr="004C645F">
        <w:t>f</w:t>
      </w:r>
      <w:r w:rsidRPr="004C645F">
        <w:t>ig</w:t>
      </w:r>
      <w:r w:rsidR="00CF3C43" w:rsidRPr="004C645F">
        <w:t>.</w:t>
      </w:r>
      <w:r w:rsidRPr="004C645F">
        <w:t xml:space="preserve"> 5 of </w:t>
      </w:r>
      <w:hyperlink w:anchor="_ENREF_2_30" w:tooltip="Leitchenkov, 1997 #1112" w:history="1">
        <w:r w:rsidR="00ED16CC" w:rsidRPr="004323FC">
          <w:rPr>
            <w:rStyle w:val="a4"/>
          </w:rPr>
          <w:fldChar w:fldCharType="begin"/>
        </w:r>
        <w:r w:rsidR="00843C5A" w:rsidRPr="004323FC">
          <w:rPr>
            <w:rStyle w:val="a4"/>
          </w:rPr>
          <w:instrText xml:space="preserve"> ADDIN EN.CITE &lt;EndNote&gt;&lt;Cite AuthorYear="1"&gt;&lt;Author&gt;Leitchenkov&lt;/Author&gt;&lt;Year&gt;1997&lt;/Year&gt;&lt;RecNum&gt;1112&lt;/RecNum&gt;&lt;IDText&gt;Leitchenkov_Kudryavtzev_1997&lt;/IDText&gt;&lt;DisplayText&gt;&lt;style face="italic"&gt;Leitchenkov and Kudryavtzev&lt;/style&gt; [1997]&lt;/DisplayText&gt;&lt;record&gt;&lt;rec-number&gt;1112&lt;/rec-number&gt;&lt;foreign-keys&gt;&lt;key app="EN" db-id="22ep95pskva926eatdqpf9dazppdd92tspt9" timestamp="1369906918"&gt;1112&lt;/key&gt;&lt;/foreign-keys&gt;&lt;ref-type name="Journal Article"&gt;17&lt;/ref-type&gt;&lt;contributors&gt;&lt;authors&gt;&lt;author&gt;Leitchenkov, G.&lt;/author&gt;&lt;author&gt;Kudryavtzev, G.&lt;/author&gt;&lt;/authors&gt;&lt;/contributors&gt;&lt;titles&gt;&lt;title&gt;Structure and origin of the Earth&amp;apos;s Crust in the Weddell Sea Embayment (beneath the Front of the Filehner and Ronne lee Shelves) from deep seismic sounding data&lt;/title&gt;&lt;secondary-title&gt;Polarforschung&lt;/secondary-title&gt;&lt;/titles&gt;&lt;periodical&gt;&lt;full-title&gt;Polarforschung&lt;/full-title&gt;&lt;/periodical&gt;&lt;pages&gt;143-154&lt;/pages&gt;&lt;volume&gt;67&lt;/volume&gt;&lt;number&gt;3&lt;/number&gt;&lt;dates&gt;&lt;year&gt;1997&lt;/year&gt;&lt;/dates&gt;&lt;label&gt;Leitchenkov_Kudryavtzev_1997&lt;/label&gt;&lt;urls&gt;&lt;/urls&gt;&lt;/record&gt;&lt;/Cite&gt;&lt;/EndNote&gt;</w:instrText>
        </w:r>
        <w:r w:rsidR="00ED16CC" w:rsidRPr="004323FC">
          <w:rPr>
            <w:rStyle w:val="a4"/>
          </w:rPr>
          <w:fldChar w:fldCharType="separate"/>
        </w:r>
        <w:r w:rsidR="00843C5A" w:rsidRPr="004323FC">
          <w:rPr>
            <w:rStyle w:val="a4"/>
            <w:i/>
            <w:noProof/>
          </w:rPr>
          <w:t>Leitchenkov and Kudryavtzev</w:t>
        </w:r>
        <w:r w:rsidR="00843C5A" w:rsidRPr="004323FC">
          <w:rPr>
            <w:rStyle w:val="a4"/>
            <w:noProof/>
          </w:rPr>
          <w:t xml:space="preserve"> [1997]</w:t>
        </w:r>
        <w:r w:rsidR="00ED16CC" w:rsidRPr="004323FC">
          <w:rPr>
            <w:rStyle w:val="a4"/>
          </w:rPr>
          <w:fldChar w:fldCharType="end"/>
        </w:r>
      </w:hyperlink>
      <w:r w:rsidRPr="004C645F">
        <w:t xml:space="preserve">. RIS51 and 56 are stations 51 and 56 </w:t>
      </w:r>
      <w:r w:rsidR="00CF3C43" w:rsidRPr="004C645F">
        <w:t xml:space="preserve">on the </w:t>
      </w:r>
      <w:r w:rsidRPr="004C645F">
        <w:t xml:space="preserve">Ronne Ice shelf from </w:t>
      </w:r>
      <w:hyperlink w:anchor="_ENREF_2_23" w:tooltip="Jokat, 1997 #1115" w:history="1">
        <w:r w:rsidR="00ED16CC" w:rsidRPr="004323FC">
          <w:rPr>
            <w:rStyle w:val="a4"/>
          </w:rPr>
          <w:fldChar w:fldCharType="begin"/>
        </w:r>
        <w:r w:rsidR="00843C5A" w:rsidRPr="004323FC">
          <w:rPr>
            <w:rStyle w:val="a4"/>
          </w:rPr>
          <w:instrText xml:space="preserve"> ADDIN EN.CITE &lt;EndNote&gt;&lt;Cite AuthorYear="1"&gt;&lt;Author&gt;Jokat&lt;/Author&gt;&lt;Year&gt;1997&lt;/Year&gt;&lt;RecNum&gt;1115&lt;/RecNum&gt;&lt;IDText&gt;Jokat_etal_1997&lt;/IDText&gt;&lt;DisplayText&gt;&lt;style face="italic"&gt;Jokat, et al.&lt;/style&gt; [1997]&lt;/DisplayText&gt;&lt;record&gt;&lt;rec-number&gt;1115&lt;/rec-number&gt;&lt;foreign-keys&gt;&lt;key app="EN" db-id="22ep95pskva926eatdqpf9dazppdd92tspt9" timestamp="1369911486"&gt;1115&lt;/key&gt;&lt;/foreign-keys&gt;&lt;ref-type name="Book Section"&gt;5&lt;/ref-type&gt;&lt;contributors&gt;&lt;authors&gt;&lt;author&gt;Jokat, W.&lt;/author&gt;&lt;author&gt;Fechner, N.&lt;/author&gt;&lt;author&gt;Studinger, M.&lt;/author&gt;&lt;/authors&gt;&lt;secondary-authors&gt;&lt;author&gt;Ricci, C.A.&lt;/author&gt;&lt;/secondary-authors&gt;&lt;/contributors&gt;&lt;titles&gt;&lt;title&gt;Geodynamic models of the Weddell Sea embayment in view of new geophysical data&lt;/title&gt;&lt;secondary-title&gt;The Antarctic Region: Geological Evolution and Processes&lt;/secondary-title&gt;&lt;/titles&gt;&lt;pages&gt;453-459&lt;/pages&gt;&lt;dates&gt;&lt;year&gt;1997&lt;/year&gt;&lt;/dates&gt;&lt;pub-location&gt;Siena, Italy&lt;/pub-location&gt;&lt;publisher&gt;Terra Antartica Publication&lt;/publisher&gt;&lt;label&gt;Jokat_etal_1997&lt;/label&gt;&lt;urls&gt;&lt;/urls&gt;&lt;/record&gt;&lt;/Cite&gt;&lt;/EndNote&gt;</w:instrText>
        </w:r>
        <w:r w:rsidR="00ED16CC" w:rsidRPr="004323FC">
          <w:rPr>
            <w:rStyle w:val="a4"/>
          </w:rPr>
          <w:fldChar w:fldCharType="separate"/>
        </w:r>
        <w:r w:rsidR="00843C5A" w:rsidRPr="004323FC">
          <w:rPr>
            <w:rStyle w:val="a4"/>
            <w:i/>
            <w:noProof/>
          </w:rPr>
          <w:t>Jokat, et al.</w:t>
        </w:r>
        <w:r w:rsidR="00843C5A" w:rsidRPr="004323FC">
          <w:rPr>
            <w:rStyle w:val="a4"/>
            <w:noProof/>
          </w:rPr>
          <w:t xml:space="preserve"> [1997]</w:t>
        </w:r>
        <w:r w:rsidR="00ED16CC" w:rsidRPr="004323FC">
          <w:rPr>
            <w:rStyle w:val="a4"/>
          </w:rPr>
          <w:fldChar w:fldCharType="end"/>
        </w:r>
      </w:hyperlink>
      <w:r w:rsidRPr="004C645F">
        <w:t xml:space="preserve">. Fisher is the FISH station </w:t>
      </w:r>
      <w:r w:rsidR="00CF3C43" w:rsidRPr="004C645F">
        <w:t xml:space="preserve">from </w:t>
      </w:r>
      <w:r w:rsidRPr="004C645F">
        <w:t xml:space="preserve">Reading </w:t>
      </w:r>
      <w:r w:rsidR="00ED16CC" w:rsidRPr="004C645F">
        <w:fldChar w:fldCharType="begin"/>
      </w:r>
      <w:r w:rsidR="00843C5A">
        <w:instrText xml:space="preserve"> ADDIN EN.CITE &lt;EndNote&gt;&lt;Cite ExcludeAuth="1"&gt;&lt;Author&gt;Reading&lt;/Author&gt;&lt;Year&gt;2006&lt;/Year&gt;&lt;RecNum&gt;1095&lt;/RecNum&gt;&lt;IDText&gt;Reading_2006&lt;/IDText&gt;&lt;DisplayText&gt;[2006]&lt;/DisplayText&gt;&lt;record&gt;&lt;rec-number&gt;1095&lt;/rec-number&gt;&lt;foreign-keys&gt;&lt;key app="EN" db-id="22ep95pskva926eatdqpf9dazppdd92tspt9" timestamp="1369620042"&gt;1095&lt;/key&gt;&lt;/foreign-keys&gt;&lt;ref-type name="Journal Article"&gt;17&lt;/ref-type&gt;&lt;contributors&gt;&lt;authors&gt;&lt;author&gt;Reading, A. M.&lt;/author&gt;&lt;/authors&gt;&lt;/contributors&gt;&lt;titles&gt;&lt;title&gt;The seismic structure of Precambrian and early Palaeozoic terranes in the Lambert Glacier region, East Antarctica&lt;/title&gt;&lt;secondary-title&gt;Earth and Planetary Science Letters&lt;/secondary-title&gt;&lt;/titles&gt;&lt;periodical&gt;&lt;full-title&gt;Earth and Planetary Science Letters&lt;/full-title&gt;&lt;/periodical&gt;&lt;pages&gt;44-57&lt;/pages&gt;&lt;volume&gt;244&lt;/volume&gt;&lt;number&gt;1–2&lt;/number&gt;&lt;keywords&gt;&lt;keyword&gt;Lambert&lt;/keyword&gt;&lt;keyword&gt;East Antarctica&lt;/keyword&gt;&lt;keyword&gt;seismic structure&lt;/keyword&gt;&lt;keyword&gt;receiver functions&lt;/keyword&gt;&lt;keyword&gt;terranes&lt;/keyword&gt;&lt;/keywords&gt;&lt;dates&gt;&lt;year&gt;2006&lt;/year&gt;&lt;/dates&gt;&lt;isbn&gt;0012-821X&lt;/isbn&gt;&lt;label&gt;Reading_2006&lt;/label&gt;&lt;urls&gt;&lt;related-urls&gt;&lt;url&gt;http://www.sciencedirect.com/science/article/pii/S0012821X06000690&lt;/url&gt;&lt;/related-urls&gt;&lt;/urls&gt;&lt;electronic-resource-num&gt;http://dx.doi.org/10.1016/j.epsl.2006.01.031&lt;/electronic-resource-num&gt;&lt;/record&gt;&lt;/Cite&gt;&lt;/EndNote&gt;</w:instrText>
      </w:r>
      <w:r w:rsidR="00ED16CC" w:rsidRPr="004C645F">
        <w:fldChar w:fldCharType="separate"/>
      </w:r>
      <w:r w:rsidR="00843C5A">
        <w:rPr>
          <w:noProof/>
        </w:rPr>
        <w:t>[</w:t>
      </w:r>
      <w:hyperlink w:anchor="_ENREF_2_37" w:tooltip="Reading, 2006 #1095" w:history="1">
        <w:r w:rsidR="00843C5A" w:rsidRPr="004323FC">
          <w:rPr>
            <w:rStyle w:val="a4"/>
            <w:noProof/>
          </w:rPr>
          <w:t>2006</w:t>
        </w:r>
      </w:hyperlink>
      <w:r w:rsidR="00843C5A">
        <w:rPr>
          <w:noProof/>
        </w:rPr>
        <w:t>]</w:t>
      </w:r>
      <w:r w:rsidR="00ED16CC" w:rsidRPr="004C645F">
        <w:fldChar w:fldCharType="end"/>
      </w:r>
      <w:r w:rsidRPr="004C645F">
        <w:t>.</w:t>
      </w:r>
    </w:p>
    <w:p w14:paraId="608C1696" w14:textId="77777777" w:rsidR="00FF5097" w:rsidRPr="004C645F" w:rsidRDefault="00FF5097" w:rsidP="00843C5A">
      <w:pPr>
        <w:spacing w:line="480" w:lineRule="auto"/>
      </w:pPr>
    </w:p>
    <w:p w14:paraId="794B61FD" w14:textId="2A2A26E6" w:rsidR="00FF5097" w:rsidRPr="004C645F" w:rsidRDefault="00FF5097" w:rsidP="00843C5A">
      <w:pPr>
        <w:spacing w:line="480" w:lineRule="auto"/>
      </w:pPr>
      <w:r w:rsidRPr="004C645F">
        <w:t>On the basis of the above corrections and selection criteria, we compil</w:t>
      </w:r>
      <w:r w:rsidR="00C3253D" w:rsidRPr="004C645F">
        <w:t>ed</w:t>
      </w:r>
      <w:r w:rsidRPr="004C645F">
        <w:t xml:space="preserve"> </w:t>
      </w:r>
      <w:r w:rsidR="00C3253D" w:rsidRPr="004C645F">
        <w:t xml:space="preserve">the </w:t>
      </w:r>
      <w:r w:rsidR="000A4936" w:rsidRPr="004C645F">
        <w:t>AN-Moho</w:t>
      </w:r>
      <w:r w:rsidRPr="004C645F">
        <w:t xml:space="preserve"> (</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 xml:space="preserve">c) and Moho depths listed in </w:t>
      </w:r>
      <w:r w:rsidRPr="004C645F">
        <w:fldChar w:fldCharType="begin"/>
      </w:r>
      <w:r w:rsidRPr="004C645F">
        <w:instrText xml:space="preserve"> REF _Ref367626685 \h </w:instrText>
      </w:r>
      <w:r w:rsidR="00C869A8" w:rsidRPr="004C645F">
        <w:instrText xml:space="preserve"> \* MERGEFORMAT </w:instrText>
      </w:r>
      <w:r w:rsidRPr="004C645F">
        <w:fldChar w:fldCharType="separate"/>
      </w:r>
      <w:r w:rsidR="00BF3E23" w:rsidRPr="004C645F">
        <w:t>Table S</w:t>
      </w:r>
      <w:r w:rsidR="00BF3E23">
        <w:t>1</w:t>
      </w:r>
      <w:r w:rsidRPr="004C645F">
        <w:fldChar w:fldCharType="end"/>
      </w:r>
      <w:r w:rsidRPr="004C645F">
        <w:t xml:space="preserve">. </w:t>
      </w:r>
      <w:r w:rsidR="00C15C57" w:rsidRPr="004C645F">
        <w:t>Apart from</w:t>
      </w:r>
      <w:r w:rsidRPr="004C645F">
        <w:t xml:space="preserve"> the crustal thickness of Dome F (</w:t>
      </w:r>
      <w:r w:rsidRPr="004C645F">
        <w:fldChar w:fldCharType="begin"/>
      </w:r>
      <w:r w:rsidRPr="004C645F">
        <w:instrText xml:space="preserve"> REF _Ref357410441 \h </w:instrText>
      </w:r>
      <w:r w:rsidR="00C869A8" w:rsidRPr="004C645F">
        <w:instrText xml:space="preserve"> \* MERGEFORMAT </w:instrText>
      </w:r>
      <w:r w:rsidRPr="004C645F">
        <w:fldChar w:fldCharType="separate"/>
      </w:r>
      <w:r w:rsidR="00BF3E23" w:rsidRPr="004C645F">
        <w:t>Figure S</w:t>
      </w:r>
      <w:r w:rsidR="00BF3E23">
        <w:t>7</w:t>
      </w:r>
      <w:r w:rsidRPr="004C645F">
        <w:fldChar w:fldCharType="end"/>
      </w:r>
      <w:r w:rsidRPr="004C645F">
        <w:t xml:space="preserve">a) </w:t>
      </w:r>
      <w:r w:rsidR="00B72478" w:rsidRPr="004C645F">
        <w:t xml:space="preserve">obtained from </w:t>
      </w:r>
      <w:r w:rsidRPr="004C645F">
        <w:t xml:space="preserve">gravity </w:t>
      </w:r>
      <w:r w:rsidR="00B72478" w:rsidRPr="004C645F">
        <w:t xml:space="preserve">data </w:t>
      </w:r>
      <w:r w:rsidRPr="004C645F">
        <w:t xml:space="preserve">in </w:t>
      </w:r>
      <w:hyperlink w:anchor="_ENREF_2_24" w:tooltip="Kanao, 2012 #1118" w:history="1">
        <w:r w:rsidR="00ED16CC" w:rsidRPr="004323FC">
          <w:rPr>
            <w:rStyle w:val="a4"/>
          </w:rPr>
          <w:fldChar w:fldCharType="begin"/>
        </w:r>
        <w:r w:rsidR="00843C5A" w:rsidRPr="004323FC">
          <w:rPr>
            <w:rStyle w:val="a4"/>
          </w:rPr>
          <w:instrText xml:space="preserve"> ADDIN EN.CITE &lt;EndNote&gt;&lt;Cite AuthorYear="1"&gt;&lt;Author&gt;Kanao&lt;/Author&gt;&lt;Year&gt;2012&lt;/Year&gt;&lt;RecNum&gt;1118&lt;/RecNum&gt;&lt;IDText&gt;Kanao_etal_2012&lt;/IDText&gt;&lt;DisplayText&gt;&lt;style face="italic"&gt;Kanao, et al.&lt;/style&gt; [2012]&lt;/DisplayText&gt;&lt;record&gt;&lt;rec-number&gt;1118&lt;/rec-number&gt;&lt;foreign-keys&gt;&lt;key app="EN" db-id="22ep95pskva926eatdqpf9dazppdd92tspt9" timestamp="1370569083"&gt;1118&lt;/key&gt;&lt;/foreign-keys&gt;&lt;ref-type name="Journal Article"&gt;17&lt;/ref-type&gt;&lt;contributors&gt;&lt;authors&gt;&lt;author&gt;Kanao, Masaki&lt;/author&gt;&lt;author&gt;Hansen, Samantha E.&lt;/author&gt;&lt;author&gt;Kamiyama, Kokichi&lt;/author&gt;&lt;author&gt;Wiens, Douglas&lt;/author&gt;&lt;author&gt;Higashi, Toshihiro&lt;/author&gt;&lt;author&gt;Nyblade, Andrew A.&lt;/author&gt;&lt;author&gt;Watanabe, Atsushi&lt;/author&gt;&lt;/authors&gt;&lt;/contributors&gt;&lt;titles&gt;&lt;title&gt;Crustal structure from the Lützow-Holm Bay to the inland plateau of East Antarctica, based on onshore gravity surveys and broadband seismic deployments&lt;/title&gt;&lt;secondary-title&gt;Tectonophysics&lt;/secondary-title&gt;&lt;/titles&gt;&lt;periodical&gt;&lt;full-title&gt;Tectonophysics&lt;/full-title&gt;&lt;/periodical&gt;&lt;pages&gt;100-110&lt;/pages&gt;&lt;volume&gt;572–573&lt;/volume&gt;&lt;number&gt;0&lt;/number&gt;&lt;keywords&gt;&lt;keyword&gt;Crustal structure&lt;/keyword&gt;&lt;keyword&gt;Land gravity survey&lt;/keyword&gt;&lt;keyword&gt;Broadband seismic deployments&lt;/keyword&gt;&lt;keyword&gt;Lützow-Holm Bay&lt;/keyword&gt;&lt;keyword&gt;Dome-F&lt;/keyword&gt;&lt;keyword&gt;Gamburtsev Mountains&lt;/keyword&gt;&lt;/keywords&gt;&lt;dates&gt;&lt;year&gt;2012&lt;/year&gt;&lt;/dates&gt;&lt;isbn&gt;0040-1951&lt;/isbn&gt;&lt;label&gt;Kanao_etal_2012&lt;/label&gt;&lt;urls&gt;&lt;related-urls&gt;&lt;url&gt;http://www.sciencedirect.com/science/article/pii/S0040195112000418&lt;/url&gt;&lt;/related-urls&gt;&lt;/urls&gt;&lt;electronic-resource-num&gt;http://dx.doi.org/10.1016/j.tecto.2012.01.014&lt;/electronic-resource-num&gt;&lt;/record&gt;&lt;/Cite&gt;&lt;/EndNote&gt;</w:instrText>
        </w:r>
        <w:r w:rsidR="00ED16CC" w:rsidRPr="004323FC">
          <w:rPr>
            <w:rStyle w:val="a4"/>
          </w:rPr>
          <w:fldChar w:fldCharType="separate"/>
        </w:r>
        <w:r w:rsidR="00843C5A" w:rsidRPr="004323FC">
          <w:rPr>
            <w:rStyle w:val="a4"/>
            <w:i/>
            <w:noProof/>
          </w:rPr>
          <w:t>Kanao, et al.</w:t>
        </w:r>
        <w:r w:rsidR="00843C5A" w:rsidRPr="004323FC">
          <w:rPr>
            <w:rStyle w:val="a4"/>
            <w:noProof/>
          </w:rPr>
          <w:t xml:space="preserve"> [2012]</w:t>
        </w:r>
        <w:r w:rsidR="00ED16CC" w:rsidRPr="004323FC">
          <w:rPr>
            <w:rStyle w:val="a4"/>
          </w:rPr>
          <w:fldChar w:fldCharType="end"/>
        </w:r>
      </w:hyperlink>
      <w:r w:rsidRPr="004C645F">
        <w:t xml:space="preserve">, no valid </w:t>
      </w:r>
      <w:r w:rsidR="00CC3E85" w:rsidRPr="004C645F">
        <w:t>data from</w:t>
      </w:r>
      <w:r w:rsidRPr="004C645F">
        <w:t xml:space="preserve"> seismic </w:t>
      </w:r>
      <w:r w:rsidR="00CC3E85" w:rsidRPr="004C645F">
        <w:t xml:space="preserve">methods is yet available </w:t>
      </w:r>
      <w:r w:rsidRPr="004C645F">
        <w:t xml:space="preserve">for </w:t>
      </w:r>
      <w:r w:rsidR="008E44A5" w:rsidRPr="004C645F">
        <w:t>Queen</w:t>
      </w:r>
      <w:r w:rsidRPr="004C645F">
        <w:t xml:space="preserve"> Maud Land (</w:t>
      </w:r>
      <w:r w:rsidR="008E44A5" w:rsidRPr="004C645F">
        <w:t>QML</w:t>
      </w:r>
      <w:r w:rsidRPr="004C645F">
        <w:t xml:space="preserve">), Dome F, </w:t>
      </w:r>
      <w:r w:rsidR="00CC3E85" w:rsidRPr="004C645F">
        <w:t>and</w:t>
      </w:r>
      <w:r w:rsidRPr="004C645F">
        <w:t xml:space="preserve"> Ellsworth Land (EL). In </w:t>
      </w:r>
      <w:r w:rsidR="00064A17" w:rsidRPr="004C645F">
        <w:t xml:space="preserve">our </w:t>
      </w:r>
      <w:r w:rsidRPr="004C645F">
        <w:t xml:space="preserve">compilation, most of the Moho points in </w:t>
      </w:r>
      <w:r w:rsidR="00064A17" w:rsidRPr="004C645F">
        <w:t xml:space="preserve">the </w:t>
      </w:r>
      <w:r w:rsidR="000A4936" w:rsidRPr="004C645F">
        <w:t>AN-Moho</w:t>
      </w:r>
      <w:r w:rsidRPr="004C645F">
        <w:t xml:space="preserve"> </w:t>
      </w:r>
      <w:r w:rsidR="00E36E93" w:rsidRPr="004C645F">
        <w:t xml:space="preserve">are </w:t>
      </w:r>
      <w:r w:rsidRPr="004C645F">
        <w:t>locate</w:t>
      </w:r>
      <w:r w:rsidR="00E36E93" w:rsidRPr="004C645F">
        <w:t>d</w:t>
      </w:r>
      <w:r w:rsidRPr="004C645F">
        <w:t xml:space="preserve"> </w:t>
      </w:r>
      <w:r w:rsidR="00E36E93" w:rsidRPr="004C645F">
        <w:t xml:space="preserve">on the </w:t>
      </w:r>
      <w:r w:rsidRPr="004C645F">
        <w:t>Antarctic continent. The thickest crust is found beneath Dome A</w:t>
      </w:r>
      <w:r w:rsidR="00E6456B" w:rsidRPr="004C645F">
        <w:t>,</w:t>
      </w:r>
      <w:r w:rsidRPr="004C645F">
        <w:t xml:space="preserve"> </w:t>
      </w:r>
      <w:r w:rsidR="00D306B8" w:rsidRPr="004C645F">
        <w:t xml:space="preserve">where it is </w:t>
      </w:r>
      <w:r w:rsidRPr="004C645F">
        <w:t>as thick as ~61.6 km, where</w:t>
      </w:r>
      <w:r w:rsidR="00E6456B" w:rsidRPr="004C645F">
        <w:t>as</w:t>
      </w:r>
      <w:r w:rsidRPr="004C645F">
        <w:t xml:space="preserve"> the Moho is 57.5 km </w:t>
      </w:r>
      <w:r w:rsidR="00E6456B" w:rsidRPr="004C645F">
        <w:t xml:space="preserve">below </w:t>
      </w:r>
      <w:r w:rsidRPr="004C645F">
        <w:t xml:space="preserve">sea level. For oceanic regions, </w:t>
      </w:r>
      <w:r w:rsidR="00AE5DC1" w:rsidRPr="004C645F">
        <w:t>the</w:t>
      </w:r>
      <w:r w:rsidRPr="004C645F">
        <w:t xml:space="preserve"> oceanic crust is </w:t>
      </w:r>
      <w:r w:rsidR="00AE5DC1" w:rsidRPr="004C645F">
        <w:t xml:space="preserve">generally </w:t>
      </w:r>
      <w:r w:rsidRPr="004C645F">
        <w:t xml:space="preserve">thin </w:t>
      </w:r>
      <w:r w:rsidR="00AE5DC1" w:rsidRPr="004C645F">
        <w:t>(</w:t>
      </w:r>
      <w:r w:rsidRPr="004C645F">
        <w:t>average</w:t>
      </w:r>
      <w:r w:rsidR="006E4285" w:rsidRPr="004C645F">
        <w:t xml:space="preserve"> thickness,</w:t>
      </w:r>
      <w:r w:rsidRPr="004C645F">
        <w:t xml:space="preserve"> </w:t>
      </w:r>
      <w:r w:rsidR="00CD43B9" w:rsidRPr="004C645F">
        <w:t>~</w:t>
      </w:r>
      <w:r w:rsidRPr="004C645F">
        <w:t>6 km</w:t>
      </w:r>
      <w:r w:rsidR="00AE5DC1" w:rsidRPr="004C645F">
        <w:t>;</w:t>
      </w:r>
      <w:r w:rsidRPr="004C645F">
        <w:t xml:space="preserve"> </w:t>
      </w:r>
      <w:r w:rsidR="00ED16CC" w:rsidRPr="004C645F">
        <w:fldChar w:fldCharType="begin">
          <w:fldData xml:space="preserve">PEVuZE5vdGU+PENpdGU+PEF1dGhvcj5NY0NsYWluPC9BdXRob3I+PFllYXI+MTk4NjwvWWVhcj48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</w:fldData>
        </w:fldChar>
      </w:r>
      <w:r w:rsidR="00843C5A">
        <w:instrText xml:space="preserve"> ADDIN EN.CITE </w:instrText>
      </w:r>
      <w:r w:rsidR="00843C5A">
        <w:fldChar w:fldCharType="begin">
          <w:fldData xml:space="preserve">PEVuZE5vdGU+PENpdGU+PEF1dGhvcj5NY0NsYWluPC9BdXRob3I+PFllYXI+MTk4NjwvWWVhcj48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</w:fldData>
        </w:fldChar>
      </w:r>
      <w:r w:rsidR="00843C5A">
        <w:instrText xml:space="preserve"> ADDIN EN.CITE.DATA </w:instrText>
      </w:r>
      <w:r w:rsidR="00843C5A">
        <w:fldChar w:fldCharType="end"/>
      </w:r>
      <w:r w:rsidR="00ED16CC" w:rsidRPr="004C645F">
        <w:fldChar w:fldCharType="separate"/>
      </w:r>
      <w:r w:rsidR="00843C5A">
        <w:rPr>
          <w:noProof/>
        </w:rPr>
        <w:t>[</w:t>
      </w:r>
      <w:hyperlink w:anchor="_ENREF_2_31" w:tooltip="McClain, 1986 #1098" w:history="1">
        <w:r w:rsidR="00843C5A" w:rsidRPr="004323FC">
          <w:rPr>
            <w:rStyle w:val="a4"/>
            <w:i/>
            <w:noProof/>
          </w:rPr>
          <w:t>McClain and Atallah</w:t>
        </w:r>
        <w:r w:rsidR="00843C5A" w:rsidRPr="004323FC">
          <w:rPr>
            <w:rStyle w:val="a4"/>
            <w:noProof/>
          </w:rPr>
          <w:t>, 1986</w:t>
        </w:r>
      </w:hyperlink>
      <w:r w:rsidR="00843C5A">
        <w:rPr>
          <w:noProof/>
        </w:rPr>
        <w:t>]</w:t>
      </w:r>
      <w:r w:rsidR="00ED16CC" w:rsidRPr="004C645F">
        <w:fldChar w:fldCharType="end"/>
      </w:r>
      <w:r w:rsidR="00AE5DC1" w:rsidRPr="004C645F">
        <w:t>.</w:t>
      </w:r>
      <w:r w:rsidRPr="004C645F">
        <w:t xml:space="preserve"> </w:t>
      </w:r>
      <w:r w:rsidR="00AE5DC1" w:rsidRPr="004C645F">
        <w:t>H</w:t>
      </w:r>
      <w:r w:rsidRPr="004C645F">
        <w:t>owever, several measurement</w:t>
      </w:r>
      <w:r w:rsidR="00A55937" w:rsidRPr="004C645F">
        <w:t>s of</w:t>
      </w:r>
      <w:r w:rsidRPr="004C645F">
        <w:t xml:space="preserve"> ocean</w:t>
      </w:r>
      <w:r w:rsidR="00A36DB0" w:rsidRPr="004C645F">
        <w:t>ic</w:t>
      </w:r>
      <w:r w:rsidRPr="004C645F">
        <w:t xml:space="preserve"> </w:t>
      </w:r>
      <w:r w:rsidR="00A55937" w:rsidRPr="004C645F">
        <w:t>crust</w:t>
      </w:r>
      <w:r w:rsidR="006E4285" w:rsidRPr="004C645F">
        <w:t>al</w:t>
      </w:r>
      <w:r w:rsidR="00A55937" w:rsidRPr="004C645F">
        <w:t xml:space="preserve"> thickness </w:t>
      </w:r>
      <w:r w:rsidRPr="004C645F">
        <w:t xml:space="preserve">around </w:t>
      </w:r>
      <w:r w:rsidR="00A55937" w:rsidRPr="004C645F">
        <w:t>Antarctica where ocean depth</w:t>
      </w:r>
      <w:r w:rsidR="006E4285" w:rsidRPr="004C645F">
        <w:t>s</w:t>
      </w:r>
      <w:r w:rsidRPr="004C645F">
        <w:t xml:space="preserve"> </w:t>
      </w:r>
      <w:r w:rsidR="006E4285" w:rsidRPr="004C645F">
        <w:t xml:space="preserve">are </w:t>
      </w:r>
      <w:r w:rsidRPr="004C645F">
        <w:t>&gt;3 km</w:t>
      </w:r>
      <w:r w:rsidR="00A36DB0" w:rsidRPr="004C645F">
        <w:t xml:space="preserve"> have</w:t>
      </w:r>
      <w:r w:rsidRPr="004C645F">
        <w:t xml:space="preserve"> show</w:t>
      </w:r>
      <w:r w:rsidR="00A36DB0" w:rsidRPr="004C645F">
        <w:t>n</w:t>
      </w:r>
      <w:r w:rsidRPr="004C645F">
        <w:t xml:space="preserve"> that the crust</w:t>
      </w:r>
      <w:r w:rsidR="00A36DB0" w:rsidRPr="004C645F">
        <w:t>al</w:t>
      </w:r>
      <w:r w:rsidRPr="004C645F">
        <w:t xml:space="preserve"> thickness varie</w:t>
      </w:r>
      <w:r w:rsidR="00A36DB0" w:rsidRPr="004C645F">
        <w:t>s</w:t>
      </w:r>
      <w:r w:rsidRPr="004C645F">
        <w:t xml:space="preserve"> </w:t>
      </w:r>
      <w:r w:rsidR="006E4285" w:rsidRPr="004C645F">
        <w:t xml:space="preserve">in the range of </w:t>
      </w:r>
      <w:r w:rsidRPr="004C645F">
        <w:t>7</w:t>
      </w:r>
      <w:r w:rsidR="00A36DB0" w:rsidRPr="004C645F">
        <w:t>–</w:t>
      </w:r>
      <w:r w:rsidRPr="004C645F">
        <w:t xml:space="preserve">20 km. Therefore, the oceanic crustal structure around Antarctica is </w:t>
      </w:r>
      <w:r w:rsidRPr="004C645F">
        <w:lastRenderedPageBreak/>
        <w:t>complex.</w:t>
      </w:r>
    </w:p>
    <w:p w14:paraId="5BFB1D85" w14:textId="77777777" w:rsidR="00847EF9" w:rsidRPr="004C645F" w:rsidRDefault="00847EF9" w:rsidP="00843C5A">
      <w:pPr>
        <w:spacing w:line="480" w:lineRule="auto"/>
      </w:pPr>
    </w:p>
    <w:p w14:paraId="6A72406E" w14:textId="77777777" w:rsidR="005E42CF" w:rsidRPr="004C645F" w:rsidRDefault="005E42CF" w:rsidP="00843C5A">
      <w:pPr>
        <w:widowControl/>
        <w:spacing w:line="480" w:lineRule="auto"/>
        <w:jc w:val="left"/>
        <w:rPr>
          <w:b/>
          <w:sz w:val="30"/>
          <w:szCs w:val="30"/>
        </w:rPr>
      </w:pPr>
      <w:r w:rsidRPr="004C645F">
        <w:rPr>
          <w:b/>
          <w:sz w:val="30"/>
          <w:szCs w:val="30"/>
        </w:rPr>
        <w:br w:type="page"/>
      </w:r>
    </w:p>
    <w:p w14:paraId="4BA865D6" w14:textId="533D1C44" w:rsidR="00491608" w:rsidRPr="004C645F" w:rsidRDefault="00491608" w:rsidP="00843C5A">
      <w:pPr>
        <w:spacing w:line="480" w:lineRule="auto"/>
      </w:pPr>
      <w:r w:rsidRPr="004C645F">
        <w:rPr>
          <w:b/>
          <w:sz w:val="30"/>
          <w:szCs w:val="30"/>
        </w:rPr>
        <w:lastRenderedPageBreak/>
        <w:t>References</w:t>
      </w:r>
    </w:p>
    <w:p w14:paraId="4A3DE8F9" w14:textId="77777777" w:rsidR="004323FC" w:rsidRPr="004323FC" w:rsidRDefault="009C09FE" w:rsidP="004323FC">
      <w:pPr>
        <w:pStyle w:val="EndNoteBibliography"/>
        <w:ind w:left="560" w:hanging="560"/>
        <w:rPr>
          <w:rFonts w:ascii="å®ä½" w:hAnsi="å®ä½" w:hint="eastAsia"/>
        </w:rPr>
      </w:pPr>
      <w:r w:rsidRPr="004C645F">
        <w:fldChar w:fldCharType="begin"/>
      </w:r>
      <w:r w:rsidRPr="004C645F">
        <w:instrText xml:space="preserve"> ADDIN EN.SECTION.REFLIST </w:instrText>
      </w:r>
      <w:r w:rsidRPr="004C645F">
        <w:fldChar w:fldCharType="separate"/>
      </w:r>
      <w:bookmarkStart w:id="3" w:name="_ENREF_2_1"/>
      <w:r w:rsidR="004323FC" w:rsidRPr="004323FC">
        <w:rPr>
          <w:rFonts w:ascii="å®ä½" w:hAnsi="å®ä½"/>
        </w:rPr>
        <w:t xml:space="preserve">Ammon, C. J., G. E. Randall, G. Zandt (1990), On the nonuniqueness of receiver function inversions, </w:t>
      </w:r>
      <w:r w:rsidR="004323FC" w:rsidRPr="004323FC">
        <w:rPr>
          <w:rFonts w:ascii="å®ä½" w:hAnsi="å®ä½"/>
          <w:i/>
        </w:rPr>
        <w:t>J. Geophys. Res.</w:t>
      </w:r>
      <w:r w:rsidR="004323FC" w:rsidRPr="004323FC">
        <w:rPr>
          <w:rFonts w:ascii="å®ä½" w:hAnsi="å®ä½"/>
        </w:rPr>
        <w:t xml:space="preserve">, </w:t>
      </w:r>
      <w:r w:rsidR="004323FC" w:rsidRPr="004323FC">
        <w:rPr>
          <w:rFonts w:ascii="å®ä½" w:hAnsi="å®ä½"/>
          <w:i/>
        </w:rPr>
        <w:t>95</w:t>
      </w:r>
      <w:r w:rsidR="004323FC" w:rsidRPr="004323FC">
        <w:rPr>
          <w:rFonts w:ascii="å®ä½" w:hAnsi="å®ä½"/>
        </w:rPr>
        <w:t>, 15303-15318.</w:t>
      </w:r>
      <w:bookmarkEnd w:id="3"/>
    </w:p>
    <w:p w14:paraId="387E77F2" w14:textId="77777777" w:rsidR="004323FC" w:rsidRPr="004323FC" w:rsidRDefault="004323FC" w:rsidP="004323FC">
      <w:pPr>
        <w:pStyle w:val="EndNoteBibliography"/>
        <w:ind w:left="560" w:hanging="560"/>
        <w:rPr>
          <w:rFonts w:ascii="å®ä½" w:hAnsi="å®ä½" w:hint="eastAsia"/>
        </w:rPr>
      </w:pPr>
      <w:bookmarkStart w:id="4" w:name="_ENREF_2_2"/>
      <w:r w:rsidRPr="004323FC">
        <w:rPr>
          <w:rFonts w:ascii="å®ä½" w:hAnsi="å®ä½"/>
        </w:rPr>
        <w:t xml:space="preserve">An, M. (2012), A simple method for determining the spatial resolution of a general inverse problem, </w:t>
      </w:r>
      <w:r w:rsidRPr="004323FC">
        <w:rPr>
          <w:rFonts w:ascii="å®ä½" w:hAnsi="å®ä½"/>
          <w:i/>
        </w:rPr>
        <w:t>Geophys. J. Int.</w:t>
      </w:r>
      <w:r w:rsidRPr="004323FC">
        <w:rPr>
          <w:rFonts w:ascii="å®ä½" w:hAnsi="å®ä½"/>
        </w:rPr>
        <w:t xml:space="preserve">, </w:t>
      </w:r>
      <w:r w:rsidRPr="004323FC">
        <w:rPr>
          <w:rFonts w:ascii="å®ä½" w:hAnsi="å®ä½"/>
          <w:i/>
        </w:rPr>
        <w:t>191</w:t>
      </w:r>
      <w:r w:rsidRPr="004323FC">
        <w:rPr>
          <w:rFonts w:ascii="å®ä½" w:hAnsi="å®ä½"/>
        </w:rPr>
        <w:t>, 849-864.</w:t>
      </w:r>
      <w:bookmarkEnd w:id="4"/>
    </w:p>
    <w:p w14:paraId="47DA7CC5" w14:textId="77777777" w:rsidR="004323FC" w:rsidRPr="004323FC" w:rsidRDefault="004323FC" w:rsidP="004323FC">
      <w:pPr>
        <w:pStyle w:val="EndNoteBibliography"/>
        <w:ind w:left="560" w:hanging="560"/>
        <w:rPr>
          <w:rFonts w:ascii="å®ä½" w:hAnsi="å®ä½" w:hint="eastAsia"/>
        </w:rPr>
      </w:pPr>
      <w:bookmarkStart w:id="5" w:name="_ENREF_2_3"/>
      <w:r w:rsidRPr="004323FC">
        <w:rPr>
          <w:rFonts w:ascii="å®ä½" w:hAnsi="å®ä½"/>
        </w:rPr>
        <w:t xml:space="preserve">Bannister, S., J. Yu, B. Leitner, B. L. N. Kennett (2003), Variations in crustal structure across the transition from West to East Antarctica, Southern Victoria Land, </w:t>
      </w:r>
      <w:r w:rsidRPr="004323FC">
        <w:rPr>
          <w:rFonts w:ascii="å®ä½" w:hAnsi="å®ä½"/>
          <w:i/>
        </w:rPr>
        <w:t>Geophysical Journal International</w:t>
      </w:r>
      <w:r w:rsidRPr="004323FC">
        <w:rPr>
          <w:rFonts w:ascii="å®ä½" w:hAnsi="å®ä½"/>
        </w:rPr>
        <w:t xml:space="preserve">, </w:t>
      </w:r>
      <w:r w:rsidRPr="004323FC">
        <w:rPr>
          <w:rFonts w:ascii="å®ä½" w:hAnsi="å®ä½"/>
          <w:i/>
        </w:rPr>
        <w:t>155</w:t>
      </w:r>
      <w:r w:rsidRPr="004323FC">
        <w:rPr>
          <w:rFonts w:ascii="å®ä½" w:hAnsi="å®ä½"/>
        </w:rPr>
        <w:t>, 870-880.</w:t>
      </w:r>
      <w:bookmarkEnd w:id="5"/>
    </w:p>
    <w:p w14:paraId="6F90FD56" w14:textId="77777777" w:rsidR="004323FC" w:rsidRPr="004323FC" w:rsidRDefault="004323FC" w:rsidP="004323FC">
      <w:pPr>
        <w:pStyle w:val="EndNoteBibliography"/>
        <w:ind w:left="560" w:hanging="560"/>
        <w:rPr>
          <w:rFonts w:ascii="å®ä½" w:hAnsi="å®ä½" w:hint="eastAsia"/>
        </w:rPr>
      </w:pPr>
      <w:bookmarkStart w:id="6" w:name="_ENREF_2_4"/>
      <w:r w:rsidRPr="004323FC">
        <w:rPr>
          <w:rFonts w:ascii="å®ä½" w:hAnsi="å®ä½"/>
        </w:rPr>
        <w:t xml:space="preserve">Baranov, A., A. Morelli (2013), The Moho depth map of the Antarctica region, </w:t>
      </w:r>
      <w:r w:rsidRPr="004323FC">
        <w:rPr>
          <w:rFonts w:ascii="å®ä½" w:hAnsi="å®ä½"/>
          <w:i/>
        </w:rPr>
        <w:t>Tectonophysics</w:t>
      </w:r>
      <w:r w:rsidRPr="004323FC">
        <w:rPr>
          <w:rFonts w:ascii="å®ä½" w:hAnsi="å®ä½"/>
        </w:rPr>
        <w:t xml:space="preserve">, </w:t>
      </w:r>
      <w:r w:rsidRPr="004323FC">
        <w:rPr>
          <w:rFonts w:ascii="å®ä½" w:hAnsi="å®ä½"/>
          <w:i/>
        </w:rPr>
        <w:t>609</w:t>
      </w:r>
      <w:r w:rsidRPr="004323FC">
        <w:rPr>
          <w:rFonts w:ascii="å®ä½" w:hAnsi="å®ä½"/>
        </w:rPr>
        <w:t>, 299-313.</w:t>
      </w:r>
      <w:bookmarkEnd w:id="6"/>
    </w:p>
    <w:p w14:paraId="3A91D427" w14:textId="77777777" w:rsidR="004323FC" w:rsidRPr="004323FC" w:rsidRDefault="004323FC" w:rsidP="004323FC">
      <w:pPr>
        <w:pStyle w:val="EndNoteBibliography"/>
        <w:ind w:left="560" w:hanging="560"/>
        <w:rPr>
          <w:rFonts w:ascii="å®ä½" w:hAnsi="å®ä½" w:hint="eastAsia"/>
        </w:rPr>
      </w:pPr>
      <w:bookmarkStart w:id="7" w:name="_ENREF_2_5"/>
      <w:r w:rsidRPr="004323FC">
        <w:rPr>
          <w:rFonts w:ascii="å®ä½" w:hAnsi="å®ä½"/>
        </w:rPr>
        <w:t xml:space="preserve">Bayer, B., W. H. Geissler, A. Eckstaller, W. Jokat (2009), Seismic imaging of the crust beneath Dronning Maud Land, East Antarctica, </w:t>
      </w:r>
      <w:r w:rsidRPr="004323FC">
        <w:rPr>
          <w:rFonts w:ascii="å®ä½" w:hAnsi="å®ä½"/>
          <w:i/>
        </w:rPr>
        <w:t>Geophysical Journal International</w:t>
      </w:r>
      <w:r w:rsidRPr="004323FC">
        <w:rPr>
          <w:rFonts w:ascii="å®ä½" w:hAnsi="å®ä½"/>
        </w:rPr>
        <w:t xml:space="preserve">, </w:t>
      </w:r>
      <w:r w:rsidRPr="004323FC">
        <w:rPr>
          <w:rFonts w:ascii="å®ä½" w:hAnsi="å®ä½"/>
          <w:i/>
        </w:rPr>
        <w:t>178</w:t>
      </w:r>
      <w:r w:rsidRPr="004323FC">
        <w:rPr>
          <w:rFonts w:ascii="å®ä½" w:hAnsi="å®ä½"/>
        </w:rPr>
        <w:t>, 860-876.</w:t>
      </w:r>
      <w:bookmarkEnd w:id="7"/>
    </w:p>
    <w:p w14:paraId="083348D1" w14:textId="77777777" w:rsidR="004323FC" w:rsidRPr="004323FC" w:rsidRDefault="004323FC" w:rsidP="004323FC">
      <w:pPr>
        <w:pStyle w:val="EndNoteBibliography"/>
        <w:ind w:left="560" w:hanging="560"/>
        <w:rPr>
          <w:rFonts w:ascii="å®ä½" w:hAnsi="å®ä½" w:hint="eastAsia"/>
        </w:rPr>
      </w:pPr>
      <w:bookmarkStart w:id="8" w:name="_ENREF_2_6"/>
      <w:r w:rsidRPr="004323FC">
        <w:rPr>
          <w:rFonts w:ascii="å®ä½" w:hAnsi="å®ä½"/>
        </w:rPr>
        <w:t xml:space="preserve">Bentley, C. R. (1991), Configuration and structure of the subglacial crust, in </w:t>
      </w:r>
      <w:r w:rsidRPr="004323FC">
        <w:rPr>
          <w:rFonts w:ascii="å®ä½" w:hAnsi="å®ä½"/>
          <w:i/>
        </w:rPr>
        <w:t>The Geology of Antarctica</w:t>
      </w:r>
      <w:r w:rsidRPr="004323FC">
        <w:rPr>
          <w:rFonts w:ascii="å®ä½" w:hAnsi="å®ä½"/>
        </w:rPr>
        <w:t>, edited by R. J. Tingey, pp. 335-364, Clarendon, Oxford.</w:t>
      </w:r>
      <w:bookmarkEnd w:id="8"/>
    </w:p>
    <w:p w14:paraId="1DD6F0E9" w14:textId="77777777" w:rsidR="004323FC" w:rsidRPr="004323FC" w:rsidRDefault="004323FC" w:rsidP="004323FC">
      <w:pPr>
        <w:pStyle w:val="EndNoteBibliography"/>
        <w:ind w:left="560" w:hanging="560"/>
        <w:rPr>
          <w:rFonts w:ascii="å®ä½" w:hAnsi="å®ä½" w:hint="eastAsia"/>
        </w:rPr>
      </w:pPr>
      <w:bookmarkStart w:id="9" w:name="_ENREF_2_7"/>
      <w:r w:rsidRPr="004323FC">
        <w:rPr>
          <w:rFonts w:ascii="å®ä½" w:hAnsi="å®ä½"/>
        </w:rPr>
        <w:t xml:space="preserve">Boger, S. D., C. J. L. Wilson, C. M. Fanning (2001), Early Paleozoic tectonism within the East Antarctic craton: The final suture between east and west Gondwana?, </w:t>
      </w:r>
      <w:r w:rsidRPr="004323FC">
        <w:rPr>
          <w:rFonts w:ascii="å®ä½" w:hAnsi="å®ä½"/>
          <w:i/>
        </w:rPr>
        <w:t>Geology</w:t>
      </w:r>
      <w:r w:rsidRPr="004323FC">
        <w:rPr>
          <w:rFonts w:ascii="å®ä½" w:hAnsi="å®ä½"/>
        </w:rPr>
        <w:t xml:space="preserve">, </w:t>
      </w:r>
      <w:r w:rsidRPr="004323FC">
        <w:rPr>
          <w:rFonts w:ascii="å®ä½" w:hAnsi="å®ä½"/>
          <w:i/>
        </w:rPr>
        <w:t>29</w:t>
      </w:r>
      <w:r w:rsidRPr="004323FC">
        <w:rPr>
          <w:rFonts w:ascii="å®ä½" w:hAnsi="å®ä½"/>
        </w:rPr>
        <w:t>, 463-466.</w:t>
      </w:r>
      <w:bookmarkEnd w:id="9"/>
    </w:p>
    <w:p w14:paraId="191CE0F4" w14:textId="77777777" w:rsidR="004323FC" w:rsidRPr="004323FC" w:rsidRDefault="004323FC" w:rsidP="004323FC">
      <w:pPr>
        <w:pStyle w:val="EndNoteBibliography"/>
        <w:ind w:left="560" w:hanging="560"/>
        <w:rPr>
          <w:rFonts w:ascii="å®ä½" w:hAnsi="å®ä½" w:hint="eastAsia"/>
        </w:rPr>
      </w:pPr>
      <w:bookmarkStart w:id="10" w:name="_ENREF_2_8"/>
      <w:r w:rsidRPr="004323FC">
        <w:rPr>
          <w:rFonts w:ascii="å®ä½" w:hAnsi="å®ä½"/>
        </w:rPr>
        <w:t xml:space="preserve">Boger, S. D., C. J. Carson, C. M. Fanning, J. M. Hergt, C. J. L. Wilson, J. D. Woodhead (2002), Pan-African intraplate deformation in the northern Prince Charles Mountains, east Antarctica, </w:t>
      </w:r>
      <w:r w:rsidRPr="004323FC">
        <w:rPr>
          <w:rFonts w:ascii="å®ä½" w:hAnsi="å®ä½"/>
          <w:i/>
        </w:rPr>
        <w:t>Earth and Planetary Science Letters</w:t>
      </w:r>
      <w:r w:rsidRPr="004323FC">
        <w:rPr>
          <w:rFonts w:ascii="å®ä½" w:hAnsi="å®ä½"/>
        </w:rPr>
        <w:t xml:space="preserve">, </w:t>
      </w:r>
      <w:r w:rsidRPr="004323FC">
        <w:rPr>
          <w:rFonts w:ascii="å®ä½" w:hAnsi="å®ä½"/>
          <w:i/>
        </w:rPr>
        <w:t>195</w:t>
      </w:r>
      <w:r w:rsidRPr="004323FC">
        <w:rPr>
          <w:rFonts w:ascii="å®ä½" w:hAnsi="å®ä½"/>
        </w:rPr>
        <w:t>, 195-210.</w:t>
      </w:r>
      <w:bookmarkEnd w:id="10"/>
    </w:p>
    <w:p w14:paraId="7925B603" w14:textId="77777777" w:rsidR="004323FC" w:rsidRPr="004323FC" w:rsidRDefault="004323FC" w:rsidP="004323FC">
      <w:pPr>
        <w:pStyle w:val="EndNoteBibliography"/>
        <w:ind w:left="560" w:hanging="560"/>
        <w:rPr>
          <w:rFonts w:ascii="å®ä½" w:hAnsi="å®ä½" w:hint="eastAsia"/>
        </w:rPr>
      </w:pPr>
      <w:bookmarkStart w:id="11" w:name="_ENREF_2_9"/>
      <w:r w:rsidRPr="004323FC">
        <w:rPr>
          <w:rFonts w:ascii="å®ä½" w:hAnsi="å®ä½"/>
        </w:rPr>
        <w:t xml:space="preserve">Boger, S. D. (2011), Antarctica — Before and after Gondwana, </w:t>
      </w:r>
      <w:r w:rsidRPr="004323FC">
        <w:rPr>
          <w:rFonts w:ascii="å®ä½" w:hAnsi="å®ä½"/>
          <w:i/>
        </w:rPr>
        <w:t>Gondwana Research</w:t>
      </w:r>
      <w:r w:rsidRPr="004323FC">
        <w:rPr>
          <w:rFonts w:ascii="å®ä½" w:hAnsi="å®ä½"/>
        </w:rPr>
        <w:t xml:space="preserve">, </w:t>
      </w:r>
      <w:r w:rsidRPr="004323FC">
        <w:rPr>
          <w:rFonts w:ascii="å®ä½" w:hAnsi="å®ä½"/>
          <w:i/>
        </w:rPr>
        <w:t>19</w:t>
      </w:r>
      <w:r w:rsidRPr="004323FC">
        <w:rPr>
          <w:rFonts w:ascii="å®ä½" w:hAnsi="å®ä½"/>
        </w:rPr>
        <w:t>, 335-371.</w:t>
      </w:r>
      <w:bookmarkEnd w:id="11"/>
    </w:p>
    <w:p w14:paraId="0F2219E7" w14:textId="77777777" w:rsidR="004323FC" w:rsidRPr="004323FC" w:rsidRDefault="004323FC" w:rsidP="004323FC">
      <w:pPr>
        <w:pStyle w:val="EndNoteBibliography"/>
        <w:ind w:left="560" w:hanging="560"/>
        <w:rPr>
          <w:rFonts w:ascii="å®ä½" w:hAnsi="å®ä½" w:hint="eastAsia"/>
        </w:rPr>
      </w:pPr>
      <w:bookmarkStart w:id="12" w:name="_ENREF_2_10"/>
      <w:r w:rsidRPr="004323FC">
        <w:rPr>
          <w:rFonts w:ascii="å®ä½" w:hAnsi="å®ä½"/>
        </w:rPr>
        <w:t xml:space="preserve">Breitsprecher, K., D. J. Thorkelson (2009), Neogene kinematic history of Nazca–Antarctic–Phoenix slab windows beneath Patagonia and the Antarctic Peninsula, </w:t>
      </w:r>
      <w:r w:rsidRPr="004323FC">
        <w:rPr>
          <w:rFonts w:ascii="å®ä½" w:hAnsi="å®ä½"/>
          <w:i/>
        </w:rPr>
        <w:t>Tectonophysics</w:t>
      </w:r>
      <w:r w:rsidRPr="004323FC">
        <w:rPr>
          <w:rFonts w:ascii="å®ä½" w:hAnsi="å®ä½"/>
        </w:rPr>
        <w:t xml:space="preserve">, </w:t>
      </w:r>
      <w:r w:rsidRPr="004323FC">
        <w:rPr>
          <w:rFonts w:ascii="å®ä½" w:hAnsi="å®ä½"/>
          <w:i/>
        </w:rPr>
        <w:t>464</w:t>
      </w:r>
      <w:r w:rsidRPr="004323FC">
        <w:rPr>
          <w:rFonts w:ascii="å®ä½" w:hAnsi="å®ä½"/>
        </w:rPr>
        <w:t>, 10-20.</w:t>
      </w:r>
      <w:bookmarkEnd w:id="12"/>
    </w:p>
    <w:p w14:paraId="42D4E98E" w14:textId="77777777" w:rsidR="004323FC" w:rsidRPr="004323FC" w:rsidRDefault="004323FC" w:rsidP="004323FC">
      <w:pPr>
        <w:pStyle w:val="EndNoteBibliography"/>
        <w:ind w:left="560" w:hanging="560"/>
        <w:rPr>
          <w:rFonts w:ascii="å®ä½" w:hAnsi="å®ä½" w:hint="eastAsia"/>
        </w:rPr>
      </w:pPr>
      <w:bookmarkStart w:id="13" w:name="_ENREF_2_11"/>
      <w:r w:rsidRPr="004323FC">
        <w:rPr>
          <w:rFonts w:ascii="å®ä½" w:hAnsi="å®ä½"/>
        </w:rPr>
        <w:t xml:space="preserve">Chaput, J., R. C. Aster, A. Huerta, X. Sun, A. Lloyd, D. Wiens, A. Nyblade, S. </w:t>
      </w:r>
      <w:r w:rsidRPr="004323FC">
        <w:rPr>
          <w:rFonts w:ascii="å®ä½" w:hAnsi="å®ä½"/>
        </w:rPr>
        <w:lastRenderedPageBreak/>
        <w:t xml:space="preserve">Anandakrishnan, J. P. Winberry, T. Wilson (2014), The crustal thickness of West Antarctica, </w:t>
      </w:r>
      <w:r w:rsidRPr="004323FC">
        <w:rPr>
          <w:rFonts w:ascii="å®ä½" w:hAnsi="å®ä½"/>
          <w:i/>
        </w:rPr>
        <w:t>Journal of Geophysical Research: Solid Earth</w:t>
      </w:r>
      <w:r w:rsidRPr="004323FC">
        <w:rPr>
          <w:rFonts w:ascii="å®ä½" w:hAnsi="å®ä½"/>
        </w:rPr>
        <w:t xml:space="preserve">, </w:t>
      </w:r>
      <w:r w:rsidRPr="004323FC">
        <w:rPr>
          <w:rFonts w:ascii="å®ä½" w:hAnsi="å®ä½"/>
          <w:i/>
        </w:rPr>
        <w:t>119</w:t>
      </w:r>
      <w:r w:rsidRPr="004323FC">
        <w:rPr>
          <w:rFonts w:ascii="å®ä½" w:hAnsi="å®ä½"/>
        </w:rPr>
        <w:t>, 378-395.</w:t>
      </w:r>
      <w:bookmarkEnd w:id="13"/>
    </w:p>
    <w:p w14:paraId="050C92A1" w14:textId="77777777" w:rsidR="004323FC" w:rsidRPr="004323FC" w:rsidRDefault="004323FC" w:rsidP="004323FC">
      <w:pPr>
        <w:pStyle w:val="EndNoteBibliography"/>
        <w:ind w:left="560" w:hanging="560"/>
        <w:rPr>
          <w:rFonts w:ascii="å®ä½" w:hAnsi="å®ä½" w:hint="eastAsia"/>
        </w:rPr>
      </w:pPr>
      <w:bookmarkStart w:id="14" w:name="_ENREF_2_12"/>
      <w:r w:rsidRPr="004323FC">
        <w:rPr>
          <w:rFonts w:ascii="å®ä½" w:hAnsi="å®ä½"/>
        </w:rPr>
        <w:t xml:space="preserve">Dalziel, I. W. D., D. H. Elliot (1982), West Antarctica: Problem child of Gondwanaland, </w:t>
      </w:r>
      <w:r w:rsidRPr="004323FC">
        <w:rPr>
          <w:rFonts w:ascii="å®ä½" w:hAnsi="å®ä½"/>
          <w:i/>
        </w:rPr>
        <w:t>Tectonics</w:t>
      </w:r>
      <w:r w:rsidRPr="004323FC">
        <w:rPr>
          <w:rFonts w:ascii="å®ä½" w:hAnsi="å®ä½"/>
        </w:rPr>
        <w:t xml:space="preserve">, </w:t>
      </w:r>
      <w:r w:rsidRPr="004323FC">
        <w:rPr>
          <w:rFonts w:ascii="å®ä½" w:hAnsi="å®ä½"/>
          <w:i/>
        </w:rPr>
        <w:t>1</w:t>
      </w:r>
      <w:r w:rsidRPr="004323FC">
        <w:rPr>
          <w:rFonts w:ascii="å®ä½" w:hAnsi="å®ä½"/>
        </w:rPr>
        <w:t>, 3-19.</w:t>
      </w:r>
      <w:bookmarkEnd w:id="14"/>
    </w:p>
    <w:p w14:paraId="44A399D1" w14:textId="77777777" w:rsidR="004323FC" w:rsidRPr="004323FC" w:rsidRDefault="004323FC" w:rsidP="004323FC">
      <w:pPr>
        <w:pStyle w:val="EndNoteBibliography"/>
        <w:ind w:left="560" w:hanging="560"/>
        <w:rPr>
          <w:rFonts w:ascii="å®ä½" w:hAnsi="å®ä½" w:hint="eastAsia"/>
        </w:rPr>
      </w:pPr>
      <w:bookmarkStart w:id="15" w:name="_ENREF_2_13"/>
      <w:r w:rsidRPr="004323FC">
        <w:rPr>
          <w:rFonts w:ascii="å®ä½" w:hAnsi="å®ä½"/>
        </w:rPr>
        <w:t xml:space="preserve">Dalziel, I. W. D. (1991), Pacific margins of Laurentia and East Antarctica-Australia as a conjugate rift pair: Evidence and implications for an Eocambrian supercontinent, </w:t>
      </w:r>
      <w:r w:rsidRPr="004323FC">
        <w:rPr>
          <w:rFonts w:ascii="å®ä½" w:hAnsi="å®ä½"/>
          <w:i/>
        </w:rPr>
        <w:t>Geology</w:t>
      </w:r>
      <w:r w:rsidRPr="004323FC">
        <w:rPr>
          <w:rFonts w:ascii="å®ä½" w:hAnsi="å®ä½"/>
        </w:rPr>
        <w:t xml:space="preserve">, </w:t>
      </w:r>
      <w:r w:rsidRPr="004323FC">
        <w:rPr>
          <w:rFonts w:ascii="å®ä½" w:hAnsi="å®ä½"/>
          <w:i/>
        </w:rPr>
        <w:t>19</w:t>
      </w:r>
      <w:r w:rsidRPr="004323FC">
        <w:rPr>
          <w:rFonts w:ascii="å®ä½" w:hAnsi="å®ä½"/>
        </w:rPr>
        <w:t>, 598-601.</w:t>
      </w:r>
      <w:bookmarkEnd w:id="15"/>
    </w:p>
    <w:p w14:paraId="2E8C04B6" w14:textId="77777777" w:rsidR="004323FC" w:rsidRPr="004323FC" w:rsidRDefault="004323FC" w:rsidP="004323FC">
      <w:pPr>
        <w:pStyle w:val="EndNoteBibliography"/>
        <w:ind w:left="560" w:hanging="560"/>
        <w:rPr>
          <w:rFonts w:ascii="å®ä½" w:hAnsi="å®ä½" w:hint="eastAsia"/>
        </w:rPr>
      </w:pPr>
      <w:bookmarkStart w:id="16" w:name="_ENREF_2_14"/>
      <w:r w:rsidRPr="004323FC">
        <w:rPr>
          <w:rFonts w:ascii="å®ä½" w:hAnsi="å®ä½"/>
        </w:rPr>
        <w:t xml:space="preserve">Eittreim, S. L. (1994), Transition from continental to oceanic crust on the Wilkes-Adelie margin of Antarctica, </w:t>
      </w:r>
      <w:r w:rsidRPr="004323FC">
        <w:rPr>
          <w:rFonts w:ascii="å®ä½" w:hAnsi="å®ä½"/>
          <w:i/>
        </w:rPr>
        <w:t>Journal of Geophysical Research: Solid Earth</w:t>
      </w:r>
      <w:r w:rsidRPr="004323FC">
        <w:rPr>
          <w:rFonts w:ascii="å®ä½" w:hAnsi="å®ä½"/>
        </w:rPr>
        <w:t xml:space="preserve">, </w:t>
      </w:r>
      <w:r w:rsidRPr="004323FC">
        <w:rPr>
          <w:rFonts w:ascii="å®ä½" w:hAnsi="å®ä½"/>
          <w:i/>
        </w:rPr>
        <w:t>99</w:t>
      </w:r>
      <w:r w:rsidRPr="004323FC">
        <w:rPr>
          <w:rFonts w:ascii="å®ä½" w:hAnsi="å®ä½"/>
        </w:rPr>
        <w:t>, 24189-24205.</w:t>
      </w:r>
      <w:bookmarkEnd w:id="16"/>
    </w:p>
    <w:p w14:paraId="51B84CE7" w14:textId="77777777" w:rsidR="004323FC" w:rsidRPr="004323FC" w:rsidRDefault="004323FC" w:rsidP="004323FC">
      <w:pPr>
        <w:pStyle w:val="EndNoteBibliography"/>
        <w:ind w:left="560" w:hanging="560"/>
        <w:rPr>
          <w:rFonts w:ascii="å®ä½" w:hAnsi="å®ä½" w:hint="eastAsia"/>
        </w:rPr>
      </w:pPr>
      <w:bookmarkStart w:id="17" w:name="_ENREF_2_15"/>
      <w:r w:rsidRPr="004323FC">
        <w:rPr>
          <w:rFonts w:ascii="å®ä½" w:hAnsi="å®ä½"/>
        </w:rPr>
        <w:t xml:space="preserve">Feng, M., M. An (2010), Lithospheric structure of the Chinese mainland determined from joint inversion of regional and teleseismic Rayleigh-wave group velocities, </w:t>
      </w:r>
      <w:r w:rsidRPr="004323FC">
        <w:rPr>
          <w:rFonts w:ascii="å®ä½" w:hAnsi="å®ä½"/>
          <w:i/>
        </w:rPr>
        <w:t>J. Geophys. Res.</w:t>
      </w:r>
      <w:r w:rsidRPr="004323FC">
        <w:rPr>
          <w:rFonts w:ascii="å®ä½" w:hAnsi="å®ä½"/>
        </w:rPr>
        <w:t xml:space="preserve">, </w:t>
      </w:r>
      <w:r w:rsidRPr="004323FC">
        <w:rPr>
          <w:rFonts w:ascii="å®ä½" w:hAnsi="å®ä½"/>
          <w:i/>
        </w:rPr>
        <w:t>115</w:t>
      </w:r>
      <w:r w:rsidRPr="004323FC">
        <w:rPr>
          <w:rFonts w:ascii="å®ä½" w:hAnsi="å®ä½"/>
        </w:rPr>
        <w:t>, B06317.</w:t>
      </w:r>
      <w:bookmarkEnd w:id="17"/>
    </w:p>
    <w:p w14:paraId="2AA38B53" w14:textId="77777777" w:rsidR="004323FC" w:rsidRPr="004323FC" w:rsidRDefault="004323FC" w:rsidP="004323FC">
      <w:pPr>
        <w:pStyle w:val="EndNoteBibliography"/>
        <w:ind w:left="560" w:hanging="560"/>
        <w:rPr>
          <w:rFonts w:ascii="å®ä½" w:hAnsi="å®ä½" w:hint="eastAsia"/>
        </w:rPr>
      </w:pPr>
      <w:bookmarkStart w:id="18" w:name="_ENREF_2_16"/>
      <w:r w:rsidRPr="004323FC">
        <w:rPr>
          <w:rFonts w:ascii="å®ä½" w:hAnsi="å®ä½"/>
        </w:rPr>
        <w:t xml:space="preserve">Feng, M., M. An, C. An, G. Shi, Y. Zhao, Y. Li, D. Wiens (2014), Crustal Thicknesses along the Traverse from Zhongshan to Dome A in Eastern Antarctica, </w:t>
      </w:r>
      <w:r w:rsidRPr="004323FC">
        <w:rPr>
          <w:rFonts w:ascii="å®ä½" w:hAnsi="å®ä½"/>
          <w:i/>
        </w:rPr>
        <w:t>Chinese J. Polar Research</w:t>
      </w:r>
      <w:r w:rsidRPr="004323FC">
        <w:rPr>
          <w:rFonts w:ascii="å®ä½" w:hAnsi="å®ä½"/>
        </w:rPr>
        <w:t xml:space="preserve">, </w:t>
      </w:r>
      <w:r w:rsidRPr="004323FC">
        <w:rPr>
          <w:rFonts w:ascii="å®ä½" w:hAnsi="å®ä½"/>
          <w:i/>
        </w:rPr>
        <w:t>26</w:t>
      </w:r>
      <w:r w:rsidRPr="004323FC">
        <w:rPr>
          <w:rFonts w:ascii="å®ä½" w:hAnsi="å®ä½"/>
        </w:rPr>
        <w:t>, 177-185.</w:t>
      </w:r>
      <w:bookmarkEnd w:id="18"/>
    </w:p>
    <w:p w14:paraId="2575ACC6" w14:textId="77777777" w:rsidR="004323FC" w:rsidRPr="004323FC" w:rsidRDefault="004323FC" w:rsidP="004323FC">
      <w:pPr>
        <w:pStyle w:val="EndNoteBibliography"/>
        <w:ind w:left="560" w:hanging="560"/>
        <w:rPr>
          <w:rFonts w:ascii="å®ä½" w:hAnsi="å®ä½" w:hint="eastAsia"/>
        </w:rPr>
      </w:pPr>
      <w:bookmarkStart w:id="19" w:name="_ENREF_2_17"/>
      <w:r w:rsidRPr="004323FC">
        <w:rPr>
          <w:rFonts w:ascii="å®ä½" w:hAnsi="å®ä½"/>
        </w:rPr>
        <w:t xml:space="preserve">Finotello, M., A. Nyblade, J. Julia, D. Wiens, S. Anandakrishnan (2011), Crustal Vp–Vs ratios and thickness for Ross Island and the Transantarctic Mountain front, Antarctica, </w:t>
      </w:r>
      <w:r w:rsidRPr="004323FC">
        <w:rPr>
          <w:rFonts w:ascii="å®ä½" w:hAnsi="å®ä½"/>
          <w:i/>
        </w:rPr>
        <w:t>Geophysical Journal International</w:t>
      </w:r>
      <w:r w:rsidRPr="004323FC">
        <w:rPr>
          <w:rFonts w:ascii="å®ä½" w:hAnsi="å®ä½"/>
        </w:rPr>
        <w:t xml:space="preserve">, </w:t>
      </w:r>
      <w:r w:rsidRPr="004323FC">
        <w:rPr>
          <w:rFonts w:ascii="å®ä½" w:hAnsi="å®ä½"/>
          <w:i/>
        </w:rPr>
        <w:t>185</w:t>
      </w:r>
      <w:r w:rsidRPr="004323FC">
        <w:rPr>
          <w:rFonts w:ascii="å®ä½" w:hAnsi="å®ä½"/>
        </w:rPr>
        <w:t>, 85-92.</w:t>
      </w:r>
      <w:bookmarkEnd w:id="19"/>
    </w:p>
    <w:p w14:paraId="064038D9" w14:textId="77777777" w:rsidR="004323FC" w:rsidRPr="004323FC" w:rsidRDefault="004323FC" w:rsidP="004323FC">
      <w:pPr>
        <w:pStyle w:val="EndNoteBibliography"/>
        <w:ind w:left="560" w:hanging="560"/>
        <w:rPr>
          <w:rFonts w:ascii="å®ä½" w:hAnsi="å®ä½" w:hint="eastAsia"/>
        </w:rPr>
      </w:pPr>
      <w:bookmarkStart w:id="20" w:name="_ENREF_2_18"/>
      <w:r w:rsidRPr="004323FC">
        <w:rPr>
          <w:rFonts w:ascii="å®ä½" w:hAnsi="å®ä½"/>
        </w:rPr>
        <w:t xml:space="preserve">Fitzsimons, I. C. W. (2003), Proterozoic basement provinces of southern and southwestern Australia, and their correlation with Antarctica, </w:t>
      </w:r>
      <w:r w:rsidRPr="004323FC">
        <w:rPr>
          <w:rFonts w:ascii="å®ä½" w:hAnsi="å®ä½"/>
          <w:i/>
        </w:rPr>
        <w:t>Geological Society, London, Special Publications</w:t>
      </w:r>
      <w:r w:rsidRPr="004323FC">
        <w:rPr>
          <w:rFonts w:ascii="å®ä½" w:hAnsi="å®ä½"/>
        </w:rPr>
        <w:t xml:space="preserve">, </w:t>
      </w:r>
      <w:r w:rsidRPr="004323FC">
        <w:rPr>
          <w:rFonts w:ascii="å®ä½" w:hAnsi="å®ä½"/>
          <w:i/>
        </w:rPr>
        <w:t>206</w:t>
      </w:r>
      <w:r w:rsidRPr="004323FC">
        <w:rPr>
          <w:rFonts w:ascii="å®ä½" w:hAnsi="å®ä½"/>
        </w:rPr>
        <w:t>, 93-130.</w:t>
      </w:r>
      <w:bookmarkEnd w:id="20"/>
    </w:p>
    <w:p w14:paraId="45260D56" w14:textId="77777777" w:rsidR="004323FC" w:rsidRPr="004323FC" w:rsidRDefault="004323FC" w:rsidP="004323FC">
      <w:pPr>
        <w:pStyle w:val="EndNoteBibliography"/>
        <w:ind w:left="560" w:hanging="560"/>
        <w:rPr>
          <w:rFonts w:ascii="å®ä½" w:hAnsi="å®ä½" w:hint="eastAsia"/>
        </w:rPr>
      </w:pPr>
      <w:bookmarkStart w:id="21" w:name="_ENREF_2_19"/>
      <w:r w:rsidRPr="004323FC">
        <w:rPr>
          <w:rFonts w:ascii="å®ä½" w:hAnsi="å®ä½"/>
        </w:rPr>
        <w:t xml:space="preserve">Gohl, K. (2008), Antarctica's Continent-Ocean Transitions: Consequences for Tectonic Reconstructions, in </w:t>
      </w:r>
      <w:r w:rsidRPr="004323FC">
        <w:rPr>
          <w:rFonts w:ascii="å®ä½" w:hAnsi="å®ä½"/>
          <w:i/>
        </w:rPr>
        <w:t>Antarctica: A Keystone in a Changing World —Online Proceedings of the 10th International Symposium on Antarctic Earth Sciences.</w:t>
      </w:r>
      <w:r w:rsidRPr="004323FC">
        <w:rPr>
          <w:rFonts w:ascii="å®ä½" w:hAnsi="å®ä½"/>
        </w:rPr>
        <w:t>, edited by A. K. Cooper, et al., p. kp04, The National Academies Press, Washington, DC.</w:t>
      </w:r>
      <w:bookmarkEnd w:id="21"/>
    </w:p>
    <w:p w14:paraId="36E0CC81" w14:textId="77777777" w:rsidR="004323FC" w:rsidRPr="004323FC" w:rsidRDefault="004323FC" w:rsidP="004323FC">
      <w:pPr>
        <w:pStyle w:val="EndNoteBibliography"/>
        <w:ind w:left="560" w:hanging="560"/>
        <w:rPr>
          <w:rFonts w:ascii="å®ä½" w:hAnsi="å®ä½" w:hint="eastAsia"/>
        </w:rPr>
      </w:pPr>
      <w:bookmarkStart w:id="22" w:name="_ENREF_2_20"/>
      <w:r w:rsidRPr="004323FC">
        <w:rPr>
          <w:rFonts w:ascii="å®ä½" w:hAnsi="å®ä½"/>
        </w:rPr>
        <w:t xml:space="preserve">Hansen, S. E., J. Julià, A. A. Nyblade, M. L. Pyle, D. A. Wiens, S. Anandakrishnan </w:t>
      </w:r>
      <w:r w:rsidRPr="004323FC">
        <w:rPr>
          <w:rFonts w:ascii="å®ä½" w:hAnsi="å®ä½"/>
        </w:rPr>
        <w:lastRenderedPageBreak/>
        <w:t xml:space="preserve">(2009), Using S wave receiver functions to estimate crustal structure beneath ice sheets: An application to the Transantarctic Mountains and East Antarctic craton, </w:t>
      </w:r>
      <w:r w:rsidRPr="004323FC">
        <w:rPr>
          <w:rFonts w:ascii="å®ä½" w:hAnsi="å®ä½"/>
          <w:i/>
        </w:rPr>
        <w:t>Geochem. Geophys. Geosyst.</w:t>
      </w:r>
      <w:r w:rsidRPr="004323FC">
        <w:rPr>
          <w:rFonts w:ascii="å®ä½" w:hAnsi="å®ä½"/>
        </w:rPr>
        <w:t xml:space="preserve">, </w:t>
      </w:r>
      <w:r w:rsidRPr="004323FC">
        <w:rPr>
          <w:rFonts w:ascii="å®ä½" w:hAnsi="å®ä½"/>
          <w:i/>
        </w:rPr>
        <w:t>10</w:t>
      </w:r>
      <w:r w:rsidRPr="004323FC">
        <w:rPr>
          <w:rFonts w:ascii="å®ä½" w:hAnsi="å®ä½"/>
        </w:rPr>
        <w:t>, Q08014.</w:t>
      </w:r>
      <w:bookmarkEnd w:id="22"/>
    </w:p>
    <w:p w14:paraId="6F6323DA" w14:textId="77777777" w:rsidR="004323FC" w:rsidRPr="004323FC" w:rsidRDefault="004323FC" w:rsidP="004323FC">
      <w:pPr>
        <w:pStyle w:val="EndNoteBibliography"/>
        <w:ind w:left="560" w:hanging="560"/>
        <w:rPr>
          <w:rFonts w:ascii="å®ä½" w:hAnsi="å®ä½" w:hint="eastAsia"/>
        </w:rPr>
      </w:pPr>
      <w:bookmarkStart w:id="23" w:name="_ENREF_2_21"/>
      <w:r w:rsidRPr="004323FC">
        <w:rPr>
          <w:rFonts w:ascii="å®ä½" w:hAnsi="å®ä½"/>
        </w:rPr>
        <w:t xml:space="preserve">Hansen, S. E., A. A. Nyblade, D. S. Heeszel, D. A. Wiens, P. Shore, M. Kanao (2010), Crustal structure of the Gamburtsev Mountains, East Antarctica, from S-wave receiver functions and Rayleigh wave phase velocities, </w:t>
      </w:r>
      <w:r w:rsidRPr="004323FC">
        <w:rPr>
          <w:rFonts w:ascii="å®ä½" w:hAnsi="å®ä½"/>
          <w:i/>
        </w:rPr>
        <w:t>Earth and Planetary Science Letters</w:t>
      </w:r>
      <w:r w:rsidRPr="004323FC">
        <w:rPr>
          <w:rFonts w:ascii="å®ä½" w:hAnsi="å®ä½"/>
        </w:rPr>
        <w:t xml:space="preserve">, </w:t>
      </w:r>
      <w:r w:rsidRPr="004323FC">
        <w:rPr>
          <w:rFonts w:ascii="å®ä½" w:hAnsi="å®ä½"/>
          <w:i/>
        </w:rPr>
        <w:t>300</w:t>
      </w:r>
      <w:r w:rsidRPr="004323FC">
        <w:rPr>
          <w:rFonts w:ascii="å®ä½" w:hAnsi="å®ä½"/>
        </w:rPr>
        <w:t>, 395-401.</w:t>
      </w:r>
      <w:bookmarkEnd w:id="23"/>
    </w:p>
    <w:p w14:paraId="2ED24BF5" w14:textId="77777777" w:rsidR="004323FC" w:rsidRPr="004323FC" w:rsidRDefault="004323FC" w:rsidP="004323FC">
      <w:pPr>
        <w:pStyle w:val="EndNoteBibliography"/>
        <w:ind w:left="560" w:hanging="560"/>
        <w:rPr>
          <w:rFonts w:ascii="å®ä½" w:hAnsi="å®ä½" w:hint="eastAsia"/>
        </w:rPr>
      </w:pPr>
      <w:bookmarkStart w:id="24" w:name="_ENREF_2_22"/>
      <w:r w:rsidRPr="004323FC">
        <w:rPr>
          <w:rFonts w:ascii="å®ä½" w:hAnsi="å®ä½"/>
        </w:rPr>
        <w:t xml:space="preserve">Hawkesworth, C., S. Kelley, S. Turner, A. Le Roex, B. Storey (1999), Mantle processes during Gondwana break-up and dispersal, </w:t>
      </w:r>
      <w:r w:rsidRPr="004323FC">
        <w:rPr>
          <w:rFonts w:ascii="å®ä½" w:hAnsi="å®ä½"/>
          <w:i/>
        </w:rPr>
        <w:t>Journal of African Earth Sciences</w:t>
      </w:r>
      <w:r w:rsidRPr="004323FC">
        <w:rPr>
          <w:rFonts w:ascii="å®ä½" w:hAnsi="å®ä½"/>
        </w:rPr>
        <w:t xml:space="preserve">, </w:t>
      </w:r>
      <w:r w:rsidRPr="004323FC">
        <w:rPr>
          <w:rFonts w:ascii="å®ä½" w:hAnsi="å®ä½"/>
          <w:i/>
        </w:rPr>
        <w:t>28</w:t>
      </w:r>
      <w:r w:rsidRPr="004323FC">
        <w:rPr>
          <w:rFonts w:ascii="å®ä½" w:hAnsi="å®ä½"/>
        </w:rPr>
        <w:t>, 239-261.</w:t>
      </w:r>
      <w:bookmarkEnd w:id="24"/>
    </w:p>
    <w:p w14:paraId="5BC7E40E" w14:textId="77777777" w:rsidR="004323FC" w:rsidRPr="004323FC" w:rsidRDefault="004323FC" w:rsidP="004323FC">
      <w:pPr>
        <w:pStyle w:val="EndNoteBibliography"/>
        <w:ind w:left="560" w:hanging="560"/>
        <w:rPr>
          <w:rFonts w:ascii="å®ä½" w:hAnsi="å®ä½" w:hint="eastAsia"/>
        </w:rPr>
      </w:pPr>
      <w:bookmarkStart w:id="25" w:name="_ENREF_2_23"/>
      <w:r w:rsidRPr="004323FC">
        <w:rPr>
          <w:rFonts w:ascii="å®ä½" w:hAnsi="å®ä½"/>
        </w:rPr>
        <w:t xml:space="preserve">Jokat, W., N. Fechner, M. Studinger (1997), Geodynamic models of the Weddell Sea embayment in view of new geophysical data, in </w:t>
      </w:r>
      <w:r w:rsidRPr="004323FC">
        <w:rPr>
          <w:rFonts w:ascii="å®ä½" w:hAnsi="å®ä½"/>
          <w:i/>
        </w:rPr>
        <w:t>The Antarctic Region: Geological Evolution and Processes</w:t>
      </w:r>
      <w:r w:rsidRPr="004323FC">
        <w:rPr>
          <w:rFonts w:ascii="å®ä½" w:hAnsi="å®ä½"/>
        </w:rPr>
        <w:t>, edited by C. A. Ricci, pp. 453-459, Terra Antartica Publication, Siena, Italy.</w:t>
      </w:r>
      <w:bookmarkEnd w:id="25"/>
    </w:p>
    <w:p w14:paraId="0DFE91E2" w14:textId="77777777" w:rsidR="004323FC" w:rsidRPr="004323FC" w:rsidRDefault="004323FC" w:rsidP="004323FC">
      <w:pPr>
        <w:pStyle w:val="EndNoteBibliography"/>
        <w:ind w:left="560" w:hanging="560"/>
        <w:rPr>
          <w:rFonts w:ascii="å®ä½" w:hAnsi="å®ä½" w:hint="eastAsia"/>
        </w:rPr>
      </w:pPr>
      <w:bookmarkStart w:id="26" w:name="_ENREF_2_24"/>
      <w:r w:rsidRPr="004323FC">
        <w:rPr>
          <w:rFonts w:ascii="å®ä½" w:hAnsi="å®ä½"/>
        </w:rPr>
        <w:t xml:space="preserve">Kanao, M., S. E. Hansen, K. Kamiyama, D. Wiens, T. Higashi, A. A. Nyblade, A. Watanabe (2012), Crustal structure from the Lützow-Holm Bay to the inland plateau of East Antarctica, based on onshore gravity surveys and broadband seismic deployments, </w:t>
      </w:r>
      <w:r w:rsidRPr="004323FC">
        <w:rPr>
          <w:rFonts w:ascii="å®ä½" w:hAnsi="å®ä½"/>
          <w:i/>
        </w:rPr>
        <w:t>Tectonophysics</w:t>
      </w:r>
      <w:r w:rsidRPr="004323FC">
        <w:rPr>
          <w:rFonts w:ascii="å®ä½" w:hAnsi="å®ä½"/>
        </w:rPr>
        <w:t xml:space="preserve">, </w:t>
      </w:r>
      <w:r w:rsidRPr="004323FC">
        <w:rPr>
          <w:rFonts w:ascii="å®ä½" w:hAnsi="å®ä½"/>
          <w:i/>
        </w:rPr>
        <w:t>572–573</w:t>
      </w:r>
      <w:r w:rsidRPr="004323FC">
        <w:rPr>
          <w:rFonts w:ascii="å®ä½" w:hAnsi="å®ä½"/>
        </w:rPr>
        <w:t>, 100-110.</w:t>
      </w:r>
      <w:bookmarkEnd w:id="26"/>
    </w:p>
    <w:p w14:paraId="620B21A3" w14:textId="77777777" w:rsidR="004323FC" w:rsidRPr="004323FC" w:rsidRDefault="004323FC" w:rsidP="004323FC">
      <w:pPr>
        <w:pStyle w:val="EndNoteBibliography"/>
        <w:ind w:left="560" w:hanging="560"/>
        <w:rPr>
          <w:rFonts w:ascii="å®ä½" w:hAnsi="å®ä½" w:hint="eastAsia"/>
        </w:rPr>
      </w:pPr>
      <w:bookmarkStart w:id="27" w:name="_ENREF_2_25"/>
      <w:r w:rsidRPr="004323FC">
        <w:rPr>
          <w:rFonts w:ascii="å®ä½" w:hAnsi="å®ä½"/>
        </w:rPr>
        <w:t xml:space="preserve">Kanao, M., T. Shibutani (2012), Shear Wave Velocity Models Beneath Antarctic Margins Inverted by Genetic Algorithm for Teleseismic Receiver Functions, in </w:t>
      </w:r>
      <w:r w:rsidRPr="004323FC">
        <w:rPr>
          <w:rFonts w:ascii="å®ä½" w:hAnsi="å®ä½"/>
          <w:i/>
        </w:rPr>
        <w:t>Seismic Waves - Research and Analysis</w:t>
      </w:r>
      <w:r w:rsidRPr="004323FC">
        <w:rPr>
          <w:rFonts w:ascii="å®ä½" w:hAnsi="å®ä½"/>
        </w:rPr>
        <w:t>, edited by M. Kanao, pp. 237-252, InTech.</w:t>
      </w:r>
      <w:bookmarkEnd w:id="27"/>
    </w:p>
    <w:p w14:paraId="5365B1D9" w14:textId="77777777" w:rsidR="004323FC" w:rsidRPr="004323FC" w:rsidRDefault="004323FC" w:rsidP="004323FC">
      <w:pPr>
        <w:pStyle w:val="EndNoteBibliography"/>
        <w:ind w:left="560" w:hanging="560"/>
        <w:rPr>
          <w:rFonts w:ascii="å®ä½" w:hAnsi="å®ä½" w:hint="eastAsia"/>
        </w:rPr>
      </w:pPr>
      <w:bookmarkStart w:id="28" w:name="_ENREF_2_26"/>
      <w:r w:rsidRPr="004323FC">
        <w:rPr>
          <w:rFonts w:ascii="å®ä½" w:hAnsi="å®ä½"/>
        </w:rPr>
        <w:t xml:space="preserve">Kennett, B. L. N., E. R. Engdahl (1991), Traveltimes for global earthquake location and phase identification, </w:t>
      </w:r>
      <w:r w:rsidRPr="004323FC">
        <w:rPr>
          <w:rFonts w:ascii="å®ä½" w:hAnsi="å®ä½"/>
          <w:i/>
        </w:rPr>
        <w:t>Geophys. J. Int.</w:t>
      </w:r>
      <w:r w:rsidRPr="004323FC">
        <w:rPr>
          <w:rFonts w:ascii="å®ä½" w:hAnsi="å®ä½"/>
        </w:rPr>
        <w:t xml:space="preserve">, </w:t>
      </w:r>
      <w:r w:rsidRPr="004323FC">
        <w:rPr>
          <w:rFonts w:ascii="å®ä½" w:hAnsi="å®ä½"/>
          <w:i/>
        </w:rPr>
        <w:t>105</w:t>
      </w:r>
      <w:r w:rsidRPr="004323FC">
        <w:rPr>
          <w:rFonts w:ascii="å®ä½" w:hAnsi="å®ä½"/>
        </w:rPr>
        <w:t>, 429-465.</w:t>
      </w:r>
      <w:bookmarkEnd w:id="28"/>
    </w:p>
    <w:p w14:paraId="105CDB2B" w14:textId="77777777" w:rsidR="004323FC" w:rsidRPr="004323FC" w:rsidRDefault="004323FC" w:rsidP="004323FC">
      <w:pPr>
        <w:pStyle w:val="EndNoteBibliography"/>
        <w:ind w:left="560" w:hanging="560"/>
        <w:rPr>
          <w:rFonts w:ascii="å®ä½" w:hAnsi="å®ä½" w:hint="eastAsia"/>
        </w:rPr>
      </w:pPr>
      <w:bookmarkStart w:id="29" w:name="_ENREF_2_27"/>
      <w:r w:rsidRPr="004323FC">
        <w:rPr>
          <w:rFonts w:ascii="å®ä½" w:hAnsi="å®ä½"/>
        </w:rPr>
        <w:t xml:space="preserve">Larter, R. D., A. P. Cunningham, P. F. Barker, K. Gohl, F. O. Nitsche (2002), Tectonic evolution of the Pacific margin of Antarctica 1. Late Cretaceous tectonic reconstructions, </w:t>
      </w:r>
      <w:r w:rsidRPr="004323FC">
        <w:rPr>
          <w:rFonts w:ascii="å®ä½" w:hAnsi="å®ä½"/>
          <w:i/>
        </w:rPr>
        <w:t>Journal of Geophysical Research: Solid Earth</w:t>
      </w:r>
      <w:r w:rsidRPr="004323FC">
        <w:rPr>
          <w:rFonts w:ascii="å®ä½" w:hAnsi="å®ä½"/>
        </w:rPr>
        <w:t xml:space="preserve">, </w:t>
      </w:r>
      <w:r w:rsidRPr="004323FC">
        <w:rPr>
          <w:rFonts w:ascii="å®ä½" w:hAnsi="å®ä½"/>
          <w:i/>
        </w:rPr>
        <w:t>107</w:t>
      </w:r>
      <w:r w:rsidRPr="004323FC">
        <w:rPr>
          <w:rFonts w:ascii="å®ä½" w:hAnsi="å®ä½"/>
        </w:rPr>
        <w:t>, 2345.</w:t>
      </w:r>
      <w:bookmarkEnd w:id="29"/>
    </w:p>
    <w:p w14:paraId="4CAF3524" w14:textId="77777777" w:rsidR="004323FC" w:rsidRPr="004323FC" w:rsidRDefault="004323FC" w:rsidP="004323FC">
      <w:pPr>
        <w:pStyle w:val="EndNoteBibliography"/>
        <w:ind w:left="560" w:hanging="560"/>
        <w:rPr>
          <w:rFonts w:ascii="å®ä½" w:hAnsi="å®ä½" w:hint="eastAsia"/>
        </w:rPr>
      </w:pPr>
      <w:bookmarkStart w:id="30" w:name="_ENREF_2_28"/>
      <w:r w:rsidRPr="004323FC">
        <w:rPr>
          <w:rFonts w:ascii="å®ä½" w:hAnsi="å®ä½"/>
        </w:rPr>
        <w:t xml:space="preserve">Lawrence, J. F., D. A. Wiens, A. A. Nyblade, S. Anandakrishnan, P. J. Shore, D. Voigt </w:t>
      </w:r>
      <w:r w:rsidRPr="004323FC">
        <w:rPr>
          <w:rFonts w:ascii="å®ä½" w:hAnsi="å®ä½"/>
        </w:rPr>
        <w:lastRenderedPageBreak/>
        <w:t xml:space="preserve">(2006), Crust and upper mantle structure of the Transantarctic Mountains and surrounding regions from receiver functions, surface waves, and gravity: Implications for uplift models, </w:t>
      </w:r>
      <w:r w:rsidRPr="004323FC">
        <w:rPr>
          <w:rFonts w:ascii="å®ä½" w:hAnsi="å®ä½"/>
          <w:i/>
        </w:rPr>
        <w:t>Geochem. Geophys. Geosyst.</w:t>
      </w:r>
      <w:r w:rsidRPr="004323FC">
        <w:rPr>
          <w:rFonts w:ascii="å®ä½" w:hAnsi="å®ä½"/>
        </w:rPr>
        <w:t xml:space="preserve">, </w:t>
      </w:r>
      <w:r w:rsidRPr="004323FC">
        <w:rPr>
          <w:rFonts w:ascii="å®ä½" w:hAnsi="å®ä½"/>
          <w:i/>
        </w:rPr>
        <w:t>7</w:t>
      </w:r>
      <w:r w:rsidRPr="004323FC">
        <w:rPr>
          <w:rFonts w:ascii="å®ä½" w:hAnsi="å®ä½"/>
        </w:rPr>
        <w:t>, Q10011.</w:t>
      </w:r>
      <w:bookmarkEnd w:id="30"/>
    </w:p>
    <w:p w14:paraId="2155208E" w14:textId="77777777" w:rsidR="004323FC" w:rsidRPr="004323FC" w:rsidRDefault="004323FC" w:rsidP="004323FC">
      <w:pPr>
        <w:pStyle w:val="EndNoteBibliography"/>
        <w:ind w:left="560" w:hanging="560"/>
        <w:rPr>
          <w:rFonts w:ascii="å®ä½" w:hAnsi="å®ä½" w:hint="eastAsia"/>
        </w:rPr>
      </w:pPr>
      <w:bookmarkStart w:id="31" w:name="_ENREF_2_29"/>
      <w:r w:rsidRPr="004323FC">
        <w:rPr>
          <w:rFonts w:ascii="å®ä½" w:hAnsi="å®ä½"/>
        </w:rPr>
        <w:t xml:space="preserve">Lawver, L. A., J.-Y. Royer, D. A. Sandwell, C. T. Scotese (1991), Evolution of the Antarctic continental margins, in </w:t>
      </w:r>
      <w:r w:rsidRPr="004323FC">
        <w:rPr>
          <w:rFonts w:ascii="å®ä½" w:hAnsi="å®ä½"/>
          <w:i/>
        </w:rPr>
        <w:t>Geological Evolution of Antarctica</w:t>
      </w:r>
      <w:r w:rsidRPr="004323FC">
        <w:rPr>
          <w:rFonts w:ascii="å®ä½" w:hAnsi="å®ä½"/>
        </w:rPr>
        <w:t>, edited by M. R. A. Thomson, et al., pp. 533-539, Cambridge University Press, Cambridge.</w:t>
      </w:r>
      <w:bookmarkEnd w:id="31"/>
    </w:p>
    <w:p w14:paraId="6400A92D" w14:textId="77777777" w:rsidR="004323FC" w:rsidRPr="004323FC" w:rsidRDefault="004323FC" w:rsidP="004323FC">
      <w:pPr>
        <w:pStyle w:val="EndNoteBibliography"/>
        <w:ind w:left="560" w:hanging="560"/>
        <w:rPr>
          <w:rFonts w:ascii="å®ä½" w:hAnsi="å®ä½" w:hint="eastAsia"/>
        </w:rPr>
      </w:pPr>
      <w:bookmarkStart w:id="32" w:name="_ENREF_2_30"/>
      <w:r w:rsidRPr="004323FC">
        <w:rPr>
          <w:rFonts w:ascii="å®ä½" w:hAnsi="å®ä½"/>
        </w:rPr>
        <w:t xml:space="preserve">Leitchenkov, G., G. Kudryavtzev (1997), Structure and origin of the Earth's Crust in the Weddell Sea Embayment (beneath the Front of the Filehner and Ronne lee Shelves) from deep seismic sounding data, </w:t>
      </w:r>
      <w:r w:rsidRPr="004323FC">
        <w:rPr>
          <w:rFonts w:ascii="å®ä½" w:hAnsi="å®ä½"/>
          <w:i/>
        </w:rPr>
        <w:t>Polarforschung</w:t>
      </w:r>
      <w:r w:rsidRPr="004323FC">
        <w:rPr>
          <w:rFonts w:ascii="å®ä½" w:hAnsi="å®ä½"/>
        </w:rPr>
        <w:t xml:space="preserve">, </w:t>
      </w:r>
      <w:r w:rsidRPr="004323FC">
        <w:rPr>
          <w:rFonts w:ascii="å®ä½" w:hAnsi="å®ä½"/>
          <w:i/>
        </w:rPr>
        <w:t>67</w:t>
      </w:r>
      <w:r w:rsidRPr="004323FC">
        <w:rPr>
          <w:rFonts w:ascii="å®ä½" w:hAnsi="å®ä½"/>
        </w:rPr>
        <w:t>, 143-154.</w:t>
      </w:r>
      <w:bookmarkEnd w:id="32"/>
    </w:p>
    <w:p w14:paraId="7786ACFF" w14:textId="77777777" w:rsidR="004323FC" w:rsidRPr="004323FC" w:rsidRDefault="004323FC" w:rsidP="004323FC">
      <w:pPr>
        <w:pStyle w:val="EndNoteBibliography"/>
        <w:ind w:left="560" w:hanging="560"/>
        <w:rPr>
          <w:rFonts w:ascii="å®ä½" w:hAnsi="å®ä½" w:hint="eastAsia"/>
        </w:rPr>
      </w:pPr>
      <w:bookmarkStart w:id="33" w:name="_ENREF_2_31"/>
      <w:r w:rsidRPr="004323FC">
        <w:rPr>
          <w:rFonts w:ascii="å®ä½" w:hAnsi="å®ä½"/>
        </w:rPr>
        <w:t xml:space="preserve">McClain, J. S., C. A. Atallah (1986), Thickening of the oceanic crust with age, </w:t>
      </w:r>
      <w:r w:rsidRPr="004323FC">
        <w:rPr>
          <w:rFonts w:ascii="å®ä½" w:hAnsi="å®ä½"/>
          <w:i/>
        </w:rPr>
        <w:t>Geology</w:t>
      </w:r>
      <w:r w:rsidRPr="004323FC">
        <w:rPr>
          <w:rFonts w:ascii="å®ä½" w:hAnsi="å®ä½"/>
        </w:rPr>
        <w:t xml:space="preserve">, </w:t>
      </w:r>
      <w:r w:rsidRPr="004323FC">
        <w:rPr>
          <w:rFonts w:ascii="å®ä½" w:hAnsi="å®ä½"/>
          <w:i/>
        </w:rPr>
        <w:t>14</w:t>
      </w:r>
      <w:r w:rsidRPr="004323FC">
        <w:rPr>
          <w:rFonts w:ascii="å®ä½" w:hAnsi="å®ä½"/>
        </w:rPr>
        <w:t>, 574-576.</w:t>
      </w:r>
      <w:bookmarkEnd w:id="33"/>
    </w:p>
    <w:p w14:paraId="4CE4BED3" w14:textId="77777777" w:rsidR="004323FC" w:rsidRPr="004323FC" w:rsidRDefault="004323FC" w:rsidP="004323FC">
      <w:pPr>
        <w:pStyle w:val="EndNoteBibliography"/>
        <w:ind w:left="560" w:hanging="560"/>
        <w:rPr>
          <w:rFonts w:ascii="å®ä½" w:hAnsi="å®ä½" w:hint="eastAsia"/>
        </w:rPr>
      </w:pPr>
      <w:bookmarkStart w:id="34" w:name="_ENREF_2_32"/>
      <w:r w:rsidRPr="004323FC">
        <w:rPr>
          <w:rFonts w:ascii="å®ä½" w:hAnsi="å®ä½"/>
        </w:rPr>
        <w:t xml:space="preserve">McGinnis, L. D., R. H. Bowen, J. M. Erickson, B. J. Allred, J. L. Kreamer (1985), East-West Antarctic boundary in McMurdo sound, </w:t>
      </w:r>
      <w:r w:rsidRPr="004323FC">
        <w:rPr>
          <w:rFonts w:ascii="å®ä½" w:hAnsi="å®ä½"/>
          <w:i/>
        </w:rPr>
        <w:t>Tectonophysics</w:t>
      </w:r>
      <w:r w:rsidRPr="004323FC">
        <w:rPr>
          <w:rFonts w:ascii="å®ä½" w:hAnsi="å®ä½"/>
        </w:rPr>
        <w:t xml:space="preserve">, </w:t>
      </w:r>
      <w:r w:rsidRPr="004323FC">
        <w:rPr>
          <w:rFonts w:ascii="å®ä½" w:hAnsi="å®ä½"/>
          <w:i/>
        </w:rPr>
        <w:t>114</w:t>
      </w:r>
      <w:r w:rsidRPr="004323FC">
        <w:rPr>
          <w:rFonts w:ascii="å®ä½" w:hAnsi="å®ä½"/>
        </w:rPr>
        <w:t>, 341-356.</w:t>
      </w:r>
      <w:bookmarkEnd w:id="34"/>
    </w:p>
    <w:p w14:paraId="37073C30" w14:textId="77777777" w:rsidR="004323FC" w:rsidRPr="004323FC" w:rsidRDefault="004323FC" w:rsidP="004323FC">
      <w:pPr>
        <w:pStyle w:val="EndNoteBibliography"/>
        <w:ind w:left="560" w:hanging="560"/>
        <w:rPr>
          <w:rFonts w:ascii="å®ä½" w:hAnsi="å®ä½" w:hint="eastAsia"/>
        </w:rPr>
      </w:pPr>
      <w:bookmarkStart w:id="35" w:name="_ENREF_2_33"/>
      <w:r w:rsidRPr="004323FC">
        <w:rPr>
          <w:rFonts w:ascii="å®ä½" w:hAnsi="å®ä½"/>
        </w:rPr>
        <w:t xml:space="preserve">Miyamachi, H., S. Toda, T. Matsushima, M. Takada, A. Watanabe, M. Yamashita, M. Kanao (2003), A refraction and wide-angle reflection seismic exploration in JARE-43 on the Mizuho Plateau, East Antarctica, </w:t>
      </w:r>
      <w:r w:rsidRPr="004323FC">
        <w:rPr>
          <w:rFonts w:ascii="å®ä½" w:hAnsi="å®ä½"/>
          <w:i/>
        </w:rPr>
        <w:t>Polar Geoscience</w:t>
      </w:r>
      <w:r w:rsidRPr="004323FC">
        <w:rPr>
          <w:rFonts w:ascii="å®ä½" w:hAnsi="å®ä½"/>
        </w:rPr>
        <w:t xml:space="preserve">, </w:t>
      </w:r>
      <w:r w:rsidRPr="004323FC">
        <w:rPr>
          <w:rFonts w:ascii="å®ä½" w:hAnsi="å®ä½"/>
          <w:i/>
        </w:rPr>
        <w:t>16</w:t>
      </w:r>
      <w:r w:rsidRPr="004323FC">
        <w:rPr>
          <w:rFonts w:ascii="å®ä½" w:hAnsi="å®ä½"/>
        </w:rPr>
        <w:t>, 1-21.</w:t>
      </w:r>
      <w:bookmarkEnd w:id="35"/>
    </w:p>
    <w:p w14:paraId="39DEFD45" w14:textId="77777777" w:rsidR="004323FC" w:rsidRPr="004323FC" w:rsidRDefault="004323FC" w:rsidP="004323FC">
      <w:pPr>
        <w:pStyle w:val="EndNoteBibliography"/>
        <w:ind w:left="560" w:hanging="560"/>
        <w:rPr>
          <w:rFonts w:ascii="å®ä½" w:hAnsi="å®ä½" w:hint="eastAsia"/>
        </w:rPr>
      </w:pPr>
      <w:bookmarkStart w:id="36" w:name="_ENREF_2_34"/>
      <w:r w:rsidRPr="004323FC">
        <w:rPr>
          <w:rFonts w:ascii="å®ä½" w:hAnsi="å®ä½"/>
        </w:rPr>
        <w:t xml:space="preserve">Moores, E. M. (1991), Southwest U.S.-East Antarctic (SWEAT) connection: A hypothesis, </w:t>
      </w:r>
      <w:r w:rsidRPr="004323FC">
        <w:rPr>
          <w:rFonts w:ascii="å®ä½" w:hAnsi="å®ä½"/>
          <w:i/>
        </w:rPr>
        <w:t>Geology</w:t>
      </w:r>
      <w:r w:rsidRPr="004323FC">
        <w:rPr>
          <w:rFonts w:ascii="å®ä½" w:hAnsi="å®ä½"/>
        </w:rPr>
        <w:t xml:space="preserve">, </w:t>
      </w:r>
      <w:r w:rsidRPr="004323FC">
        <w:rPr>
          <w:rFonts w:ascii="å®ä½" w:hAnsi="å®ä½"/>
          <w:i/>
        </w:rPr>
        <w:t>19</w:t>
      </w:r>
      <w:r w:rsidRPr="004323FC">
        <w:rPr>
          <w:rFonts w:ascii="å®ä½" w:hAnsi="å®ä½"/>
        </w:rPr>
        <w:t>, 425-428.</w:t>
      </w:r>
      <w:bookmarkEnd w:id="36"/>
    </w:p>
    <w:p w14:paraId="356EE3EA" w14:textId="77777777" w:rsidR="004323FC" w:rsidRPr="004323FC" w:rsidRDefault="004323FC" w:rsidP="004323FC">
      <w:pPr>
        <w:pStyle w:val="EndNoteBibliography"/>
        <w:ind w:left="560" w:hanging="560"/>
        <w:rPr>
          <w:rFonts w:ascii="å®ä½" w:hAnsi="å®ä½" w:hint="eastAsia"/>
        </w:rPr>
      </w:pPr>
      <w:bookmarkStart w:id="37" w:name="_ENREF_2_35"/>
      <w:r w:rsidRPr="004323FC">
        <w:rPr>
          <w:rFonts w:ascii="å®ä½" w:hAnsi="å®ä½"/>
        </w:rPr>
        <w:t xml:space="preserve">Nolet, G. (2008), </w:t>
      </w:r>
      <w:r w:rsidRPr="004323FC">
        <w:rPr>
          <w:rFonts w:ascii="å®ä½" w:hAnsi="å®ä½"/>
          <w:i/>
        </w:rPr>
        <w:t>A breviary of seismic tomography: imaging the interior of the earth and sun</w:t>
      </w:r>
      <w:r w:rsidRPr="004323FC">
        <w:rPr>
          <w:rFonts w:ascii="å®ä½" w:hAnsi="å®ä½"/>
        </w:rPr>
        <w:t>, Cambridge University Press, Cambridge, UK.</w:t>
      </w:r>
      <w:bookmarkEnd w:id="37"/>
    </w:p>
    <w:p w14:paraId="2FEA6EF7" w14:textId="77777777" w:rsidR="004323FC" w:rsidRPr="004323FC" w:rsidRDefault="004323FC" w:rsidP="004323FC">
      <w:pPr>
        <w:pStyle w:val="EndNoteBibliography"/>
        <w:ind w:left="560" w:hanging="560"/>
        <w:rPr>
          <w:rFonts w:ascii="å®ä½" w:hAnsi="å®ä½" w:hint="eastAsia"/>
        </w:rPr>
      </w:pPr>
      <w:bookmarkStart w:id="38" w:name="_ENREF_2_36"/>
      <w:r w:rsidRPr="004323FC">
        <w:rPr>
          <w:rFonts w:ascii="å®ä½" w:hAnsi="å®ä½"/>
        </w:rPr>
        <w:t xml:space="preserve">Reading, A. M. (2004), The Seismic Structure of Wilkes Land/Terre Adelie, East Antarctica and Comparison with Australia: First Steps in Reconstructing the Deep Lithosphere of Gondwana, </w:t>
      </w:r>
      <w:r w:rsidRPr="004323FC">
        <w:rPr>
          <w:rFonts w:ascii="å®ä½" w:hAnsi="å®ä½"/>
          <w:i/>
        </w:rPr>
        <w:t>Gondwana Research</w:t>
      </w:r>
      <w:r w:rsidRPr="004323FC">
        <w:rPr>
          <w:rFonts w:ascii="å®ä½" w:hAnsi="å®ä½"/>
        </w:rPr>
        <w:t xml:space="preserve">, </w:t>
      </w:r>
      <w:r w:rsidRPr="004323FC">
        <w:rPr>
          <w:rFonts w:ascii="å®ä½" w:hAnsi="å®ä½"/>
          <w:i/>
        </w:rPr>
        <w:t>7</w:t>
      </w:r>
      <w:r w:rsidRPr="004323FC">
        <w:rPr>
          <w:rFonts w:ascii="å®ä½" w:hAnsi="å®ä½"/>
        </w:rPr>
        <w:t>, 21-30.</w:t>
      </w:r>
      <w:bookmarkEnd w:id="38"/>
    </w:p>
    <w:p w14:paraId="431ED77B" w14:textId="77777777" w:rsidR="004323FC" w:rsidRPr="004323FC" w:rsidRDefault="004323FC" w:rsidP="004323FC">
      <w:pPr>
        <w:pStyle w:val="EndNoteBibliography"/>
        <w:ind w:left="560" w:hanging="560"/>
        <w:rPr>
          <w:rFonts w:ascii="å®ä½" w:hAnsi="å®ä½" w:hint="eastAsia"/>
        </w:rPr>
      </w:pPr>
      <w:bookmarkStart w:id="39" w:name="_ENREF_2_37"/>
      <w:r w:rsidRPr="004323FC">
        <w:rPr>
          <w:rFonts w:ascii="å®ä½" w:hAnsi="å®ä½"/>
        </w:rPr>
        <w:t xml:space="preserve">Reading, A. M. (2006), The seismic structure of Precambrian and early Palaeozoic terranes in the Lambert Glacier region, East Antarctica, </w:t>
      </w:r>
      <w:r w:rsidRPr="004323FC">
        <w:rPr>
          <w:rFonts w:ascii="å®ä½" w:hAnsi="å®ä½"/>
          <w:i/>
        </w:rPr>
        <w:t>Earth and Planetary Science Letters</w:t>
      </w:r>
      <w:r w:rsidRPr="004323FC">
        <w:rPr>
          <w:rFonts w:ascii="å®ä½" w:hAnsi="å®ä½"/>
        </w:rPr>
        <w:t xml:space="preserve">, </w:t>
      </w:r>
      <w:r w:rsidRPr="004323FC">
        <w:rPr>
          <w:rFonts w:ascii="å®ä½" w:hAnsi="å®ä½"/>
          <w:i/>
        </w:rPr>
        <w:t>244</w:t>
      </w:r>
      <w:r w:rsidRPr="004323FC">
        <w:rPr>
          <w:rFonts w:ascii="å®ä½" w:hAnsi="å®ä½"/>
        </w:rPr>
        <w:t>, 44-57.</w:t>
      </w:r>
      <w:bookmarkEnd w:id="39"/>
    </w:p>
    <w:p w14:paraId="2FE2C8F7" w14:textId="77777777" w:rsidR="004323FC" w:rsidRPr="004323FC" w:rsidRDefault="004323FC" w:rsidP="004323FC">
      <w:pPr>
        <w:pStyle w:val="EndNoteBibliography"/>
        <w:ind w:left="560" w:hanging="560"/>
        <w:rPr>
          <w:rFonts w:ascii="å®ä½" w:hAnsi="å®ä½" w:hint="eastAsia"/>
        </w:rPr>
      </w:pPr>
      <w:bookmarkStart w:id="40" w:name="_ENREF_2_38"/>
      <w:r w:rsidRPr="004323FC">
        <w:rPr>
          <w:rFonts w:ascii="å®ä½" w:hAnsi="å®ä½"/>
        </w:rPr>
        <w:t xml:space="preserve">Schettino, A., C. R. Scotese (2005), Apparent polar wander paths for the major continents (200 Ma to the present day): a palaeomagnetic reference frame for </w:t>
      </w:r>
      <w:r w:rsidRPr="004323FC">
        <w:rPr>
          <w:rFonts w:ascii="å®ä½" w:hAnsi="å®ä½"/>
        </w:rPr>
        <w:lastRenderedPageBreak/>
        <w:t xml:space="preserve">global plate tectonic reconstructions, </w:t>
      </w:r>
      <w:r w:rsidRPr="004323FC">
        <w:rPr>
          <w:rFonts w:ascii="å®ä½" w:hAnsi="å®ä½"/>
          <w:i/>
        </w:rPr>
        <w:t>Geophysical Journal International</w:t>
      </w:r>
      <w:r w:rsidRPr="004323FC">
        <w:rPr>
          <w:rFonts w:ascii="å®ä½" w:hAnsi="å®ä½"/>
        </w:rPr>
        <w:t xml:space="preserve">, </w:t>
      </w:r>
      <w:r w:rsidRPr="004323FC">
        <w:rPr>
          <w:rFonts w:ascii="å®ä½" w:hAnsi="å®ä½"/>
          <w:i/>
        </w:rPr>
        <w:t>163</w:t>
      </w:r>
      <w:r w:rsidRPr="004323FC">
        <w:rPr>
          <w:rFonts w:ascii="å®ä½" w:hAnsi="å®ä½"/>
        </w:rPr>
        <w:t>, 727-759.</w:t>
      </w:r>
      <w:bookmarkEnd w:id="40"/>
    </w:p>
    <w:p w14:paraId="1D6F75A2" w14:textId="77777777" w:rsidR="004323FC" w:rsidRPr="004323FC" w:rsidRDefault="004323FC" w:rsidP="004323FC">
      <w:pPr>
        <w:pStyle w:val="EndNoteBibliography"/>
        <w:ind w:left="560" w:hanging="560"/>
        <w:rPr>
          <w:rFonts w:ascii="å®ä½" w:hAnsi="å®ä½" w:hint="eastAsia"/>
        </w:rPr>
      </w:pPr>
      <w:bookmarkStart w:id="41" w:name="_ENREF_2_39"/>
      <w:r w:rsidRPr="004323FC">
        <w:rPr>
          <w:rFonts w:ascii="å®ä½" w:hAnsi="å®ä½"/>
        </w:rPr>
        <w:t xml:space="preserve">Stock, J., P. Molnar (1987), Revised history of early Tertiary plate motion in the south-west Pacific, </w:t>
      </w:r>
      <w:r w:rsidRPr="004323FC">
        <w:rPr>
          <w:rFonts w:ascii="å®ä½" w:hAnsi="å®ä½"/>
          <w:i/>
        </w:rPr>
        <w:t>Nature</w:t>
      </w:r>
      <w:r w:rsidRPr="004323FC">
        <w:rPr>
          <w:rFonts w:ascii="å®ä½" w:hAnsi="å®ä½"/>
        </w:rPr>
        <w:t xml:space="preserve">, </w:t>
      </w:r>
      <w:r w:rsidRPr="004323FC">
        <w:rPr>
          <w:rFonts w:ascii="å®ä½" w:hAnsi="å®ä½"/>
          <w:i/>
        </w:rPr>
        <w:t>325</w:t>
      </w:r>
      <w:r w:rsidRPr="004323FC">
        <w:rPr>
          <w:rFonts w:ascii="å®ä½" w:hAnsi="å®ä½"/>
        </w:rPr>
        <w:t>, 495-499.</w:t>
      </w:r>
      <w:bookmarkEnd w:id="41"/>
    </w:p>
    <w:p w14:paraId="01EDF349" w14:textId="77777777" w:rsidR="004323FC" w:rsidRPr="004323FC" w:rsidRDefault="004323FC" w:rsidP="004323FC">
      <w:pPr>
        <w:pStyle w:val="EndNoteBibliography"/>
        <w:ind w:left="560" w:hanging="560"/>
        <w:rPr>
          <w:rFonts w:ascii="å®ä½" w:hAnsi="å®ä½" w:hint="eastAsia"/>
        </w:rPr>
      </w:pPr>
      <w:bookmarkStart w:id="42" w:name="_ENREF_2_40"/>
      <w:r w:rsidRPr="004323FC">
        <w:rPr>
          <w:rFonts w:ascii="å®ä½" w:hAnsi="å®ä½"/>
        </w:rPr>
        <w:t xml:space="preserve">Talarico, F. M., G. Kleinschmidt (2008), Chapter 7 The Antarctic Continent in Gondwanaland: A Tectonic Review and Potential Research Targets for Future Investigations, in </w:t>
      </w:r>
      <w:r w:rsidRPr="004323FC">
        <w:rPr>
          <w:rFonts w:ascii="å®ä½" w:hAnsi="å®ä½"/>
          <w:i/>
        </w:rPr>
        <w:t>Antarctic Climate Evolution</w:t>
      </w:r>
      <w:r w:rsidRPr="004323FC">
        <w:rPr>
          <w:rFonts w:ascii="å®ä½" w:hAnsi="å®ä½"/>
        </w:rPr>
        <w:t>, edited by F. Fabio and S. Martin, pp. 257-308, Elsevier.</w:t>
      </w:r>
      <w:bookmarkEnd w:id="42"/>
    </w:p>
    <w:p w14:paraId="35858E49" w14:textId="77777777" w:rsidR="004323FC" w:rsidRPr="004323FC" w:rsidRDefault="004323FC" w:rsidP="004323FC">
      <w:pPr>
        <w:pStyle w:val="EndNoteBibliography"/>
        <w:ind w:left="560" w:hanging="560"/>
        <w:rPr>
          <w:rFonts w:ascii="å®ä½" w:hAnsi="å®ä½" w:hint="eastAsia"/>
        </w:rPr>
      </w:pPr>
      <w:bookmarkStart w:id="43" w:name="_ENREF_2_41"/>
      <w:r w:rsidRPr="004323FC">
        <w:rPr>
          <w:rFonts w:ascii="å®ä½" w:hAnsi="å®ä½"/>
        </w:rPr>
        <w:t xml:space="preserve">Thurber, C. H., J. Ritsema (2009), Theory and Observations - Seismic Tomography and Inversion Methods, in </w:t>
      </w:r>
      <w:r w:rsidRPr="004323FC">
        <w:rPr>
          <w:rFonts w:ascii="å®ä½" w:hAnsi="å®ä½"/>
          <w:i/>
        </w:rPr>
        <w:t>Treatise on Geophysics:  Seismology and Structure of the Earth</w:t>
      </w:r>
      <w:r w:rsidRPr="004323FC">
        <w:rPr>
          <w:rFonts w:ascii="å®ä½" w:hAnsi="å®ä½"/>
        </w:rPr>
        <w:t>, edited by B. Romanowicz and A. Dziewonski, pp. 323-360, Elsevier, Amsterdam, the Netherlands.</w:t>
      </w:r>
      <w:bookmarkEnd w:id="43"/>
    </w:p>
    <w:p w14:paraId="0D3C71C9" w14:textId="77777777" w:rsidR="004323FC" w:rsidRPr="004323FC" w:rsidRDefault="004323FC" w:rsidP="004323FC">
      <w:pPr>
        <w:pStyle w:val="EndNoteBibliography"/>
        <w:ind w:left="560" w:hanging="560"/>
        <w:rPr>
          <w:rFonts w:ascii="å®ä½" w:hAnsi="å®ä½" w:hint="eastAsia"/>
        </w:rPr>
      </w:pPr>
      <w:bookmarkStart w:id="44" w:name="_ENREF_2_42"/>
      <w:r w:rsidRPr="004323FC">
        <w:rPr>
          <w:rFonts w:ascii="å®ä½" w:hAnsi="å®ä½"/>
        </w:rPr>
        <w:t xml:space="preserve">Torsvik, T. H. (2003), The Rodinia Jigsaw Puzzle, </w:t>
      </w:r>
      <w:r w:rsidRPr="004323FC">
        <w:rPr>
          <w:rFonts w:ascii="å®ä½" w:hAnsi="å®ä½"/>
          <w:i/>
        </w:rPr>
        <w:t>Science</w:t>
      </w:r>
      <w:r w:rsidRPr="004323FC">
        <w:rPr>
          <w:rFonts w:ascii="å®ä½" w:hAnsi="å®ä½"/>
        </w:rPr>
        <w:t xml:space="preserve">, </w:t>
      </w:r>
      <w:r w:rsidRPr="004323FC">
        <w:rPr>
          <w:rFonts w:ascii="å®ä½" w:hAnsi="å®ä½"/>
          <w:i/>
        </w:rPr>
        <w:t>300</w:t>
      </w:r>
      <w:r w:rsidRPr="004323FC">
        <w:rPr>
          <w:rFonts w:ascii="å®ä½" w:hAnsi="å®ä½"/>
        </w:rPr>
        <w:t>, 1379-1381.</w:t>
      </w:r>
      <w:bookmarkEnd w:id="44"/>
    </w:p>
    <w:p w14:paraId="6CD4905F" w14:textId="77777777" w:rsidR="004323FC" w:rsidRPr="004323FC" w:rsidRDefault="004323FC" w:rsidP="004323FC">
      <w:pPr>
        <w:pStyle w:val="EndNoteBibliography"/>
        <w:ind w:left="560" w:hanging="560"/>
        <w:rPr>
          <w:rFonts w:ascii="å®ä½" w:hAnsi="å®ä½" w:hint="eastAsia"/>
        </w:rPr>
      </w:pPr>
      <w:bookmarkStart w:id="45" w:name="_ENREF_2_43"/>
      <w:r w:rsidRPr="004323FC">
        <w:rPr>
          <w:rFonts w:ascii="å®ä½" w:hAnsi="å®ä½"/>
        </w:rPr>
        <w:t xml:space="preserve">Torsvik, T. H., C. Gaina, T. F. Redfield (2008a), Antarctica and Global Paleogeography: From Rodinia, Through Gondwanaland and Pangea, to the Birth of the Southern Ocean and the Opening of Gateways, in </w:t>
      </w:r>
      <w:r w:rsidRPr="004323FC">
        <w:rPr>
          <w:rFonts w:ascii="å®ä½" w:hAnsi="å®ä½"/>
          <w:i/>
        </w:rPr>
        <w:t>Antarctica: A Keystone in a Changing World —Online Proceedings of the 10th International Symposium on Antarctic Earth Sciences.</w:t>
      </w:r>
      <w:r w:rsidRPr="004323FC">
        <w:rPr>
          <w:rFonts w:ascii="å®ä½" w:hAnsi="å®ä½"/>
        </w:rPr>
        <w:t>, edited by A. K. Cooper, et al., p. kp11, The National Academies Press, Washington, DC.</w:t>
      </w:r>
      <w:bookmarkEnd w:id="45"/>
    </w:p>
    <w:p w14:paraId="278D1B6B" w14:textId="77777777" w:rsidR="004323FC" w:rsidRPr="004323FC" w:rsidRDefault="004323FC" w:rsidP="004323FC">
      <w:pPr>
        <w:pStyle w:val="EndNoteBibliography"/>
        <w:ind w:left="560" w:hanging="560"/>
        <w:rPr>
          <w:rFonts w:ascii="å®ä½" w:hAnsi="å®ä½" w:hint="eastAsia"/>
        </w:rPr>
      </w:pPr>
      <w:bookmarkStart w:id="46" w:name="_ENREF_2_44"/>
      <w:r w:rsidRPr="004323FC">
        <w:rPr>
          <w:rFonts w:ascii="å®ä½" w:hAnsi="å®ä½"/>
        </w:rPr>
        <w:t xml:space="preserve">Torsvik, T. H., R. D. Müller, R. Van der Voo, B. Steinberger, C. Gaina (2008b), Global plate motion frames: Toward a unified model, </w:t>
      </w:r>
      <w:r w:rsidRPr="004323FC">
        <w:rPr>
          <w:rFonts w:ascii="å®ä½" w:hAnsi="å®ä½"/>
          <w:i/>
        </w:rPr>
        <w:t>Reviews of Geophysics</w:t>
      </w:r>
      <w:r w:rsidRPr="004323FC">
        <w:rPr>
          <w:rFonts w:ascii="å®ä½" w:hAnsi="å®ä½"/>
        </w:rPr>
        <w:t xml:space="preserve">, </w:t>
      </w:r>
      <w:r w:rsidRPr="004323FC">
        <w:rPr>
          <w:rFonts w:ascii="å®ä½" w:hAnsi="å®ä½"/>
          <w:i/>
        </w:rPr>
        <w:t>46</w:t>
      </w:r>
      <w:r w:rsidRPr="004323FC">
        <w:rPr>
          <w:rFonts w:ascii="å®ä½" w:hAnsi="å®ä½"/>
        </w:rPr>
        <w:t>, RG3004.</w:t>
      </w:r>
      <w:bookmarkEnd w:id="46"/>
    </w:p>
    <w:p w14:paraId="08832D04" w14:textId="77777777" w:rsidR="004323FC" w:rsidRPr="004323FC" w:rsidRDefault="004323FC" w:rsidP="004323FC">
      <w:pPr>
        <w:pStyle w:val="EndNoteBibliography"/>
        <w:ind w:left="560" w:hanging="560"/>
        <w:rPr>
          <w:rFonts w:ascii="å®ä½" w:hAnsi="å®ä½" w:hint="eastAsia"/>
        </w:rPr>
      </w:pPr>
      <w:bookmarkStart w:id="47" w:name="_ENREF_2_45"/>
      <w:r w:rsidRPr="004323FC">
        <w:rPr>
          <w:rFonts w:ascii="å®ä½" w:hAnsi="å®ä½"/>
        </w:rPr>
        <w:t xml:space="preserve">Veevers, J. J. (1986), Breakup of Australia and Antarctica estimated as mid-Cretaceous (95 ± 5 Ma) from magnetic and seismic data at the continental margin, </w:t>
      </w:r>
      <w:r w:rsidRPr="004323FC">
        <w:rPr>
          <w:rFonts w:ascii="å®ä½" w:hAnsi="å®ä½"/>
          <w:i/>
        </w:rPr>
        <w:t>Earth and Planetary Science Letters</w:t>
      </w:r>
      <w:r w:rsidRPr="004323FC">
        <w:rPr>
          <w:rFonts w:ascii="å®ä½" w:hAnsi="å®ä½"/>
        </w:rPr>
        <w:t xml:space="preserve">, </w:t>
      </w:r>
      <w:r w:rsidRPr="004323FC">
        <w:rPr>
          <w:rFonts w:ascii="å®ä½" w:hAnsi="å®ä½"/>
          <w:i/>
        </w:rPr>
        <w:t>77</w:t>
      </w:r>
      <w:r w:rsidRPr="004323FC">
        <w:rPr>
          <w:rFonts w:ascii="å®ä½" w:hAnsi="å®ä½"/>
        </w:rPr>
        <w:t>, 91-99.</w:t>
      </w:r>
      <w:bookmarkEnd w:id="47"/>
    </w:p>
    <w:p w14:paraId="252468F4" w14:textId="77777777" w:rsidR="004323FC" w:rsidRPr="004323FC" w:rsidRDefault="004323FC" w:rsidP="004323FC">
      <w:pPr>
        <w:pStyle w:val="EndNoteBibliography"/>
        <w:ind w:left="560" w:hanging="560"/>
        <w:rPr>
          <w:rFonts w:ascii="å®ä½" w:hAnsi="å®ä½" w:hint="eastAsia"/>
        </w:rPr>
      </w:pPr>
      <w:bookmarkStart w:id="48" w:name="_ENREF_2_46"/>
      <w:r w:rsidRPr="004323FC">
        <w:rPr>
          <w:rFonts w:ascii="å®ä½" w:hAnsi="å®ä½"/>
        </w:rPr>
        <w:t xml:space="preserve">Winberry, J. P., S. Anandakrishnan (2004), Crustal structure of the West Antarctic rift system and Marie Byrd Land hotspot, </w:t>
      </w:r>
      <w:r w:rsidRPr="004323FC">
        <w:rPr>
          <w:rFonts w:ascii="å®ä½" w:hAnsi="å®ä½"/>
          <w:i/>
        </w:rPr>
        <w:t>Geology</w:t>
      </w:r>
      <w:r w:rsidRPr="004323FC">
        <w:rPr>
          <w:rFonts w:ascii="å®ä½" w:hAnsi="å®ä½"/>
        </w:rPr>
        <w:t xml:space="preserve">, </w:t>
      </w:r>
      <w:r w:rsidRPr="004323FC">
        <w:rPr>
          <w:rFonts w:ascii="å®ä½" w:hAnsi="å®ä½"/>
          <w:i/>
        </w:rPr>
        <w:t>32</w:t>
      </w:r>
      <w:r w:rsidRPr="004323FC">
        <w:rPr>
          <w:rFonts w:ascii="å®ä½" w:hAnsi="å®ä½"/>
        </w:rPr>
        <w:t>, 977-980.</w:t>
      </w:r>
      <w:bookmarkEnd w:id="48"/>
    </w:p>
    <w:p w14:paraId="7118CDCA" w14:textId="77777777" w:rsidR="004323FC" w:rsidRPr="004323FC" w:rsidRDefault="004323FC" w:rsidP="004323FC">
      <w:pPr>
        <w:pStyle w:val="EndNoteBibliography"/>
        <w:ind w:left="560" w:hanging="560"/>
        <w:rPr>
          <w:rFonts w:ascii="å®ä½" w:hAnsi="å®ä½" w:hint="eastAsia"/>
        </w:rPr>
      </w:pPr>
      <w:bookmarkStart w:id="49" w:name="_ENREF_2_47"/>
      <w:r w:rsidRPr="004323FC">
        <w:rPr>
          <w:rFonts w:ascii="å®ä½" w:hAnsi="å®ä½"/>
        </w:rPr>
        <w:t xml:space="preserve">Yoshii, K., K. Ito, H. Miyamachi, M. Kanao (2004), Crustal structure derived from </w:t>
      </w:r>
      <w:r w:rsidRPr="004323FC">
        <w:rPr>
          <w:rFonts w:ascii="å®ä½" w:hAnsi="å®ä½"/>
        </w:rPr>
        <w:lastRenderedPageBreak/>
        <w:t xml:space="preserve">refractions and wide-angle reflections in the Mizuho Plateau, East Antarctica, </w:t>
      </w:r>
      <w:r w:rsidRPr="004323FC">
        <w:rPr>
          <w:rFonts w:ascii="å®ä½" w:hAnsi="å®ä½"/>
          <w:i/>
        </w:rPr>
        <w:t>Polar Geoscience</w:t>
      </w:r>
      <w:r w:rsidRPr="004323FC">
        <w:rPr>
          <w:rFonts w:ascii="å®ä½" w:hAnsi="å®ä½"/>
        </w:rPr>
        <w:t xml:space="preserve">, </w:t>
      </w:r>
      <w:r w:rsidRPr="004323FC">
        <w:rPr>
          <w:rFonts w:ascii="å®ä½" w:hAnsi="å®ä½"/>
          <w:i/>
        </w:rPr>
        <w:t>17</w:t>
      </w:r>
      <w:r w:rsidRPr="004323FC">
        <w:rPr>
          <w:rFonts w:ascii="å®ä½" w:hAnsi="å®ä½"/>
        </w:rPr>
        <w:t>, 112-138.</w:t>
      </w:r>
      <w:bookmarkEnd w:id="49"/>
    </w:p>
    <w:p w14:paraId="03094B3A" w14:textId="77777777" w:rsidR="004323FC" w:rsidRPr="004323FC" w:rsidRDefault="004323FC" w:rsidP="004323FC">
      <w:pPr>
        <w:pStyle w:val="EndNoteBibliography"/>
        <w:ind w:left="560" w:hanging="560"/>
        <w:rPr>
          <w:rFonts w:ascii="å®ä½" w:hAnsi="å®ä½" w:hint="eastAsia"/>
        </w:rPr>
      </w:pPr>
      <w:bookmarkStart w:id="50" w:name="_ENREF_2_48"/>
      <w:r w:rsidRPr="004323FC">
        <w:rPr>
          <w:rFonts w:ascii="å®ä½" w:hAnsi="å®ä½"/>
        </w:rPr>
        <w:t xml:space="preserve">Zhu, L., H. Kanamori (2000), Moho depth variation in southern California from teleseismic receiver functions, </w:t>
      </w:r>
      <w:r w:rsidRPr="004323FC">
        <w:rPr>
          <w:rFonts w:ascii="å®ä½" w:hAnsi="å®ä½"/>
          <w:i/>
        </w:rPr>
        <w:t>Journal of Geophysical Research: Solid Earth</w:t>
      </w:r>
      <w:r w:rsidRPr="004323FC">
        <w:rPr>
          <w:rFonts w:ascii="å®ä½" w:hAnsi="å®ä½"/>
        </w:rPr>
        <w:t xml:space="preserve">, </w:t>
      </w:r>
      <w:r w:rsidRPr="004323FC">
        <w:rPr>
          <w:rFonts w:ascii="å®ä½" w:hAnsi="å®ä½"/>
          <w:i/>
        </w:rPr>
        <w:t>105</w:t>
      </w:r>
      <w:r w:rsidRPr="004323FC">
        <w:rPr>
          <w:rFonts w:ascii="å®ä½" w:hAnsi="å®ä½"/>
        </w:rPr>
        <w:t>, 2969-2980.</w:t>
      </w:r>
      <w:bookmarkEnd w:id="50"/>
    </w:p>
    <w:p w14:paraId="3AB08CC0" w14:textId="719883E8" w:rsidR="009C09FE" w:rsidRPr="004C645F" w:rsidRDefault="009C09FE" w:rsidP="00843C5A">
      <w:pPr>
        <w:spacing w:line="480" w:lineRule="auto"/>
        <w:ind w:left="480" w:hangingChars="200" w:hanging="480"/>
        <w:jc w:val="left"/>
      </w:pPr>
      <w:r w:rsidRPr="004C645F">
        <w:fldChar w:fldCharType="end"/>
      </w:r>
    </w:p>
    <w:p w14:paraId="0BD09092" w14:textId="55567D6D" w:rsidR="00491608" w:rsidRPr="004C645F" w:rsidRDefault="00491608" w:rsidP="00843C5A">
      <w:pPr>
        <w:spacing w:line="480" w:lineRule="auto"/>
      </w:pPr>
    </w:p>
    <w:p w14:paraId="55288DF5" w14:textId="77777777" w:rsidR="00356A22" w:rsidRPr="004C645F" w:rsidRDefault="00356A22" w:rsidP="00843C5A">
      <w:pPr>
        <w:spacing w:line="480" w:lineRule="auto"/>
      </w:pPr>
    </w:p>
    <w:p w14:paraId="0FDAC7F9" w14:textId="77777777" w:rsidR="00356A22" w:rsidRPr="004C645F" w:rsidRDefault="00356A22" w:rsidP="00843C5A">
      <w:pPr>
        <w:spacing w:line="480" w:lineRule="auto"/>
      </w:pPr>
    </w:p>
    <w:p w14:paraId="5B46E3FD" w14:textId="77777777" w:rsidR="006E39C3" w:rsidRPr="004C645F" w:rsidRDefault="006E39C3" w:rsidP="00843C5A">
      <w:pPr>
        <w:spacing w:line="480" w:lineRule="auto"/>
      </w:pPr>
      <w:r w:rsidRPr="004C645F">
        <w:br w:type="page"/>
      </w:r>
    </w:p>
    <w:p w14:paraId="49A54E88" w14:textId="77777777" w:rsidR="006E39C3" w:rsidRPr="004C645F" w:rsidRDefault="006E39C3" w:rsidP="00843C5A">
      <w:pPr>
        <w:spacing w:line="480" w:lineRule="auto"/>
      </w:pPr>
    </w:p>
    <w:p w14:paraId="65C28747" w14:textId="07E6C70E" w:rsidR="00E950B7" w:rsidRPr="004C645F" w:rsidRDefault="00B325F6" w:rsidP="00843C5A">
      <w:pPr>
        <w:spacing w:line="480" w:lineRule="auto"/>
        <w:jc w:val="left"/>
        <w:rPr>
          <w:b/>
        </w:rPr>
      </w:pPr>
      <w:r>
        <w:rPr>
          <w:rFonts w:hint="eastAsia"/>
          <w:b/>
        </w:rPr>
        <w:t>Caption of s</w:t>
      </w:r>
      <w:r w:rsidR="00FC56AB" w:rsidRPr="004C645F">
        <w:rPr>
          <w:b/>
        </w:rPr>
        <w:t xml:space="preserve">upplementary </w:t>
      </w:r>
      <w:r>
        <w:rPr>
          <w:rFonts w:hint="eastAsia"/>
          <w:b/>
        </w:rPr>
        <w:t>t</w:t>
      </w:r>
      <w:r w:rsidR="00E950B7" w:rsidRPr="004C645F">
        <w:rPr>
          <w:b/>
        </w:rPr>
        <w:t>able</w:t>
      </w:r>
      <w:r>
        <w:rPr>
          <w:rFonts w:hint="eastAsia"/>
          <w:b/>
        </w:rPr>
        <w:t>:</w:t>
      </w:r>
    </w:p>
    <w:p w14:paraId="72CCA0C2" w14:textId="77777777" w:rsidR="00E950B7" w:rsidRPr="004C645F" w:rsidRDefault="00E950B7" w:rsidP="00843C5A">
      <w:pPr>
        <w:spacing w:line="480" w:lineRule="auto"/>
      </w:pPr>
    </w:p>
    <w:p w14:paraId="2F4016E2" w14:textId="7300ECF8" w:rsidR="00847EF9" w:rsidRPr="004C645F" w:rsidRDefault="00847EF9" w:rsidP="00843C5A">
      <w:pPr>
        <w:pStyle w:val="a8"/>
        <w:keepNext/>
        <w:spacing w:line="480" w:lineRule="auto"/>
        <w:jc w:val="left"/>
        <w:rPr>
          <w:rFonts w:ascii="Times New Roman" w:hAnsi="Times New Roman" w:cs="Times New Roman"/>
          <w:sz w:val="24"/>
          <w:szCs w:val="24"/>
        </w:rPr>
      </w:pPr>
      <w:bookmarkStart w:id="51" w:name="_Ref367626685"/>
      <w:r w:rsidRPr="004C645F">
        <w:rPr>
          <w:rFonts w:ascii="Times New Roman" w:hAnsi="Times New Roman" w:cs="Times New Roman"/>
          <w:sz w:val="24"/>
          <w:szCs w:val="24"/>
        </w:rPr>
        <w:t xml:space="preserve">Table </w:t>
      </w:r>
      <w:r w:rsidR="00E950B7" w:rsidRPr="004C645F">
        <w:rPr>
          <w:rFonts w:ascii="Times New Roman" w:hAnsi="Times New Roman" w:cs="Times New Roman"/>
          <w:sz w:val="24"/>
          <w:szCs w:val="24"/>
        </w:rPr>
        <w:t>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Table</w:instrText>
      </w:r>
      <w:r w:rsidR="00E950B7" w:rsidRPr="004C645F">
        <w:rPr>
          <w:rFonts w:ascii="Times New Roman" w:hAnsi="Times New Roman" w:cs="Times New Roman"/>
          <w:sz w:val="24"/>
          <w:szCs w:val="24"/>
        </w:rPr>
        <w:instrText>S</w:instrText>
      </w:r>
      <w:r w:rsidRPr="004C645F">
        <w:rPr>
          <w:rFonts w:ascii="Times New Roman" w:hAnsi="Times New Roman" w:cs="Times New Roman"/>
          <w:sz w:val="24"/>
          <w:szCs w:val="24"/>
        </w:rPr>
        <w:instrText xml:space="preserve">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1</w:t>
      </w:r>
      <w:r w:rsidRPr="004C645F">
        <w:rPr>
          <w:rFonts w:ascii="Times New Roman" w:hAnsi="Times New Roman" w:cs="Times New Roman"/>
          <w:sz w:val="24"/>
          <w:szCs w:val="24"/>
        </w:rPr>
        <w:fldChar w:fldCharType="end"/>
      </w:r>
      <w:bookmarkEnd w:id="51"/>
      <w:r w:rsidR="0084287C" w:rsidRPr="004C645F">
        <w:rPr>
          <w:rFonts w:ascii="Times New Roman" w:hAnsi="Times New Roman" w:cs="Times New Roman"/>
          <w:sz w:val="24"/>
          <w:szCs w:val="24"/>
        </w:rPr>
        <w:t>.</w:t>
      </w:r>
      <w:r w:rsidRPr="004C645F">
        <w:rPr>
          <w:rFonts w:ascii="Times New Roman" w:hAnsi="Times New Roman" w:cs="Times New Roman"/>
          <w:sz w:val="24"/>
          <w:szCs w:val="24"/>
        </w:rPr>
        <w:t xml:space="preserve"> </w:t>
      </w:r>
      <w:r w:rsidR="00B325F6" w:rsidRPr="00B325F6">
        <w:rPr>
          <w:rFonts w:ascii="Times New Roman" w:hAnsi="Times New Roman" w:cs="Times New Roman"/>
          <w:sz w:val="24"/>
          <w:szCs w:val="24"/>
        </w:rPr>
        <w:t>Crustal thicknesses in the compilation of AN-Moho</w:t>
      </w:r>
    </w:p>
    <w:p w14:paraId="48BA9EDD" w14:textId="1B4BA6CE" w:rsidR="00847EF9" w:rsidRPr="004C645F" w:rsidRDefault="00313C5F" w:rsidP="00843C5A">
      <w:pPr>
        <w:spacing w:line="480" w:lineRule="auto"/>
        <w:jc w:val="center"/>
      </w:pPr>
      <w:r>
        <w:t>(</w:t>
      </w:r>
      <w:r w:rsidR="007B1420">
        <w:rPr>
          <w:rFonts w:hint="eastAsia"/>
        </w:rPr>
        <w:t>This</w:t>
      </w:r>
      <w:r>
        <w:rPr>
          <w:rFonts w:hint="eastAsia"/>
        </w:rPr>
        <w:t xml:space="preserve"> table can be found in </w:t>
      </w:r>
      <w:r>
        <w:t>“</w:t>
      </w:r>
      <w:r w:rsidRPr="00D65393">
        <w:t>01 Seismic model_ANT_v12_suppl_Table S1_submit.</w:t>
      </w:r>
      <w:r w:rsidR="0042239D">
        <w:rPr>
          <w:rFonts w:hint="eastAsia"/>
        </w:rPr>
        <w:t>pdf</w:t>
      </w:r>
      <w:bookmarkStart w:id="52" w:name="_GoBack"/>
      <w:bookmarkEnd w:id="52"/>
      <w:r>
        <w:t>”</w:t>
      </w:r>
      <w:r w:rsidR="00847EF9" w:rsidRPr="004C645F">
        <w:t>)</w:t>
      </w:r>
    </w:p>
    <w:p w14:paraId="3A6D580E" w14:textId="77777777" w:rsidR="00847EF9" w:rsidRPr="004C645F" w:rsidRDefault="00847EF9" w:rsidP="00843C5A">
      <w:pPr>
        <w:spacing w:line="480" w:lineRule="auto"/>
      </w:pPr>
    </w:p>
    <w:p w14:paraId="0FD7EDC7" w14:textId="77777777" w:rsidR="004B2C18" w:rsidRPr="004C645F" w:rsidRDefault="004B2C18" w:rsidP="00843C5A">
      <w:pPr>
        <w:spacing w:line="480" w:lineRule="auto"/>
      </w:pPr>
    </w:p>
    <w:p w14:paraId="69C992DA" w14:textId="77777777" w:rsidR="004B2C18" w:rsidRPr="004C645F" w:rsidRDefault="004B2C18" w:rsidP="00843C5A">
      <w:pPr>
        <w:spacing w:line="480" w:lineRule="auto"/>
      </w:pPr>
      <w:r w:rsidRPr="004C645F">
        <w:br w:type="page"/>
      </w:r>
    </w:p>
    <w:p w14:paraId="0F98E1F0" w14:textId="23E7C515" w:rsidR="004B2C18" w:rsidRPr="005C52F8" w:rsidRDefault="00B325F6" w:rsidP="005C52F8">
      <w:pPr>
        <w:pStyle w:val="a3"/>
        <w:jc w:val="left"/>
        <w:rPr>
          <w:sz w:val="28"/>
          <w:szCs w:val="28"/>
        </w:rPr>
      </w:pPr>
      <w:r>
        <w:rPr>
          <w:rFonts w:hint="eastAsia"/>
          <w:sz w:val="28"/>
          <w:szCs w:val="28"/>
        </w:rPr>
        <w:lastRenderedPageBreak/>
        <w:t>Captions of s</w:t>
      </w:r>
      <w:r w:rsidR="004B2C18" w:rsidRPr="005C52F8">
        <w:rPr>
          <w:sz w:val="28"/>
          <w:szCs w:val="28"/>
        </w:rPr>
        <w:t xml:space="preserve">upplementary </w:t>
      </w:r>
      <w:r>
        <w:rPr>
          <w:rFonts w:hint="eastAsia"/>
          <w:sz w:val="28"/>
          <w:szCs w:val="28"/>
        </w:rPr>
        <w:t>f</w:t>
      </w:r>
      <w:r w:rsidR="004B2C18" w:rsidRPr="005C52F8">
        <w:rPr>
          <w:sz w:val="28"/>
          <w:szCs w:val="28"/>
        </w:rPr>
        <w:t>igure</w:t>
      </w:r>
      <w:r w:rsidR="00D87AB4" w:rsidRPr="005C52F8">
        <w:rPr>
          <w:sz w:val="28"/>
          <w:szCs w:val="28"/>
        </w:rPr>
        <w:t>s</w:t>
      </w:r>
      <w:r>
        <w:rPr>
          <w:rFonts w:hint="eastAsia"/>
          <w:sz w:val="28"/>
          <w:szCs w:val="28"/>
        </w:rPr>
        <w:t>:</w:t>
      </w:r>
    </w:p>
    <w:p w14:paraId="77206D5B" w14:textId="77777777" w:rsidR="00ED64DC" w:rsidRPr="004C645F" w:rsidRDefault="00ED64DC" w:rsidP="00843C5A">
      <w:pPr>
        <w:spacing w:line="480" w:lineRule="auto"/>
        <w:jc w:val="left"/>
      </w:pPr>
    </w:p>
    <w:p w14:paraId="7AAB940F" w14:textId="42052B40" w:rsidR="00D87AB4" w:rsidRPr="004C645F" w:rsidRDefault="00D87AB4" w:rsidP="00843C5A">
      <w:pPr>
        <w:pStyle w:val="a8"/>
        <w:spacing w:line="480" w:lineRule="auto"/>
        <w:rPr>
          <w:rFonts w:ascii="Times New Roman" w:hAnsi="Times New Roman" w:cs="Times New Roman"/>
        </w:rPr>
      </w:pPr>
      <w:bookmarkStart w:id="53" w:name="_Ref354541377"/>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S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1</w:t>
      </w:r>
      <w:r w:rsidRPr="004C645F">
        <w:rPr>
          <w:rFonts w:ascii="Times New Roman" w:hAnsi="Times New Roman" w:cs="Times New Roman"/>
          <w:sz w:val="24"/>
          <w:szCs w:val="24"/>
        </w:rPr>
        <w:fldChar w:fldCharType="end"/>
      </w:r>
      <w:bookmarkEnd w:id="53"/>
      <w:r w:rsidRPr="004C645F">
        <w:rPr>
          <w:rFonts w:ascii="Times New Roman" w:hAnsi="Times New Roman" w:cs="Times New Roman"/>
          <w:sz w:val="24"/>
          <w:szCs w:val="24"/>
        </w:rPr>
        <w:t xml:space="preserve"> Illustration of the </w:t>
      </w:r>
      <w:r w:rsidR="002B6988" w:rsidRPr="004C645F">
        <w:rPr>
          <w:rFonts w:ascii="Times New Roman" w:hAnsi="Times New Roman" w:cs="Times New Roman"/>
          <w:sz w:val="24"/>
          <w:szCs w:val="24"/>
        </w:rPr>
        <w:t xml:space="preserve">progressive </w:t>
      </w:r>
      <w:r w:rsidRPr="004C645F">
        <w:rPr>
          <w:rFonts w:ascii="Times New Roman" w:hAnsi="Times New Roman" w:cs="Times New Roman"/>
          <w:sz w:val="24"/>
          <w:szCs w:val="24"/>
        </w:rPr>
        <w:t xml:space="preserve">formation of Gondwana and Pangaea. The formation </w:t>
      </w:r>
      <w:r w:rsidR="002B6988" w:rsidRPr="004C645F">
        <w:rPr>
          <w:rFonts w:ascii="Times New Roman" w:hAnsi="Times New Roman" w:cs="Times New Roman"/>
          <w:sz w:val="24"/>
          <w:szCs w:val="24"/>
        </w:rPr>
        <w:t xml:space="preserve">steps </w:t>
      </w:r>
      <w:r w:rsidRPr="004C645F">
        <w:rPr>
          <w:rFonts w:ascii="Times New Roman" w:hAnsi="Times New Roman" w:cs="Times New Roman"/>
          <w:sz w:val="24"/>
          <w:szCs w:val="24"/>
        </w:rPr>
        <w:t>of Gondwana in (a,</w:t>
      </w:r>
      <w:r w:rsidR="000319C5" w:rsidRPr="004C645F">
        <w:rPr>
          <w:rFonts w:ascii="Times New Roman" w:hAnsi="Times New Roman" w:cs="Times New Roman"/>
          <w:sz w:val="24"/>
          <w:szCs w:val="24"/>
        </w:rPr>
        <w:t xml:space="preserve"> </w:t>
      </w:r>
      <w:r w:rsidRPr="004C645F">
        <w:rPr>
          <w:rFonts w:ascii="Times New Roman" w:hAnsi="Times New Roman" w:cs="Times New Roman"/>
          <w:sz w:val="24"/>
          <w:szCs w:val="24"/>
        </w:rPr>
        <w:t xml:space="preserve">b) are simplified from </w:t>
      </w:r>
      <w:r w:rsidR="00ED16CC" w:rsidRPr="004C645F">
        <w:rPr>
          <w:rFonts w:ascii="Times New Roman" w:hAnsi="Times New Roman" w:cs="Times New Roman"/>
          <w:sz w:val="24"/>
          <w:szCs w:val="24"/>
        </w:rPr>
        <w:fldChar w:fldCharType="begin"/>
      </w:r>
      <w:r w:rsidR="00843C5A">
        <w:rPr>
          <w:rFonts w:ascii="Times New Roman" w:hAnsi="Times New Roman" w:cs="Times New Roman"/>
          <w:sz w:val="24"/>
          <w:szCs w:val="24"/>
        </w:rPr>
        <w:instrText xml:space="preserve"> ADDIN EN.CITE &lt;EndNote&gt;&lt;Cite&gt;&lt;Author&gt;Boger&lt;/Author&gt;&lt;Year&gt;2011&lt;/Year&gt;&lt;RecNum&gt;890&lt;/RecNum&gt;&lt;IDText&gt;Boger_2011&lt;/IDText&gt;&lt;DisplayText&gt;[&lt;style face="italic"&gt;Boger&lt;/style&gt;, 2011]&lt;/DisplayText&gt;&lt;record&gt;&lt;rec-number&gt;890&lt;/rec-number&gt;&lt;foreign-keys&gt;&lt;key app="EN" db-id="22ep95pskva926eatdqpf9dazppdd92tspt9" timestamp="1322192122"&gt;890&lt;/key&gt;&lt;/foreign-keys&gt;&lt;ref-type name="Journal Article"&gt;17&lt;/ref-type&gt;&lt;contributors&gt;&lt;authors&gt;&lt;author&gt;Boger, Steven D.&lt;/author&gt;&lt;/authors&gt;&lt;/contributors&gt;&lt;titles&gt;&lt;title&gt;Antarctica — Before and after Gondwana&lt;/title&gt;&lt;secondary-title&gt;Gondwana Research&lt;/secondary-title&gt;&lt;/titles&gt;&lt;periodical&gt;&lt;full-title&gt;Gondwana Research&lt;/full-title&gt;&lt;/periodical&gt;&lt;pages&gt;335-371&lt;/pages&gt;&lt;volume&gt;19&lt;/volume&gt;&lt;number&gt;2&lt;/number&gt;&lt;keywords&gt;&lt;keyword&gt;Antarctica&lt;/keyword&gt;&lt;keyword&gt;Gondwana&lt;/keyword&gt;&lt;keyword&gt;Tectonics&lt;/keyword&gt;&lt;keyword&gt;Subduction&lt;/keyword&gt;&lt;keyword&gt;Accretion&lt;/keyword&gt;&lt;keyword&gt;Collision&lt;/keyword&gt;&lt;keyword&gt;Extension&lt;/keyword&gt;&lt;keyword&gt;Rifting&lt;/keyword&gt;&lt;/keywords&gt;&lt;dates&gt;&lt;year&gt;2011&lt;/year&gt;&lt;/dates&gt;&lt;isbn&gt;1342-937X&lt;/isbn&gt;&lt;label&gt;Boger_2011ant&lt;/label&gt;&lt;urls&gt;&lt;related-urls&gt;&lt;url&gt;http://www.sciencedirect.com/science/article/pii/S1342937X10001759&lt;/url&gt;&lt;/related-urls&gt;&lt;/urls&gt;&lt;electronic-resource-num&gt;10.1016/j.gr.2010.09.003&lt;/electronic-resource-num&gt;&lt;/record&gt;&lt;/Cite&gt;&lt;/EndNote&gt;</w:instrText>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9" w:tooltip="Boger, 2011 #890" w:history="1">
        <w:r w:rsidR="00843C5A" w:rsidRPr="004323FC">
          <w:rPr>
            <w:rStyle w:val="a4"/>
            <w:rFonts w:ascii="Times New Roman" w:hAnsi="Times New Roman" w:cs="Times New Roman"/>
            <w:i/>
            <w:noProof/>
            <w:sz w:val="24"/>
            <w:szCs w:val="24"/>
          </w:rPr>
          <w:t>Boger</w:t>
        </w:r>
        <w:r w:rsidR="00843C5A" w:rsidRPr="004323FC">
          <w:rPr>
            <w:rStyle w:val="a4"/>
            <w:rFonts w:ascii="Times New Roman" w:hAnsi="Times New Roman" w:cs="Times New Roman"/>
            <w:noProof/>
            <w:sz w:val="24"/>
            <w:szCs w:val="24"/>
          </w:rPr>
          <w:t>, 2011</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002B6988" w:rsidRPr="004C645F">
        <w:rPr>
          <w:rFonts w:ascii="Times New Roman" w:hAnsi="Times New Roman" w:cs="Times New Roman"/>
          <w:sz w:val="24"/>
          <w:szCs w:val="24"/>
        </w:rPr>
        <w:t>.</w:t>
      </w:r>
      <w:r w:rsidRPr="004C645F">
        <w:rPr>
          <w:rFonts w:ascii="Times New Roman" w:hAnsi="Times New Roman" w:cs="Times New Roman"/>
          <w:sz w:val="24"/>
          <w:szCs w:val="24"/>
        </w:rPr>
        <w:t xml:space="preserve"> </w:t>
      </w:r>
      <w:r w:rsidR="002B6988" w:rsidRPr="004C645F">
        <w:rPr>
          <w:rFonts w:ascii="Times New Roman" w:hAnsi="Times New Roman" w:cs="Times New Roman"/>
          <w:sz w:val="24"/>
          <w:szCs w:val="24"/>
        </w:rPr>
        <w:t>T</w:t>
      </w:r>
      <w:r w:rsidRPr="004C645F">
        <w:rPr>
          <w:rFonts w:ascii="Times New Roman" w:hAnsi="Times New Roman" w:cs="Times New Roman"/>
          <w:sz w:val="24"/>
          <w:szCs w:val="24"/>
        </w:rPr>
        <w:t xml:space="preserve">he reconstruction of Pangaea in (c) is from </w:t>
      </w:r>
      <w:r w:rsidR="00ED16CC" w:rsidRPr="004C645F">
        <w:rPr>
          <w:rFonts w:ascii="Times New Roman" w:hAnsi="Times New Roman" w:cs="Times New Roman"/>
          <w:sz w:val="24"/>
          <w:szCs w:val="24"/>
        </w:rPr>
        <w:fldChar w:fldCharType="begin"/>
      </w:r>
      <w:r w:rsidR="00843C5A">
        <w:rPr>
          <w:rFonts w:ascii="Times New Roman" w:hAnsi="Times New Roman" w:cs="Times New Roman"/>
          <w:sz w:val="24"/>
          <w:szCs w:val="24"/>
        </w:rPr>
        <w:instrText xml:space="preserve"> ADDIN EN.CITE &lt;EndNote&gt;&lt;Cite&gt;&lt;Author&gt;Schettino&lt;/Author&gt;&lt;Year&gt;2005&lt;/Year&gt;&lt;RecNum&gt;1080&lt;/RecNum&gt;&lt;IDText&gt;Schettino_Scotese_2005&lt;/IDText&gt;&lt;DisplayText&gt;[&lt;style face="italic"&gt;Schettino and Scotese&lt;/style&gt;, 2005]&lt;/DisplayText&gt;&lt;record&gt;&lt;rec-number&gt;1080&lt;/rec-number&gt;&lt;foreign-keys&gt;&lt;key app="EN" db-id="22ep95pskva926eatdqpf9dazppdd92tspt9" timestamp="1366018079"&gt;1080&lt;/key&gt;&lt;/foreign-keys&gt;&lt;ref-type name="Journal Article"&gt;17&lt;/ref-type&gt;&lt;contributors&gt;&lt;authors&gt;&lt;author&gt;Schettino, Antonio&lt;/author&gt;&lt;author&gt;Scotese, Christopher R.&lt;/author&gt;&lt;/authors&gt;&lt;/contributors&gt;&lt;titles&gt;&lt;title&gt;Apparent polar wander paths for the major continents (200 Ma to the present day): a palaeomagnetic reference frame for global plate tectonic reconstructions&lt;/title&gt;&lt;secondary-title&gt;Geophysical Journal International&lt;/secondary-title&gt;&lt;/titles&gt;&lt;periodical&gt;&lt;full-title&gt;Geophysical Journal International&lt;/full-title&gt;&lt;/periodical&gt;&lt;pages&gt;727-759&lt;/pages&gt;&lt;volume&gt;163&lt;/volume&gt;&lt;number&gt;2&lt;/number&gt;&lt;keywords&gt;&lt;keyword&gt;APW (apparent polar wander)&lt;/keyword&gt;&lt;keyword&gt;Cenozoic&lt;/keyword&gt;&lt;keyword&gt;continental drift&lt;/keyword&gt;&lt;keyword&gt;Cretaceous&lt;/keyword&gt;&lt;keyword&gt;Jurassic&lt;/keyword&gt;&lt;keyword&gt;plate tectonics&lt;/keyword&gt;&lt;/keywords&gt;&lt;dates&gt;&lt;year&gt;2005&lt;/year&gt;&lt;/dates&gt;&lt;publisher&gt;Blackwell Science Ltd&lt;/publisher&gt;&lt;isbn&gt;1365-246X&lt;/isbn&gt;&lt;label&gt;Schettino_Scotese_2005&lt;/label&gt;&lt;urls&gt;&lt;related-urls&gt;&lt;url&gt;http://dx.doi.org/10.1111/j.1365-246X.2005.02638.x&lt;/url&gt;&lt;/related-urls&gt;&lt;/urls&gt;&lt;electronic-resource-num&gt;10.1111/j.1365-246X.2005.02638.x&lt;/electronic-resource-num&gt;&lt;/record&gt;&lt;/Cite&gt;&lt;/EndNote&gt;</w:instrText>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38" w:tooltip="Schettino, 2005 #1080" w:history="1">
        <w:r w:rsidR="00843C5A" w:rsidRPr="004323FC">
          <w:rPr>
            <w:rStyle w:val="a4"/>
            <w:rFonts w:ascii="Times New Roman" w:hAnsi="Times New Roman" w:cs="Times New Roman"/>
            <w:i/>
            <w:noProof/>
            <w:sz w:val="24"/>
            <w:szCs w:val="24"/>
          </w:rPr>
          <w:t>Schettino and Scotese</w:t>
        </w:r>
        <w:r w:rsidR="00843C5A" w:rsidRPr="004323FC">
          <w:rPr>
            <w:rStyle w:val="a4"/>
            <w:rFonts w:ascii="Times New Roman" w:hAnsi="Times New Roman" w:cs="Times New Roman"/>
            <w:noProof/>
            <w:sz w:val="24"/>
            <w:szCs w:val="24"/>
          </w:rPr>
          <w:t>, 2005</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Pr="004C645F">
        <w:rPr>
          <w:rFonts w:ascii="Times New Roman" w:hAnsi="Times New Roman" w:cs="Times New Roman"/>
          <w:sz w:val="24"/>
          <w:szCs w:val="24"/>
        </w:rPr>
        <w:t>.</w:t>
      </w:r>
      <w:r w:rsidR="002B6988" w:rsidRPr="004C645F">
        <w:rPr>
          <w:rFonts w:ascii="Times New Roman" w:hAnsi="Times New Roman" w:cs="Times New Roman"/>
          <w:sz w:val="24"/>
          <w:szCs w:val="24"/>
        </w:rPr>
        <w:t xml:space="preserve"> </w:t>
      </w:r>
      <w:r w:rsidR="00C93F9D" w:rsidRPr="004C645F">
        <w:rPr>
          <w:rFonts w:ascii="Times New Roman" w:hAnsi="Times New Roman" w:cs="Times New Roman"/>
          <w:sz w:val="24"/>
          <w:szCs w:val="24"/>
        </w:rPr>
        <w:t xml:space="preserve"> AF = African continent; AU = Australian continent; EANT = East Antarctica</w:t>
      </w:r>
      <w:r w:rsidR="00E612E7" w:rsidRPr="004C645F">
        <w:rPr>
          <w:rFonts w:ascii="Times New Roman" w:hAnsi="Times New Roman" w:cs="Times New Roman"/>
          <w:sz w:val="24"/>
          <w:szCs w:val="24"/>
        </w:rPr>
        <w:t>; IN = Indian continent; SA = South American continent</w:t>
      </w:r>
      <w:r w:rsidR="001152A2" w:rsidRPr="004C645F">
        <w:rPr>
          <w:rFonts w:ascii="Times New Roman" w:hAnsi="Times New Roman" w:cs="Times New Roman"/>
          <w:sz w:val="24"/>
          <w:szCs w:val="24"/>
        </w:rPr>
        <w:t xml:space="preserve">. A red circle labeled with </w:t>
      </w:r>
      <w:r w:rsidR="007A7B2E">
        <w:rPr>
          <w:rFonts w:ascii="Times New Roman" w:hAnsi="Times New Roman" w:cs="Times New Roman"/>
          <w:sz w:val="24"/>
          <w:szCs w:val="24"/>
        </w:rPr>
        <w:t>“</w:t>
      </w:r>
      <w:r w:rsidR="00C93F9D" w:rsidRPr="004C645F">
        <w:rPr>
          <w:rFonts w:ascii="Times New Roman" w:hAnsi="Times New Roman" w:cs="Times New Roman"/>
          <w:sz w:val="24"/>
          <w:szCs w:val="24"/>
        </w:rPr>
        <w:t>A</w:t>
      </w:r>
      <w:r w:rsidR="007A7B2E">
        <w:rPr>
          <w:rFonts w:ascii="Times New Roman" w:hAnsi="Times New Roman" w:cs="Times New Roman"/>
          <w:sz w:val="24"/>
          <w:szCs w:val="24"/>
        </w:rPr>
        <w:t>”</w:t>
      </w:r>
      <w:r w:rsidR="00C93F9D" w:rsidRPr="004C645F">
        <w:rPr>
          <w:rFonts w:ascii="Times New Roman" w:hAnsi="Times New Roman" w:cs="Times New Roman"/>
          <w:sz w:val="24"/>
          <w:szCs w:val="24"/>
        </w:rPr>
        <w:t xml:space="preserve"> </w:t>
      </w:r>
      <w:r w:rsidR="001152A2" w:rsidRPr="004C645F">
        <w:rPr>
          <w:rFonts w:ascii="Times New Roman" w:hAnsi="Times New Roman" w:cs="Times New Roman"/>
          <w:sz w:val="24"/>
          <w:szCs w:val="24"/>
        </w:rPr>
        <w:t xml:space="preserve">marks the position of </w:t>
      </w:r>
      <w:r w:rsidR="00C93F9D" w:rsidRPr="004C645F">
        <w:rPr>
          <w:rFonts w:ascii="Times New Roman" w:hAnsi="Times New Roman" w:cs="Times New Roman"/>
          <w:sz w:val="24"/>
          <w:szCs w:val="24"/>
        </w:rPr>
        <w:t>Dome Argus</w:t>
      </w:r>
      <w:r w:rsidR="002A795C" w:rsidRPr="004C645F">
        <w:rPr>
          <w:rFonts w:ascii="Times New Roman" w:hAnsi="Times New Roman" w:cs="Times New Roman"/>
          <w:sz w:val="24"/>
          <w:szCs w:val="24"/>
        </w:rPr>
        <w:t xml:space="preserve"> of the GSM, which is the highest ice feature in Antarctica</w:t>
      </w:r>
      <w:r w:rsidR="00C93F9D" w:rsidRPr="004C645F">
        <w:rPr>
          <w:rFonts w:ascii="Times New Roman" w:hAnsi="Times New Roman" w:cs="Times New Roman"/>
          <w:sz w:val="24"/>
          <w:szCs w:val="24"/>
        </w:rPr>
        <w:t xml:space="preserve">. </w:t>
      </w:r>
      <w:r w:rsidR="00AB69DE" w:rsidRPr="004C645F">
        <w:rPr>
          <w:rFonts w:ascii="Times New Roman" w:hAnsi="Times New Roman" w:cs="Times New Roman"/>
          <w:sz w:val="24"/>
          <w:szCs w:val="24"/>
        </w:rPr>
        <w:t>Three r</w:t>
      </w:r>
      <w:r w:rsidR="00C93F9D" w:rsidRPr="004C645F">
        <w:rPr>
          <w:rFonts w:ascii="Times New Roman" w:hAnsi="Times New Roman" w:cs="Times New Roman"/>
          <w:sz w:val="24"/>
          <w:szCs w:val="24"/>
        </w:rPr>
        <w:t xml:space="preserve">ectangles labeled with </w:t>
      </w:r>
      <w:r w:rsidR="00090E39" w:rsidRPr="004C645F">
        <w:rPr>
          <w:rFonts w:ascii="Times New Roman" w:hAnsi="Times New Roman" w:cs="Times New Roman"/>
          <w:sz w:val="24"/>
          <w:szCs w:val="24"/>
        </w:rPr>
        <w:t xml:space="preserve">a </w:t>
      </w:r>
      <w:r w:rsidR="00C93F9D" w:rsidRPr="004C645F">
        <w:rPr>
          <w:rFonts w:ascii="Times New Roman" w:hAnsi="Times New Roman" w:cs="Times New Roman"/>
          <w:sz w:val="24"/>
          <w:szCs w:val="24"/>
        </w:rPr>
        <w:t>number highlight</w:t>
      </w:r>
      <w:r w:rsidR="00090E39" w:rsidRPr="004C645F">
        <w:rPr>
          <w:rFonts w:ascii="Times New Roman" w:hAnsi="Times New Roman" w:cs="Times New Roman"/>
          <w:sz w:val="24"/>
          <w:szCs w:val="24"/>
        </w:rPr>
        <w:t xml:space="preserve"> typical areas of EANT</w:t>
      </w:r>
      <w:r w:rsidR="00AB69DE" w:rsidRPr="004C645F">
        <w:rPr>
          <w:rFonts w:ascii="Times New Roman" w:hAnsi="Times New Roman" w:cs="Times New Roman"/>
          <w:sz w:val="24"/>
          <w:szCs w:val="24"/>
        </w:rPr>
        <w:t xml:space="preserve"> which </w:t>
      </w:r>
      <w:r w:rsidR="009830AF" w:rsidRPr="004C645F">
        <w:rPr>
          <w:rFonts w:ascii="Times New Roman" w:hAnsi="Times New Roman" w:cs="Times New Roman"/>
          <w:sz w:val="24"/>
          <w:szCs w:val="24"/>
        </w:rPr>
        <w:t>were respectively parts of</w:t>
      </w:r>
      <w:r w:rsidR="00AB69DE" w:rsidRPr="004C645F">
        <w:rPr>
          <w:rFonts w:ascii="Times New Roman" w:hAnsi="Times New Roman" w:cs="Times New Roman"/>
          <w:sz w:val="24"/>
          <w:szCs w:val="24"/>
        </w:rPr>
        <w:t xml:space="preserve"> three continents (1:</w:t>
      </w:r>
      <w:r w:rsidR="00AB69DE" w:rsidRPr="004C645F">
        <w:rPr>
          <w:rFonts w:ascii="Times New Roman" w:hAnsi="Times New Roman" w:cs="Times New Roman"/>
        </w:rPr>
        <w:t xml:space="preserve"> </w:t>
      </w:r>
      <w:r w:rsidR="00AB69DE" w:rsidRPr="004C645F">
        <w:rPr>
          <w:rFonts w:ascii="Times New Roman" w:hAnsi="Times New Roman" w:cs="Times New Roman"/>
          <w:sz w:val="24"/>
          <w:szCs w:val="24"/>
        </w:rPr>
        <w:t>West Gondwana; 2:</w:t>
      </w:r>
      <w:r w:rsidR="00AB69DE" w:rsidRPr="004C645F">
        <w:rPr>
          <w:rFonts w:ascii="Times New Roman" w:hAnsi="Times New Roman" w:cs="Times New Roman"/>
        </w:rPr>
        <w:t xml:space="preserve"> </w:t>
      </w:r>
      <w:r w:rsidR="00AB69DE" w:rsidRPr="004C645F">
        <w:rPr>
          <w:rFonts w:ascii="Times New Roman" w:hAnsi="Times New Roman" w:cs="Times New Roman"/>
          <w:sz w:val="24"/>
          <w:szCs w:val="24"/>
        </w:rPr>
        <w:t>Indo-Antarctica; 3:</w:t>
      </w:r>
      <w:r w:rsidR="00AB69DE" w:rsidRPr="004C645F">
        <w:rPr>
          <w:rFonts w:ascii="Times New Roman" w:hAnsi="Times New Roman" w:cs="Times New Roman"/>
        </w:rPr>
        <w:t xml:space="preserve"> </w:t>
      </w:r>
      <w:r w:rsidR="00AB69DE" w:rsidRPr="004C645F">
        <w:rPr>
          <w:rFonts w:ascii="Times New Roman" w:hAnsi="Times New Roman" w:cs="Times New Roman"/>
          <w:sz w:val="24"/>
          <w:szCs w:val="24"/>
        </w:rPr>
        <w:t>East Gondwana)</w:t>
      </w:r>
      <w:r w:rsidR="00C93F9D" w:rsidRPr="004C645F">
        <w:rPr>
          <w:rFonts w:ascii="Times New Roman" w:hAnsi="Times New Roman" w:cs="Times New Roman"/>
          <w:sz w:val="24"/>
          <w:szCs w:val="24"/>
        </w:rPr>
        <w:t>.</w:t>
      </w:r>
      <w:r w:rsidR="00090E39" w:rsidRPr="004C645F">
        <w:rPr>
          <w:rFonts w:ascii="Times New Roman" w:hAnsi="Times New Roman" w:cs="Times New Roman"/>
          <w:sz w:val="24"/>
          <w:szCs w:val="24"/>
        </w:rPr>
        <w:t xml:space="preserve"> Blue arrows indicate the movement or rotation of the continent.</w:t>
      </w:r>
      <w:r w:rsidR="001152A2" w:rsidRPr="004C645F">
        <w:rPr>
          <w:rFonts w:ascii="Times New Roman" w:hAnsi="Times New Roman" w:cs="Times New Roman"/>
          <w:sz w:val="24"/>
          <w:szCs w:val="24"/>
        </w:rPr>
        <w:t xml:space="preserve"> The block shaded by yellow color has not been geological</w:t>
      </w:r>
      <w:r w:rsidR="008C6113" w:rsidRPr="004C645F">
        <w:rPr>
          <w:rFonts w:ascii="Times New Roman" w:hAnsi="Times New Roman" w:cs="Times New Roman"/>
          <w:sz w:val="24"/>
          <w:szCs w:val="24"/>
        </w:rPr>
        <w:t>ly studied</w:t>
      </w:r>
      <w:r w:rsidR="001152A2" w:rsidRPr="004C645F">
        <w:rPr>
          <w:rFonts w:ascii="Times New Roman" w:hAnsi="Times New Roman" w:cs="Times New Roman"/>
          <w:sz w:val="24"/>
          <w:szCs w:val="24"/>
        </w:rPr>
        <w:t>.</w:t>
      </w:r>
      <w:r w:rsidR="008C6113" w:rsidRPr="004C645F">
        <w:rPr>
          <w:rFonts w:ascii="Times New Roman" w:hAnsi="Times New Roman" w:cs="Times New Roman"/>
          <w:sz w:val="24"/>
          <w:szCs w:val="24"/>
        </w:rPr>
        <w:t xml:space="preserve"> Red dashes</w:t>
      </w:r>
      <w:r w:rsidR="004134FF" w:rsidRPr="004C645F">
        <w:rPr>
          <w:rFonts w:ascii="Times New Roman" w:hAnsi="Times New Roman" w:cs="Times New Roman"/>
          <w:sz w:val="24"/>
          <w:szCs w:val="24"/>
        </w:rPr>
        <w:t xml:space="preserve"> in (b)</w:t>
      </w:r>
      <w:r w:rsidR="008C6113" w:rsidRPr="004C645F">
        <w:rPr>
          <w:rFonts w:ascii="Times New Roman" w:hAnsi="Times New Roman" w:cs="Times New Roman"/>
          <w:sz w:val="24"/>
          <w:szCs w:val="24"/>
        </w:rPr>
        <w:t xml:space="preserve"> </w:t>
      </w:r>
      <w:r w:rsidR="004C789E" w:rsidRPr="004C645F">
        <w:rPr>
          <w:rFonts w:ascii="Times New Roman" w:hAnsi="Times New Roman" w:cs="Times New Roman"/>
          <w:sz w:val="24"/>
          <w:szCs w:val="24"/>
        </w:rPr>
        <w:t xml:space="preserve">indicatively </w:t>
      </w:r>
      <w:r w:rsidR="004134FF" w:rsidRPr="004C645F">
        <w:rPr>
          <w:rFonts w:ascii="Times New Roman" w:hAnsi="Times New Roman" w:cs="Times New Roman"/>
          <w:sz w:val="24"/>
          <w:szCs w:val="24"/>
        </w:rPr>
        <w:t>mark</w:t>
      </w:r>
      <w:r w:rsidR="008C6113" w:rsidRPr="004C645F">
        <w:rPr>
          <w:rFonts w:ascii="Times New Roman" w:hAnsi="Times New Roman" w:cs="Times New Roman"/>
          <w:sz w:val="24"/>
          <w:szCs w:val="24"/>
        </w:rPr>
        <w:t xml:space="preserve"> </w:t>
      </w:r>
      <w:r w:rsidR="004134FF" w:rsidRPr="004C645F">
        <w:rPr>
          <w:rFonts w:ascii="Times New Roman" w:hAnsi="Times New Roman" w:cs="Times New Roman"/>
          <w:sz w:val="24"/>
          <w:szCs w:val="24"/>
        </w:rPr>
        <w:t>suture zone</w:t>
      </w:r>
      <w:r w:rsidR="00915096" w:rsidRPr="004C645F">
        <w:rPr>
          <w:rFonts w:ascii="Times New Roman" w:hAnsi="Times New Roman" w:cs="Times New Roman"/>
          <w:sz w:val="24"/>
          <w:szCs w:val="24"/>
        </w:rPr>
        <w:t xml:space="preserve"> </w:t>
      </w:r>
      <w:r w:rsidR="009727B8" w:rsidRPr="004C645F">
        <w:rPr>
          <w:rFonts w:ascii="Times New Roman" w:hAnsi="Times New Roman" w:cs="Times New Roman"/>
          <w:sz w:val="24"/>
          <w:szCs w:val="24"/>
        </w:rPr>
        <w:t>of</w:t>
      </w:r>
      <w:r w:rsidR="004134FF" w:rsidRPr="004C645F">
        <w:rPr>
          <w:rFonts w:ascii="Times New Roman" w:hAnsi="Times New Roman" w:cs="Times New Roman"/>
          <w:sz w:val="24"/>
          <w:szCs w:val="24"/>
        </w:rPr>
        <w:t xml:space="preserve"> the amalgamation of the three continents, and in (c) mark </w:t>
      </w:r>
      <w:r w:rsidR="009727B8" w:rsidRPr="004C645F">
        <w:rPr>
          <w:rFonts w:ascii="Times New Roman" w:hAnsi="Times New Roman" w:cs="Times New Roman"/>
          <w:sz w:val="24"/>
          <w:szCs w:val="24"/>
        </w:rPr>
        <w:t>the boundary of</w:t>
      </w:r>
      <w:r w:rsidR="008C6113" w:rsidRPr="004C645F">
        <w:rPr>
          <w:rFonts w:ascii="Times New Roman" w:hAnsi="Times New Roman" w:cs="Times New Roman"/>
          <w:sz w:val="24"/>
          <w:szCs w:val="24"/>
        </w:rPr>
        <w:t xml:space="preserve"> </w:t>
      </w:r>
      <w:proofErr w:type="spellStart"/>
      <w:r w:rsidR="008C6113" w:rsidRPr="004C645F">
        <w:rPr>
          <w:rFonts w:ascii="Times New Roman" w:hAnsi="Times New Roman" w:cs="Times New Roman"/>
          <w:sz w:val="24"/>
          <w:szCs w:val="24"/>
        </w:rPr>
        <w:t>Gondawana</w:t>
      </w:r>
      <w:proofErr w:type="spellEnd"/>
      <w:r w:rsidR="008C6113" w:rsidRPr="004C645F">
        <w:rPr>
          <w:rFonts w:ascii="Times New Roman" w:hAnsi="Times New Roman" w:cs="Times New Roman"/>
          <w:sz w:val="24"/>
          <w:szCs w:val="24"/>
        </w:rPr>
        <w:t>.</w:t>
      </w:r>
    </w:p>
    <w:p w14:paraId="235BF63E" w14:textId="77777777" w:rsidR="00D87AB4" w:rsidRPr="004C645F" w:rsidRDefault="00D87AB4" w:rsidP="00843C5A">
      <w:pPr>
        <w:spacing w:line="480" w:lineRule="auto"/>
      </w:pPr>
    </w:p>
    <w:p w14:paraId="17F64E0E" w14:textId="77777777" w:rsidR="00690020" w:rsidRPr="004C645F" w:rsidRDefault="00690020" w:rsidP="00843C5A">
      <w:pPr>
        <w:spacing w:line="480" w:lineRule="auto"/>
      </w:pPr>
    </w:p>
    <w:p w14:paraId="42034993" w14:textId="62015F29" w:rsidR="00CD415D" w:rsidRPr="004C645F" w:rsidRDefault="00D87AB4" w:rsidP="00843C5A">
      <w:pPr>
        <w:pStyle w:val="a8"/>
        <w:spacing w:line="480" w:lineRule="auto"/>
        <w:rPr>
          <w:rFonts w:ascii="Times New Roman" w:hAnsi="Times New Roman" w:cs="Times New Roman"/>
        </w:rPr>
      </w:pPr>
      <w:bookmarkStart w:id="54" w:name="_Ref353873063"/>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w:instrText>
      </w:r>
      <w:r w:rsidR="00690020" w:rsidRPr="004C645F">
        <w:rPr>
          <w:rFonts w:ascii="Times New Roman" w:hAnsi="Times New Roman" w:cs="Times New Roman"/>
          <w:sz w:val="24"/>
          <w:szCs w:val="24"/>
        </w:rPr>
        <w:instrText>S</w:instrText>
      </w:r>
      <w:r w:rsidRPr="004C645F">
        <w:rPr>
          <w:rFonts w:ascii="Times New Roman" w:hAnsi="Times New Roman" w:cs="Times New Roman"/>
          <w:sz w:val="24"/>
          <w:szCs w:val="24"/>
        </w:rPr>
        <w:instrText xml:space="preserve">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2</w:t>
      </w:r>
      <w:r w:rsidRPr="004C645F">
        <w:rPr>
          <w:rFonts w:ascii="Times New Roman" w:hAnsi="Times New Roman" w:cs="Times New Roman"/>
          <w:sz w:val="24"/>
          <w:szCs w:val="24"/>
        </w:rPr>
        <w:fldChar w:fldCharType="end"/>
      </w:r>
      <w:bookmarkEnd w:id="54"/>
      <w:r w:rsidRPr="004C645F">
        <w:rPr>
          <w:rFonts w:ascii="Times New Roman" w:hAnsi="Times New Roman" w:cs="Times New Roman"/>
          <w:sz w:val="24"/>
          <w:szCs w:val="24"/>
        </w:rPr>
        <w:t xml:space="preserve"> Illustration of </w:t>
      </w:r>
      <w:r w:rsidR="00CD415D" w:rsidRPr="004C645F">
        <w:rPr>
          <w:rFonts w:ascii="Times New Roman" w:hAnsi="Times New Roman" w:cs="Times New Roman"/>
          <w:sz w:val="24"/>
          <w:szCs w:val="24"/>
        </w:rPr>
        <w:t xml:space="preserve">the evolution of </w:t>
      </w:r>
      <w:r w:rsidRPr="004C645F">
        <w:rPr>
          <w:rFonts w:ascii="Times New Roman" w:hAnsi="Times New Roman" w:cs="Times New Roman"/>
          <w:sz w:val="24"/>
          <w:szCs w:val="24"/>
        </w:rPr>
        <w:t xml:space="preserve">Gondwana </w:t>
      </w:r>
      <w:r w:rsidR="002B6988" w:rsidRPr="004C645F">
        <w:rPr>
          <w:rFonts w:ascii="Times New Roman" w:hAnsi="Times New Roman" w:cs="Times New Roman"/>
          <w:sz w:val="24"/>
          <w:szCs w:val="24"/>
        </w:rPr>
        <w:t>during</w:t>
      </w:r>
      <w:r w:rsidRPr="004C645F">
        <w:rPr>
          <w:rFonts w:ascii="Times New Roman" w:hAnsi="Times New Roman" w:cs="Times New Roman"/>
          <w:sz w:val="24"/>
          <w:szCs w:val="24"/>
        </w:rPr>
        <w:t xml:space="preserve"> the </w:t>
      </w:r>
      <w:r w:rsidR="000168E2" w:rsidRPr="004C645F">
        <w:rPr>
          <w:rFonts w:ascii="Times New Roman" w:hAnsi="Times New Roman" w:cs="Times New Roman"/>
          <w:sz w:val="24"/>
          <w:szCs w:val="24"/>
        </w:rPr>
        <w:t>p</w:t>
      </w:r>
      <w:r w:rsidRPr="004C645F">
        <w:rPr>
          <w:rFonts w:ascii="Times New Roman" w:hAnsi="Times New Roman" w:cs="Times New Roman"/>
          <w:sz w:val="24"/>
          <w:szCs w:val="24"/>
        </w:rPr>
        <w:t xml:space="preserve">ast 160 Ma. </w:t>
      </w:r>
      <w:r w:rsidR="002F4A3C" w:rsidRPr="004C645F">
        <w:rPr>
          <w:rFonts w:ascii="Times New Roman" w:hAnsi="Times New Roman" w:cs="Times New Roman"/>
          <w:sz w:val="24"/>
          <w:szCs w:val="24"/>
        </w:rPr>
        <w:t xml:space="preserve">AF = African continent; AP = Antarctic Peninsular; AUS = Australian continent; </w:t>
      </w:r>
      <w:proofErr w:type="spellStart"/>
      <w:r w:rsidR="002F4A3C" w:rsidRPr="004C645F">
        <w:rPr>
          <w:rFonts w:ascii="Times New Roman" w:hAnsi="Times New Roman" w:cs="Times New Roman"/>
          <w:sz w:val="24"/>
          <w:szCs w:val="24"/>
        </w:rPr>
        <w:t>BaH</w:t>
      </w:r>
      <w:proofErr w:type="spellEnd"/>
      <w:r w:rsidR="002F4A3C" w:rsidRPr="004C645F">
        <w:rPr>
          <w:rFonts w:ascii="Times New Roman" w:hAnsi="Times New Roman" w:cs="Times New Roman"/>
          <w:sz w:val="24"/>
          <w:szCs w:val="24"/>
        </w:rPr>
        <w:t xml:space="preserve"> = </w:t>
      </w:r>
      <w:proofErr w:type="spellStart"/>
      <w:r w:rsidR="002F4A3C" w:rsidRPr="004C645F">
        <w:rPr>
          <w:rFonts w:ascii="Times New Roman" w:hAnsi="Times New Roman" w:cs="Times New Roman"/>
          <w:sz w:val="24"/>
          <w:szCs w:val="24"/>
        </w:rPr>
        <w:t>Balleny</w:t>
      </w:r>
      <w:proofErr w:type="spellEnd"/>
      <w:r w:rsidR="002F4A3C" w:rsidRPr="004C645F">
        <w:rPr>
          <w:rFonts w:ascii="Times New Roman" w:hAnsi="Times New Roman" w:cs="Times New Roman"/>
          <w:sz w:val="24"/>
          <w:szCs w:val="24"/>
        </w:rPr>
        <w:t xml:space="preserve"> hotspot; BH = Bouvet hotspot; EANT = East Antarctica; IN = Indian continent; KH = Kerguelen hotspot; MH = Marion hotspot; SA = South American continent. </w:t>
      </w:r>
      <w:r w:rsidRPr="004C645F">
        <w:rPr>
          <w:rFonts w:ascii="Times New Roman" w:hAnsi="Times New Roman" w:cs="Times New Roman"/>
          <w:sz w:val="24"/>
          <w:szCs w:val="24"/>
        </w:rPr>
        <w:t xml:space="preserve">The </w:t>
      </w:r>
      <w:r w:rsidR="00CD415D" w:rsidRPr="004C645F">
        <w:rPr>
          <w:rFonts w:ascii="Times New Roman" w:hAnsi="Times New Roman" w:cs="Times New Roman"/>
          <w:sz w:val="24"/>
          <w:szCs w:val="24"/>
        </w:rPr>
        <w:t xml:space="preserve">continental </w:t>
      </w:r>
      <w:r w:rsidRPr="004C645F">
        <w:rPr>
          <w:rFonts w:ascii="Times New Roman" w:hAnsi="Times New Roman" w:cs="Times New Roman"/>
          <w:sz w:val="24"/>
          <w:szCs w:val="24"/>
        </w:rPr>
        <w:t>reconstruction</w:t>
      </w:r>
      <w:r w:rsidR="00CD415D" w:rsidRPr="004C645F">
        <w:rPr>
          <w:rFonts w:ascii="Times New Roman" w:hAnsi="Times New Roman" w:cs="Times New Roman"/>
          <w:sz w:val="24"/>
          <w:szCs w:val="24"/>
        </w:rPr>
        <w:t>s</w:t>
      </w:r>
      <w:r w:rsidRPr="004C645F">
        <w:rPr>
          <w:rFonts w:ascii="Times New Roman" w:hAnsi="Times New Roman" w:cs="Times New Roman"/>
          <w:sz w:val="24"/>
          <w:szCs w:val="24"/>
        </w:rPr>
        <w:t xml:space="preserve"> and </w:t>
      </w:r>
      <w:r w:rsidR="00CD415D" w:rsidRPr="004C645F">
        <w:rPr>
          <w:rFonts w:ascii="Times New Roman" w:hAnsi="Times New Roman" w:cs="Times New Roman"/>
          <w:sz w:val="24"/>
          <w:szCs w:val="24"/>
        </w:rPr>
        <w:t xml:space="preserve">the locations of </w:t>
      </w:r>
      <w:r w:rsidRPr="004C645F">
        <w:rPr>
          <w:rFonts w:ascii="Times New Roman" w:hAnsi="Times New Roman" w:cs="Times New Roman"/>
          <w:sz w:val="24"/>
          <w:szCs w:val="24"/>
        </w:rPr>
        <w:t xml:space="preserve">LIPs are from </w:t>
      </w:r>
      <w:r w:rsidR="00ED16CC" w:rsidRPr="004C645F">
        <w:rPr>
          <w:rFonts w:ascii="Times New Roman" w:hAnsi="Times New Roman" w:cs="Times New Roman"/>
          <w:sz w:val="24"/>
          <w:szCs w:val="24"/>
        </w:rPr>
        <w:fldChar w:fldCharType="begin"/>
      </w:r>
      <w:r w:rsidR="00843C5A">
        <w:rPr>
          <w:rFonts w:ascii="Times New Roman" w:hAnsi="Times New Roman" w:cs="Times New Roman"/>
          <w:sz w:val="24"/>
          <w:szCs w:val="24"/>
        </w:rPr>
        <w:instrText xml:space="preserve"> ADDIN EN.CITE &lt;EndNote&gt;&lt;Cite&gt;&lt;Author&gt;Schettino&lt;/Author&gt;&lt;Year&gt;2005&lt;/Year&gt;&lt;RecNum&gt;1080&lt;/RecNum&gt;&lt;IDText&gt;Schettino_Scotese_2005&lt;/IDText&gt;&lt;DisplayText&gt;[&lt;style face="italic"&gt;Schettino and Scotese&lt;/style&gt;, 2005]&lt;/DisplayText&gt;&lt;record&gt;&lt;rec-number&gt;1080&lt;/rec-number&gt;&lt;foreign-keys&gt;&lt;key app="EN" db-id="22ep95pskva926eatdqpf9dazppdd92tspt9" timestamp="1366018079"&gt;1080&lt;/key&gt;&lt;/foreign-keys&gt;&lt;ref-type name="Journal Article"&gt;17&lt;/ref-type&gt;&lt;contributors&gt;&lt;authors&gt;&lt;author&gt;Schettino, Antonio&lt;/author&gt;&lt;author&gt;Scotese, Christopher R.&lt;/author&gt;&lt;/authors&gt;&lt;/contributors&gt;&lt;titles&gt;&lt;title&gt;Apparent polar wander paths for the major continents (200 Ma to the present day): a palaeomagnetic reference frame for global plate tectonic reconstructions&lt;/title&gt;&lt;secondary-title&gt;Geophysical Journal International&lt;/secondary-title&gt;&lt;/titles&gt;&lt;periodical&gt;&lt;full-title&gt;Geophysical Journal International&lt;/full-title&gt;&lt;/periodical&gt;&lt;pages&gt;727-759&lt;/pages&gt;&lt;volume&gt;163&lt;/volume&gt;&lt;number&gt;2&lt;/number&gt;&lt;keywords&gt;&lt;keyword&gt;APW (apparent polar wander)&lt;/keyword&gt;&lt;keyword&gt;Cenozoic&lt;/keyword&gt;&lt;keyword&gt;continental drift&lt;/keyword&gt;&lt;keyword&gt;Cretaceous&lt;/keyword&gt;&lt;keyword&gt;Jurassic&lt;/keyword&gt;&lt;keyword&gt;plate tectonics&lt;/keyword&gt;&lt;/keywords&gt;&lt;dates&gt;&lt;year&gt;2005&lt;/year&gt;&lt;/dates&gt;&lt;publisher&gt;Blackwell Science Ltd&lt;/publisher&gt;&lt;isbn&gt;1365-246X&lt;/isbn&gt;&lt;label&gt;Schettino_Scotese_2005&lt;/label&gt;&lt;urls&gt;&lt;related-urls&gt;&lt;url&gt;http://dx.doi.org/10.1111/j.1365-246X.2005.02638.x&lt;/url&gt;&lt;/related-urls&gt;&lt;/urls&gt;&lt;electronic-resource-num&gt;10.1111/j.1365-246X.2005.02638.x&lt;/electronic-resource-num&gt;&lt;/record&gt;&lt;/Cite&gt;&lt;/EndNote&gt;</w:instrText>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38" w:tooltip="Schettino, 2005 #1080" w:history="1">
        <w:r w:rsidR="00843C5A" w:rsidRPr="004323FC">
          <w:rPr>
            <w:rStyle w:val="a4"/>
            <w:rFonts w:ascii="Times New Roman" w:hAnsi="Times New Roman" w:cs="Times New Roman"/>
            <w:i/>
            <w:noProof/>
            <w:sz w:val="24"/>
            <w:szCs w:val="24"/>
          </w:rPr>
          <w:t>Schettino and Scotese</w:t>
        </w:r>
        <w:r w:rsidR="00843C5A" w:rsidRPr="004323FC">
          <w:rPr>
            <w:rStyle w:val="a4"/>
            <w:rFonts w:ascii="Times New Roman" w:hAnsi="Times New Roman" w:cs="Times New Roman"/>
            <w:noProof/>
            <w:sz w:val="24"/>
            <w:szCs w:val="24"/>
          </w:rPr>
          <w:t xml:space="preserve">, </w:t>
        </w:r>
        <w:r w:rsidR="00843C5A" w:rsidRPr="004323FC">
          <w:rPr>
            <w:rStyle w:val="a4"/>
            <w:rFonts w:ascii="Times New Roman" w:hAnsi="Times New Roman" w:cs="Times New Roman"/>
            <w:noProof/>
            <w:sz w:val="24"/>
            <w:szCs w:val="24"/>
          </w:rPr>
          <w:lastRenderedPageBreak/>
          <w:t>2005</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Pr="004C645F">
        <w:rPr>
          <w:rFonts w:ascii="Times New Roman" w:hAnsi="Times New Roman" w:cs="Times New Roman"/>
          <w:sz w:val="24"/>
          <w:szCs w:val="24"/>
        </w:rPr>
        <w:t>. The subduction zone</w:t>
      </w:r>
      <w:r w:rsidR="00CD415D" w:rsidRPr="004C645F">
        <w:rPr>
          <w:rFonts w:ascii="Times New Roman" w:hAnsi="Times New Roman" w:cs="Times New Roman"/>
          <w:sz w:val="24"/>
          <w:szCs w:val="24"/>
        </w:rPr>
        <w:t>s</w:t>
      </w:r>
      <w:r w:rsidRPr="004C645F">
        <w:rPr>
          <w:rFonts w:ascii="Times New Roman" w:hAnsi="Times New Roman" w:cs="Times New Roman"/>
          <w:sz w:val="24"/>
          <w:szCs w:val="24"/>
        </w:rPr>
        <w:t xml:space="preserve"> </w:t>
      </w:r>
      <w:r w:rsidR="00CD415D" w:rsidRPr="004C645F">
        <w:rPr>
          <w:rFonts w:ascii="Times New Roman" w:hAnsi="Times New Roman" w:cs="Times New Roman"/>
          <w:sz w:val="24"/>
          <w:szCs w:val="24"/>
        </w:rPr>
        <w:t xml:space="preserve">shown </w:t>
      </w:r>
      <w:r w:rsidRPr="004C645F">
        <w:rPr>
          <w:rFonts w:ascii="Times New Roman" w:hAnsi="Times New Roman" w:cs="Times New Roman"/>
          <w:sz w:val="24"/>
          <w:szCs w:val="24"/>
        </w:rPr>
        <w:t xml:space="preserve">in </w:t>
      </w:r>
      <w:r w:rsidR="00CD415D" w:rsidRPr="004C645F">
        <w:rPr>
          <w:rFonts w:ascii="Times New Roman" w:hAnsi="Times New Roman" w:cs="Times New Roman"/>
          <w:sz w:val="24"/>
          <w:szCs w:val="24"/>
        </w:rPr>
        <w:t xml:space="preserve">panels </w:t>
      </w:r>
      <w:r w:rsidRPr="004C645F">
        <w:rPr>
          <w:rFonts w:ascii="Times New Roman" w:hAnsi="Times New Roman" w:cs="Times New Roman"/>
          <w:sz w:val="24"/>
          <w:szCs w:val="24"/>
        </w:rPr>
        <w:t>(a</w:t>
      </w:r>
      <w:r w:rsidR="00CD415D" w:rsidRPr="004C645F">
        <w:rPr>
          <w:rFonts w:ascii="Times New Roman" w:hAnsi="Times New Roman" w:cs="Times New Roman"/>
          <w:sz w:val="24"/>
          <w:szCs w:val="24"/>
        </w:rPr>
        <w:t>) to (</w:t>
      </w:r>
      <w:r w:rsidRPr="004C645F">
        <w:rPr>
          <w:rFonts w:ascii="Times New Roman" w:hAnsi="Times New Roman" w:cs="Times New Roman"/>
          <w:sz w:val="24"/>
          <w:szCs w:val="24"/>
        </w:rPr>
        <w:t xml:space="preserve">c) are adapted from </w:t>
      </w:r>
      <w:r w:rsidR="00ED16CC" w:rsidRPr="004C645F">
        <w:rPr>
          <w:rFonts w:ascii="Times New Roman" w:hAnsi="Times New Roman" w:cs="Times New Roman"/>
          <w:sz w:val="24"/>
          <w:szCs w:val="24"/>
        </w:rPr>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rPr>
          <w:rFonts w:ascii="Times New Roman" w:hAnsi="Times New Roman" w:cs="Times New Roman"/>
          <w:sz w:val="24"/>
          <w:szCs w:val="24"/>
        </w:rPr>
        <w:instrText xml:space="preserve"> ADDIN EN.CITE </w:instrText>
      </w:r>
      <w:r w:rsidR="00843C5A">
        <w:rPr>
          <w:rFonts w:ascii="Times New Roman" w:hAnsi="Times New Roman" w:cs="Times New Roman"/>
          <w:sz w:val="24"/>
          <w:szCs w:val="24"/>
        </w:rPr>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rPr>
          <w:rFonts w:ascii="Times New Roman" w:hAnsi="Times New Roman" w:cs="Times New Roman"/>
          <w:sz w:val="24"/>
          <w:szCs w:val="24"/>
        </w:rPr>
        <w:instrText xml:space="preserve"> ADDIN EN.CITE.DATA </w:instrText>
      </w:r>
      <w:r w:rsidR="00843C5A">
        <w:rPr>
          <w:rFonts w:ascii="Times New Roman" w:hAnsi="Times New Roman" w:cs="Times New Roman"/>
          <w:sz w:val="24"/>
          <w:szCs w:val="24"/>
        </w:rPr>
      </w:r>
      <w:r w:rsidR="00843C5A">
        <w:rPr>
          <w:rFonts w:ascii="Times New Roman" w:hAnsi="Times New Roman" w:cs="Times New Roman"/>
          <w:sz w:val="24"/>
          <w:szCs w:val="24"/>
        </w:rPr>
        <w:fldChar w:fldCharType="end"/>
      </w:r>
      <w:r w:rsidR="00ED16CC" w:rsidRPr="004C645F">
        <w:rPr>
          <w:rFonts w:ascii="Times New Roman" w:hAnsi="Times New Roman" w:cs="Times New Roman"/>
          <w:sz w:val="24"/>
          <w:szCs w:val="24"/>
        </w:rPr>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43" w:tooltip="Torsvik, 2008 #758" w:history="1">
        <w:r w:rsidR="00843C5A" w:rsidRPr="004323FC">
          <w:rPr>
            <w:rStyle w:val="a4"/>
            <w:rFonts w:ascii="Times New Roman" w:hAnsi="Times New Roman" w:cs="Times New Roman"/>
            <w:i/>
            <w:noProof/>
            <w:sz w:val="24"/>
            <w:szCs w:val="24"/>
          </w:rPr>
          <w:t>Torsvik, et al.</w:t>
        </w:r>
        <w:r w:rsidR="00843C5A" w:rsidRPr="004323FC">
          <w:rPr>
            <w:rStyle w:val="a4"/>
            <w:rFonts w:ascii="Times New Roman" w:hAnsi="Times New Roman" w:cs="Times New Roman"/>
            <w:noProof/>
            <w:sz w:val="24"/>
            <w:szCs w:val="24"/>
          </w:rPr>
          <w:t>, 2008a</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Pr="004C645F">
        <w:rPr>
          <w:rFonts w:ascii="Times New Roman" w:hAnsi="Times New Roman" w:cs="Times New Roman"/>
          <w:sz w:val="24"/>
          <w:szCs w:val="24"/>
        </w:rPr>
        <w:t xml:space="preserve">, and in (d) </w:t>
      </w:r>
      <w:r w:rsidR="00CD415D" w:rsidRPr="004C645F">
        <w:rPr>
          <w:rFonts w:ascii="Times New Roman" w:hAnsi="Times New Roman" w:cs="Times New Roman"/>
          <w:sz w:val="24"/>
          <w:szCs w:val="24"/>
        </w:rPr>
        <w:t xml:space="preserve">are </w:t>
      </w:r>
      <w:r w:rsidRPr="004C645F">
        <w:rPr>
          <w:rFonts w:ascii="Times New Roman" w:hAnsi="Times New Roman" w:cs="Times New Roman"/>
          <w:sz w:val="24"/>
          <w:szCs w:val="24"/>
        </w:rPr>
        <w:t xml:space="preserve">from </w:t>
      </w:r>
      <w:r w:rsidR="00ED16CC" w:rsidRPr="004C645F">
        <w:rPr>
          <w:rFonts w:ascii="Times New Roman" w:hAnsi="Times New Roman" w:cs="Times New Roman"/>
          <w:sz w:val="24"/>
          <w:szCs w:val="24"/>
        </w:rPr>
        <w:fldChar w:fldCharType="begin"/>
      </w:r>
      <w:r w:rsidR="00843C5A">
        <w:rPr>
          <w:rFonts w:ascii="Times New Roman" w:hAnsi="Times New Roman" w:cs="Times New Roman"/>
          <w:sz w:val="24"/>
          <w:szCs w:val="24"/>
        </w:rPr>
        <w:instrText xml:space="preserve"> ADDIN EN.CITE &lt;EndNote&gt;&lt;Cite&gt;&lt;Author&gt;Breitsprecher&lt;/Author&gt;&lt;Year&gt;2009&lt;/Year&gt;&lt;RecNum&gt;1071&lt;/RecNum&gt;&lt;IDText&gt;Breitsprecher_Thorkelson_2009&lt;/IDText&gt;&lt;DisplayText&gt;[&lt;style face="italic"&gt;Breitsprecher and Thorkelson&lt;/style&gt;, 2009]&lt;/DisplayText&gt;&lt;record&gt;&lt;rec-number&gt;1071&lt;/rec-number&gt;&lt;foreign-keys&gt;&lt;key app="EN" db-id="22ep95pskva926eatdqpf9dazppdd92tspt9" timestamp="1365148530"&gt;1071&lt;/key&gt;&lt;/foreign-keys&gt;&lt;ref-type name="Journal Article"&gt;17&lt;/ref-type&gt;&lt;contributors&gt;&lt;authors&gt;&lt;author&gt;Breitsprecher, Katrin&lt;/author&gt;&lt;author&gt;Thorkelson, Derek J.&lt;/author&gt;&lt;/authors&gt;&lt;/contributors&gt;&lt;titles&gt;&lt;title&gt;Neogene kinematic history of Nazca–Antarctic–Phoenix slab windows beneath Patagonia and the Antarctic Peninsula&lt;/title&gt;&lt;secondary-title&gt;Tectonophysics&lt;/secondary-title&gt;&lt;/titles&gt;&lt;periodical&gt;&lt;full-title&gt;Tectonophysics&lt;/full-title&gt;&lt;/periodical&gt;&lt;pages&gt;10-20&lt;/pages&gt;&lt;volume&gt;464&lt;/volume&gt;&lt;number&gt;1–4&lt;/number&gt;&lt;keywords&gt;&lt;keyword&gt;Ridge subduction&lt;/keyword&gt;&lt;keyword&gt;Quadruple junction&lt;/keyword&gt;&lt;keyword&gt;Trench–ridge–ridge–trench junction&lt;/keyword&gt;&lt;keyword&gt;Scotia Basin&lt;/keyword&gt;&lt;keyword&gt;Heat flow&lt;/keyword&gt;&lt;keyword&gt;Mantle upwelling&lt;/keyword&gt;&lt;/keywords&gt;&lt;dates&gt;&lt;year&gt;2009&lt;/year&gt;&lt;/dates&gt;&lt;isbn&gt;0040-1951&lt;/isbn&gt;&lt;label&gt;Breitsprecher_Thorkelson_2009&lt;/label&gt;&lt;urls&gt;&lt;related-urls&gt;&lt;url&gt;http://www.sciencedirect.com/science/article/pii/S0040195108001054&lt;/url&gt;&lt;/related-urls&gt;&lt;/urls&gt;&lt;electronic-resource-num&gt;http://dx.doi.org/10.1016/j.tecto.2008.02.013&lt;/electronic-resource-num&gt;&lt;/record&gt;&lt;/Cite&gt;&lt;/EndNote&gt;</w:instrText>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10" w:tooltip="Breitsprecher, 2009 #1071" w:history="1">
        <w:r w:rsidR="00843C5A" w:rsidRPr="004323FC">
          <w:rPr>
            <w:rStyle w:val="a4"/>
            <w:rFonts w:ascii="Times New Roman" w:hAnsi="Times New Roman" w:cs="Times New Roman"/>
            <w:i/>
            <w:noProof/>
            <w:sz w:val="24"/>
            <w:szCs w:val="24"/>
          </w:rPr>
          <w:t>Breitsprecher and Thorkelson</w:t>
        </w:r>
        <w:r w:rsidR="00843C5A" w:rsidRPr="004323FC">
          <w:rPr>
            <w:rStyle w:val="a4"/>
            <w:rFonts w:ascii="Times New Roman" w:hAnsi="Times New Roman" w:cs="Times New Roman"/>
            <w:noProof/>
            <w:sz w:val="24"/>
            <w:szCs w:val="24"/>
          </w:rPr>
          <w:t>, 2009</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Pr="004C645F">
        <w:rPr>
          <w:rFonts w:ascii="Times New Roman" w:hAnsi="Times New Roman" w:cs="Times New Roman"/>
          <w:sz w:val="24"/>
          <w:szCs w:val="24"/>
        </w:rPr>
        <w:t>. The hotspots of BH, MH</w:t>
      </w:r>
      <w:r w:rsidR="000168E2" w:rsidRPr="004C645F">
        <w:rPr>
          <w:rFonts w:ascii="Times New Roman" w:hAnsi="Times New Roman" w:cs="Times New Roman"/>
          <w:sz w:val="24"/>
          <w:szCs w:val="24"/>
        </w:rPr>
        <w:t>,</w:t>
      </w:r>
      <w:r w:rsidRPr="004C645F">
        <w:rPr>
          <w:rFonts w:ascii="Times New Roman" w:hAnsi="Times New Roman" w:cs="Times New Roman"/>
          <w:sz w:val="24"/>
          <w:szCs w:val="24"/>
        </w:rPr>
        <w:t xml:space="preserve"> and KH are from </w:t>
      </w:r>
      <w:r w:rsidR="00ED16CC" w:rsidRPr="004C645F">
        <w:rPr>
          <w:rFonts w:ascii="Times New Roman" w:hAnsi="Times New Roman" w:cs="Times New Roman"/>
          <w:sz w:val="24"/>
          <w:szCs w:val="24"/>
        </w:rPr>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rPr>
          <w:rFonts w:ascii="Times New Roman" w:hAnsi="Times New Roman" w:cs="Times New Roman"/>
          <w:sz w:val="24"/>
          <w:szCs w:val="24"/>
        </w:rPr>
        <w:instrText xml:space="preserve"> ADDIN EN.CITE </w:instrText>
      </w:r>
      <w:r w:rsidR="00843C5A">
        <w:rPr>
          <w:rFonts w:ascii="Times New Roman" w:hAnsi="Times New Roman" w:cs="Times New Roman"/>
          <w:sz w:val="24"/>
          <w:szCs w:val="24"/>
        </w:rPr>
        <w:fldChar w:fldCharType="begin">
          <w:fldData xml:space="preserve">PEVuZE5vdGU+PENpdGU+PEF1dGhvcj5Ub3JzdmlrPC9BdXRob3I+PFllYXI+MjAwODwvWWVhcj48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==
</w:fldData>
        </w:fldChar>
      </w:r>
      <w:r w:rsidR="00843C5A">
        <w:rPr>
          <w:rFonts w:ascii="Times New Roman" w:hAnsi="Times New Roman" w:cs="Times New Roman"/>
          <w:sz w:val="24"/>
          <w:szCs w:val="24"/>
        </w:rPr>
        <w:instrText xml:space="preserve"> ADDIN EN.CITE.DATA </w:instrText>
      </w:r>
      <w:r w:rsidR="00843C5A">
        <w:rPr>
          <w:rFonts w:ascii="Times New Roman" w:hAnsi="Times New Roman" w:cs="Times New Roman"/>
          <w:sz w:val="24"/>
          <w:szCs w:val="24"/>
        </w:rPr>
      </w:r>
      <w:r w:rsidR="00843C5A">
        <w:rPr>
          <w:rFonts w:ascii="Times New Roman" w:hAnsi="Times New Roman" w:cs="Times New Roman"/>
          <w:sz w:val="24"/>
          <w:szCs w:val="24"/>
        </w:rPr>
        <w:fldChar w:fldCharType="end"/>
      </w:r>
      <w:r w:rsidR="00ED16CC" w:rsidRPr="004C645F">
        <w:rPr>
          <w:rFonts w:ascii="Times New Roman" w:hAnsi="Times New Roman" w:cs="Times New Roman"/>
          <w:sz w:val="24"/>
          <w:szCs w:val="24"/>
        </w:rPr>
      </w:r>
      <w:r w:rsidR="00ED16CC" w:rsidRPr="004C645F">
        <w:rPr>
          <w:rFonts w:ascii="Times New Roman" w:hAnsi="Times New Roman" w:cs="Times New Roman"/>
          <w:sz w:val="24"/>
          <w:szCs w:val="24"/>
        </w:rPr>
        <w:fldChar w:fldCharType="separate"/>
      </w:r>
      <w:r w:rsidR="00843C5A">
        <w:rPr>
          <w:rFonts w:ascii="Times New Roman" w:hAnsi="Times New Roman" w:cs="Times New Roman"/>
          <w:noProof/>
          <w:sz w:val="24"/>
          <w:szCs w:val="24"/>
        </w:rPr>
        <w:t>[</w:t>
      </w:r>
      <w:hyperlink w:anchor="_ENREF_2_43" w:tooltip="Torsvik, 2008 #758" w:history="1">
        <w:r w:rsidR="00843C5A" w:rsidRPr="004323FC">
          <w:rPr>
            <w:rStyle w:val="a4"/>
            <w:rFonts w:ascii="Times New Roman" w:hAnsi="Times New Roman" w:cs="Times New Roman"/>
            <w:i/>
            <w:noProof/>
            <w:sz w:val="24"/>
            <w:szCs w:val="24"/>
          </w:rPr>
          <w:t>Torsvik, et al.</w:t>
        </w:r>
        <w:r w:rsidR="00843C5A" w:rsidRPr="004323FC">
          <w:rPr>
            <w:rStyle w:val="a4"/>
            <w:rFonts w:ascii="Times New Roman" w:hAnsi="Times New Roman" w:cs="Times New Roman"/>
            <w:noProof/>
            <w:sz w:val="24"/>
            <w:szCs w:val="24"/>
          </w:rPr>
          <w:t>, 2008a</w:t>
        </w:r>
      </w:hyperlink>
      <w:r w:rsidR="00843C5A">
        <w:rPr>
          <w:rFonts w:ascii="Times New Roman" w:hAnsi="Times New Roman" w:cs="Times New Roman"/>
          <w:noProof/>
          <w:sz w:val="24"/>
          <w:szCs w:val="24"/>
        </w:rPr>
        <w:t>]</w:t>
      </w:r>
      <w:r w:rsidR="00ED16CC" w:rsidRPr="004C645F">
        <w:rPr>
          <w:rFonts w:ascii="Times New Roman" w:hAnsi="Times New Roman" w:cs="Times New Roman"/>
          <w:sz w:val="24"/>
          <w:szCs w:val="24"/>
        </w:rPr>
        <w:fldChar w:fldCharType="end"/>
      </w:r>
      <w:r w:rsidRPr="004C645F">
        <w:rPr>
          <w:rFonts w:ascii="Times New Roman" w:hAnsi="Times New Roman" w:cs="Times New Roman"/>
          <w:sz w:val="24"/>
          <w:szCs w:val="24"/>
        </w:rPr>
        <w:t>.</w:t>
      </w:r>
    </w:p>
    <w:p w14:paraId="3E145ADF" w14:textId="77777777" w:rsidR="000A56E7" w:rsidRDefault="000A56E7" w:rsidP="00843C5A">
      <w:pPr>
        <w:spacing w:line="480" w:lineRule="auto"/>
      </w:pPr>
    </w:p>
    <w:p w14:paraId="4B542BF7" w14:textId="77777777" w:rsidR="0028542D" w:rsidRPr="004C645F" w:rsidRDefault="0028542D" w:rsidP="00843C5A">
      <w:pPr>
        <w:spacing w:line="480" w:lineRule="auto"/>
      </w:pPr>
    </w:p>
    <w:p w14:paraId="2DEEF31B" w14:textId="5B8A27A5" w:rsidR="000A56E7" w:rsidRPr="004C645F" w:rsidRDefault="000A56E7" w:rsidP="00843C5A">
      <w:pPr>
        <w:pStyle w:val="a8"/>
        <w:spacing w:line="480" w:lineRule="auto"/>
        <w:rPr>
          <w:rFonts w:ascii="Times New Roman" w:hAnsi="Times New Roman" w:cs="Times New Roman"/>
          <w:sz w:val="24"/>
          <w:szCs w:val="24"/>
        </w:rPr>
      </w:pPr>
      <w:bookmarkStart w:id="55" w:name="_Ref320200398"/>
      <w:bookmarkStart w:id="56" w:name="_Ref398565126"/>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S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3</w:t>
      </w:r>
      <w:r w:rsidRPr="004C645F">
        <w:rPr>
          <w:rFonts w:ascii="Times New Roman" w:hAnsi="Times New Roman" w:cs="Times New Roman"/>
          <w:sz w:val="24"/>
          <w:szCs w:val="24"/>
        </w:rPr>
        <w:fldChar w:fldCharType="end"/>
      </w:r>
      <w:bookmarkEnd w:id="55"/>
      <w:r w:rsidRPr="004C645F">
        <w:rPr>
          <w:rFonts w:ascii="Times New Roman" w:hAnsi="Times New Roman" w:cs="Times New Roman"/>
          <w:sz w:val="24"/>
          <w:szCs w:val="24"/>
        </w:rPr>
        <w:t xml:space="preserve">. Resolution length information for Rayleigh wave dispersions at periods of (a–c) 50 s, (d) 100 s, and (e) 150 s. Plate (b) shows the inverted solution for a synthetic model in (a) at a period of 50 s. The resolution length maps (c–e) were retrieved from 400 pairs of random synthetic models and their solutions. The propagation paths used to estimate the resolution lengths in (c–e) are the same as those in </w:t>
      </w:r>
      <w:r w:rsidR="00A119ED">
        <w:rPr>
          <w:rFonts w:ascii="Times New Roman" w:hAnsi="Times New Roman" w:cs="Times New Roman" w:hint="eastAsia"/>
          <w:sz w:val="24"/>
          <w:szCs w:val="24"/>
        </w:rPr>
        <w:t>Figure 3</w:t>
      </w:r>
      <w:r w:rsidRPr="004C645F">
        <w:rPr>
          <w:rFonts w:ascii="Times New Roman" w:hAnsi="Times New Roman" w:cs="Times New Roman"/>
          <w:sz w:val="24"/>
          <w:szCs w:val="24"/>
        </w:rPr>
        <w:t>b–d.</w:t>
      </w:r>
      <w:bookmarkEnd w:id="56"/>
    </w:p>
    <w:p w14:paraId="781AFACC" w14:textId="77777777" w:rsidR="000A56E7" w:rsidRDefault="000A56E7" w:rsidP="00843C5A">
      <w:pPr>
        <w:spacing w:line="480" w:lineRule="auto"/>
        <w:jc w:val="left"/>
      </w:pPr>
    </w:p>
    <w:p w14:paraId="4161E1AA" w14:textId="77777777" w:rsidR="0028542D" w:rsidRPr="004C645F" w:rsidRDefault="0028542D" w:rsidP="00843C5A">
      <w:pPr>
        <w:spacing w:line="480" w:lineRule="auto"/>
        <w:jc w:val="left"/>
      </w:pPr>
    </w:p>
    <w:p w14:paraId="3B738827" w14:textId="799734FD" w:rsidR="000A56E7" w:rsidRPr="004C645F" w:rsidRDefault="000A56E7" w:rsidP="00843C5A">
      <w:pPr>
        <w:pStyle w:val="a8"/>
        <w:spacing w:line="480" w:lineRule="auto"/>
        <w:rPr>
          <w:rFonts w:ascii="Times New Roman" w:hAnsi="Times New Roman" w:cs="Times New Roman"/>
          <w:sz w:val="24"/>
          <w:szCs w:val="24"/>
        </w:rPr>
      </w:pPr>
      <w:bookmarkStart w:id="57" w:name="_Ref321899831"/>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S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4</w:t>
      </w:r>
      <w:r w:rsidRPr="004C645F">
        <w:rPr>
          <w:rFonts w:ascii="Times New Roman" w:hAnsi="Times New Roman" w:cs="Times New Roman"/>
          <w:sz w:val="24"/>
          <w:szCs w:val="24"/>
        </w:rPr>
        <w:fldChar w:fldCharType="end"/>
      </w:r>
      <w:bookmarkEnd w:id="57"/>
      <w:r w:rsidRPr="004C645F">
        <w:rPr>
          <w:rFonts w:ascii="Times New Roman" w:hAnsi="Times New Roman" w:cs="Times New Roman"/>
          <w:sz w:val="24"/>
          <w:szCs w:val="24"/>
        </w:rPr>
        <w:t xml:space="preserve">. The 3D S-velocity solutions directly inverted from the synthetic observations of random synthetic models. (a) is a slice of a random synthetic model at a depth of 50 km. (b) and (c) are slices at depths of 50 and 120 km, respectively and (e) and (f) are vertical slices along two transects, respectively, however, the slices and transects are from the same solution inverted from the synthetic 3D model </w:t>
      </w:r>
      <w:r w:rsidR="008530EF">
        <w:rPr>
          <w:rFonts w:ascii="Times New Roman" w:hAnsi="Times New Roman" w:cs="Times New Roman" w:hint="eastAsia"/>
          <w:sz w:val="24"/>
          <w:szCs w:val="24"/>
        </w:rPr>
        <w:t xml:space="preserve">shown in </w:t>
      </w:r>
      <w:r w:rsidRPr="004C645F">
        <w:rPr>
          <w:rFonts w:ascii="Times New Roman" w:hAnsi="Times New Roman" w:cs="Times New Roman"/>
          <w:sz w:val="24"/>
          <w:szCs w:val="24"/>
        </w:rPr>
        <w:t>(a). (d) is a slice at a depth of 200 km from a solution on the basis of another random synthetic model.</w:t>
      </w:r>
    </w:p>
    <w:p w14:paraId="2EF300D4" w14:textId="77777777" w:rsidR="000A56E7" w:rsidRDefault="000A56E7" w:rsidP="00843C5A">
      <w:pPr>
        <w:spacing w:line="480" w:lineRule="auto"/>
        <w:jc w:val="left"/>
      </w:pPr>
    </w:p>
    <w:p w14:paraId="133E7724" w14:textId="77777777" w:rsidR="00B7108F" w:rsidRPr="004C645F" w:rsidRDefault="00B7108F" w:rsidP="00B7108F">
      <w:pPr>
        <w:spacing w:line="480" w:lineRule="auto"/>
        <w:jc w:val="left"/>
      </w:pPr>
    </w:p>
    <w:p w14:paraId="5E6D6190" w14:textId="4310761A" w:rsidR="00B7108F" w:rsidRPr="004C645F" w:rsidRDefault="00B7108F" w:rsidP="00B7108F">
      <w:pPr>
        <w:pStyle w:val="a8"/>
        <w:spacing w:line="480" w:lineRule="auto"/>
        <w:rPr>
          <w:rFonts w:ascii="Times New Roman" w:hAnsi="Times New Roman" w:cs="Times New Roman"/>
          <w:sz w:val="24"/>
          <w:szCs w:val="24"/>
        </w:rPr>
      </w:pPr>
      <w:bookmarkStart w:id="58" w:name="_Ref399682427"/>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S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5</w:t>
      </w:r>
      <w:r w:rsidRPr="004C645F">
        <w:rPr>
          <w:rFonts w:ascii="Times New Roman" w:hAnsi="Times New Roman" w:cs="Times New Roman"/>
          <w:sz w:val="24"/>
          <w:szCs w:val="24"/>
        </w:rPr>
        <w:fldChar w:fldCharType="end"/>
      </w:r>
      <w:bookmarkEnd w:id="58"/>
      <w:r w:rsidRPr="004C645F">
        <w:rPr>
          <w:rFonts w:ascii="Times New Roman" w:hAnsi="Times New Roman" w:cs="Times New Roman"/>
          <w:sz w:val="24"/>
          <w:szCs w:val="24"/>
        </w:rPr>
        <w:t>.</w:t>
      </w:r>
      <w:r>
        <w:rPr>
          <w:rFonts w:ascii="Times New Roman" w:hAnsi="Times New Roman" w:cs="Times New Roman" w:hint="eastAsia"/>
          <w:sz w:val="24"/>
          <w:szCs w:val="24"/>
        </w:rPr>
        <w:t xml:space="preserve"> </w:t>
      </w:r>
      <w:r w:rsidR="00092261">
        <w:rPr>
          <w:rFonts w:ascii="Times New Roman" w:hAnsi="Times New Roman" w:cs="Times New Roman" w:hint="eastAsia"/>
          <w:sz w:val="24"/>
          <w:szCs w:val="24"/>
        </w:rPr>
        <w:t>F</w:t>
      </w:r>
      <w:r w:rsidR="00092261">
        <w:rPr>
          <w:rFonts w:ascii="Times New Roman" w:hAnsi="Times New Roman" w:cs="Times New Roman"/>
          <w:sz w:val="24"/>
          <w:szCs w:val="24"/>
        </w:rPr>
        <w:t>undamental</w:t>
      </w:r>
      <w:r>
        <w:rPr>
          <w:rFonts w:ascii="Times New Roman" w:hAnsi="Times New Roman" w:cs="Times New Roman" w:hint="eastAsia"/>
          <w:sz w:val="24"/>
          <w:szCs w:val="24"/>
        </w:rPr>
        <w:t xml:space="preserve">-mode Rayleigh wave group </w:t>
      </w:r>
      <w:r>
        <w:rPr>
          <w:rFonts w:ascii="Times New Roman" w:hAnsi="Times New Roman" w:cs="Times New Roman"/>
          <w:sz w:val="24"/>
          <w:szCs w:val="24"/>
        </w:rPr>
        <w:t>velocit</w:t>
      </w:r>
      <w:r w:rsidR="00092261">
        <w:rPr>
          <w:rFonts w:ascii="Times New Roman" w:hAnsi="Times New Roman" w:cs="Times New Roman" w:hint="eastAsia"/>
          <w:sz w:val="24"/>
          <w:szCs w:val="24"/>
        </w:rPr>
        <w:t>y</w:t>
      </w:r>
      <w:r>
        <w:rPr>
          <w:rFonts w:ascii="Times New Roman" w:hAnsi="Times New Roman" w:cs="Times New Roman" w:hint="eastAsia"/>
          <w:sz w:val="24"/>
          <w:szCs w:val="24"/>
        </w:rPr>
        <w:t xml:space="preserve"> </w:t>
      </w:r>
      <w:r w:rsidR="0028542D">
        <w:rPr>
          <w:rFonts w:ascii="Times New Roman" w:hAnsi="Times New Roman" w:cs="Times New Roman" w:hint="eastAsia"/>
          <w:sz w:val="24"/>
          <w:szCs w:val="24"/>
        </w:rPr>
        <w:t xml:space="preserve">(U) </w:t>
      </w:r>
      <w:r w:rsidR="00092261">
        <w:rPr>
          <w:rFonts w:ascii="Times New Roman" w:hAnsi="Times New Roman" w:cs="Times New Roman"/>
          <w:sz w:val="24"/>
          <w:szCs w:val="24"/>
        </w:rPr>
        <w:t>sensitivity</w:t>
      </w:r>
      <w:r w:rsidR="0028542D">
        <w:rPr>
          <w:rFonts w:ascii="Times New Roman" w:hAnsi="Times New Roman" w:cs="Times New Roman" w:hint="eastAsia"/>
          <w:sz w:val="24"/>
          <w:szCs w:val="24"/>
        </w:rPr>
        <w:t xml:space="preserve"> with respected</w:t>
      </w:r>
      <w:r w:rsidR="00092261">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to </w:t>
      </w:r>
      <w:r w:rsidR="00092261">
        <w:rPr>
          <w:rFonts w:ascii="Times New Roman" w:hAnsi="Times New Roman" w:cs="Times New Roman" w:hint="eastAsia"/>
          <w:sz w:val="24"/>
          <w:szCs w:val="24"/>
        </w:rPr>
        <w:t>vertical S-velocity</w:t>
      </w:r>
      <w:r w:rsidR="0028542D">
        <w:rPr>
          <w:rFonts w:ascii="Times New Roman" w:hAnsi="Times New Roman" w:cs="Times New Roman" w:hint="eastAsia"/>
          <w:sz w:val="24"/>
          <w:szCs w:val="24"/>
        </w:rPr>
        <w:t xml:space="preserve"> (</w:t>
      </w:r>
      <w:r w:rsidR="0028542D" w:rsidRPr="0028542D">
        <w:rPr>
          <w:rFonts w:ascii="Times New Roman" w:hAnsi="Times New Roman" w:cs="Times New Roman" w:hint="eastAsia"/>
          <w:sz w:val="24"/>
          <w:szCs w:val="24"/>
        </w:rPr>
        <w:sym w:font="Symbol" w:char="F062"/>
      </w:r>
      <w:r w:rsidR="0028542D">
        <w:rPr>
          <w:rFonts w:ascii="Times New Roman" w:hAnsi="Times New Roman" w:cs="Times New Roman" w:hint="eastAsia"/>
          <w:sz w:val="24"/>
          <w:szCs w:val="24"/>
        </w:rPr>
        <w:t>)</w:t>
      </w:r>
      <w:r w:rsidR="00092261">
        <w:rPr>
          <w:rFonts w:ascii="Times New Roman" w:hAnsi="Times New Roman" w:cs="Times New Roman" w:hint="eastAsia"/>
          <w:sz w:val="24"/>
          <w:szCs w:val="24"/>
        </w:rPr>
        <w:t xml:space="preserve"> </w:t>
      </w:r>
      <w:r w:rsidR="00092261">
        <w:rPr>
          <w:rFonts w:ascii="Times New Roman" w:hAnsi="Times New Roman" w:cs="Times New Roman"/>
          <w:sz w:val="24"/>
          <w:szCs w:val="24"/>
        </w:rPr>
        <w:t>variation</w:t>
      </w:r>
      <w:r w:rsidR="00092261">
        <w:rPr>
          <w:rFonts w:ascii="Times New Roman" w:hAnsi="Times New Roman" w:cs="Times New Roman" w:hint="eastAsia"/>
          <w:sz w:val="24"/>
          <w:szCs w:val="24"/>
        </w:rPr>
        <w:t xml:space="preserve"> at depth. The </w:t>
      </w:r>
      <w:r w:rsidR="0028542D">
        <w:rPr>
          <w:rFonts w:ascii="Times New Roman" w:hAnsi="Times New Roman" w:cs="Times New Roman" w:hint="eastAsia"/>
          <w:sz w:val="24"/>
          <w:szCs w:val="24"/>
        </w:rPr>
        <w:t>sensitivities are</w:t>
      </w:r>
      <w:r w:rsidR="00092261">
        <w:rPr>
          <w:rFonts w:ascii="Times New Roman" w:hAnsi="Times New Roman" w:cs="Times New Roman" w:hint="eastAsia"/>
          <w:sz w:val="24"/>
          <w:szCs w:val="24"/>
        </w:rPr>
        <w:t xml:space="preserve"> calculated on the basis of</w:t>
      </w:r>
      <w:r>
        <w:rPr>
          <w:rFonts w:ascii="Times New Roman" w:hAnsi="Times New Roman" w:cs="Times New Roman" w:hint="eastAsia"/>
          <w:sz w:val="24"/>
          <w:szCs w:val="24"/>
        </w:rPr>
        <w:t xml:space="preserve"> IASPEI91 model</w:t>
      </w:r>
      <w:r w:rsidR="00092261">
        <w:rPr>
          <w:rFonts w:ascii="Times New Roman" w:hAnsi="Times New Roman" w:cs="Times New Roman" w:hint="eastAsia"/>
          <w:sz w:val="24"/>
          <w:szCs w:val="24"/>
        </w:rPr>
        <w:t xml:space="preserve"> </w:t>
      </w:r>
      <w:r w:rsidR="00092261" w:rsidRPr="00092261">
        <w:rPr>
          <w:rFonts w:ascii="Times New Roman" w:hAnsi="Times New Roman" w:cs="Times New Roman"/>
          <w:sz w:val="24"/>
          <w:szCs w:val="24"/>
        </w:rPr>
        <w:fldChar w:fldCharType="begin"/>
      </w:r>
      <w:r w:rsidR="00092261" w:rsidRPr="00092261">
        <w:rPr>
          <w:rFonts w:ascii="Times New Roman" w:hAnsi="Times New Roman" w:cs="Times New Roman"/>
          <w:sz w:val="24"/>
          <w:szCs w:val="24"/>
        </w:rPr>
        <w:instrText xml:space="preserve"> ADDIN EN.CITE &lt;EndNote&gt;&lt;Cite&gt;&lt;Author&gt;Kennett&lt;/Author&gt;&lt;Year&gt;1991&lt;/Year&gt;&lt;RecNum&gt;44&lt;/RecNum&gt;&lt;IDText&gt;Kennett_Engdahl_1991&lt;/IDText&gt;&lt;DisplayText&gt;[&lt;style face="italic"&gt;Kennett and Engdahl&lt;/style&gt;, 1991]&lt;/DisplayText&gt;&lt;record&gt;&lt;rec-number&gt;44&lt;/rec-number&gt;&lt;foreign-keys&gt;&lt;key app="EN" db-id="25w2a0d9tv2dtgerza8pdaxcfvvfwad5dwft" timestamp="0"&gt;44&lt;/key&gt;&lt;/foreign-keys&gt;&lt;ref-type name="Journal Article"&gt;17&lt;/ref-type&gt;&lt;contributors&gt;&lt;authors&gt;&lt;author&gt;Kennett, Brian L. N.&lt;/author&gt;&lt;author&gt;Engdahl, Eric R.&lt;/author&gt;&lt;/authors&gt;&lt;/contributors&gt;&lt;titles&gt;&lt;title&gt;Traveltimes for global earthquake location and phase identification&lt;/title&gt;&lt;secondary-title&gt;Geophys. J. Int.&lt;/secondary-title&gt;&lt;/titles&gt;&lt;periodical&gt;&lt;full-title&gt;Geophys. J. Int.&lt;/full-title&gt;&lt;/periodical&gt;&lt;pages&gt;429-465&lt;/pages&gt;&lt;volume&gt;105&lt;/volume&gt;&lt;dates&gt;&lt;year&gt;1991&lt;/year&gt;&lt;/dates&gt;&lt;label&gt;Kennett_Engdahl_1991&lt;/label&gt;&lt;urls&gt;&lt;/urls&gt;&lt;/record&gt;&lt;/Cite&gt;&lt;/EndNote&gt;</w:instrText>
      </w:r>
      <w:r w:rsidR="00092261" w:rsidRPr="00092261">
        <w:rPr>
          <w:rFonts w:ascii="Times New Roman" w:hAnsi="Times New Roman" w:cs="Times New Roman"/>
          <w:sz w:val="24"/>
          <w:szCs w:val="24"/>
        </w:rPr>
        <w:fldChar w:fldCharType="separate"/>
      </w:r>
      <w:r w:rsidR="00092261" w:rsidRPr="00092261">
        <w:rPr>
          <w:rFonts w:ascii="Times New Roman" w:hAnsi="Times New Roman" w:cs="Times New Roman"/>
          <w:sz w:val="24"/>
          <w:szCs w:val="24"/>
        </w:rPr>
        <w:t>[</w:t>
      </w:r>
      <w:hyperlink w:anchor="_ENREF_2_26" w:tooltip="Kennett, 1991 #44" w:history="1">
        <w:r w:rsidR="00092261" w:rsidRPr="004323FC">
          <w:rPr>
            <w:rStyle w:val="a4"/>
            <w:rFonts w:ascii="Times New Roman" w:hAnsi="Times New Roman" w:cs="Times New Roman"/>
            <w:sz w:val="24"/>
            <w:szCs w:val="24"/>
          </w:rPr>
          <w:t>Kennett and Engdahl, 1991</w:t>
        </w:r>
      </w:hyperlink>
      <w:r w:rsidR="00092261" w:rsidRPr="00092261">
        <w:rPr>
          <w:rFonts w:ascii="Times New Roman" w:hAnsi="Times New Roman" w:cs="Times New Roman"/>
          <w:sz w:val="24"/>
          <w:szCs w:val="24"/>
        </w:rPr>
        <w:t>]</w:t>
      </w:r>
      <w:r w:rsidR="00092261" w:rsidRPr="00092261">
        <w:rPr>
          <w:rFonts w:ascii="Times New Roman" w:hAnsi="Times New Roman" w:cs="Times New Roman"/>
          <w:sz w:val="24"/>
          <w:szCs w:val="24"/>
        </w:rPr>
        <w:fldChar w:fldCharType="end"/>
      </w:r>
      <w:r>
        <w:rPr>
          <w:rFonts w:ascii="Times New Roman" w:hAnsi="Times New Roman" w:cs="Times New Roman" w:hint="eastAsia"/>
          <w:sz w:val="24"/>
          <w:szCs w:val="24"/>
        </w:rPr>
        <w:t>.</w:t>
      </w:r>
    </w:p>
    <w:p w14:paraId="2544C813" w14:textId="77777777" w:rsidR="00B7108F" w:rsidRPr="007A5ACA" w:rsidRDefault="00B7108F" w:rsidP="00B7108F">
      <w:pPr>
        <w:spacing w:line="480" w:lineRule="auto"/>
        <w:jc w:val="left"/>
      </w:pPr>
    </w:p>
    <w:p w14:paraId="6326B9B7" w14:textId="77777777" w:rsidR="00CC35DD" w:rsidRPr="00B7108F" w:rsidRDefault="00CC35DD" w:rsidP="00CC35DD">
      <w:pPr>
        <w:spacing w:line="480" w:lineRule="auto"/>
      </w:pPr>
    </w:p>
    <w:p w14:paraId="5FAF8A87" w14:textId="4D3DCF20" w:rsidR="00CC35DD" w:rsidRPr="004C645F" w:rsidRDefault="00CC35DD" w:rsidP="00CC35DD">
      <w:pPr>
        <w:pStyle w:val="a8"/>
        <w:spacing w:line="480" w:lineRule="auto"/>
        <w:rPr>
          <w:rFonts w:ascii="Times New Roman" w:hAnsi="Times New Roman" w:cs="Times New Roman"/>
        </w:rPr>
      </w:pPr>
      <w:bookmarkStart w:id="59" w:name="_Ref363806264"/>
      <w:r w:rsidRPr="004C645F">
        <w:rPr>
          <w:rFonts w:ascii="Times New Roman" w:hAnsi="Times New Roman" w:cs="Times New Roman"/>
          <w:sz w:val="24"/>
          <w:szCs w:val="24"/>
        </w:rPr>
        <w:t xml:space="preserve">Figure </w:t>
      </w:r>
      <w:r>
        <w:rPr>
          <w:rFonts w:ascii="Times New Roman" w:hAnsi="Times New Roman" w:cs="Times New Roman" w:hint="eastAsia"/>
          <w:sz w:val="24"/>
          <w:szCs w:val="24"/>
        </w:rPr>
        <w:t>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w:instrText>
      </w:r>
      <w:r>
        <w:rPr>
          <w:rFonts w:ascii="Times New Roman" w:hAnsi="Times New Roman" w:cs="Times New Roman" w:hint="eastAsia"/>
          <w:sz w:val="24"/>
          <w:szCs w:val="24"/>
        </w:rPr>
        <w:instrText>S</w:instrText>
      </w:r>
      <w:r w:rsidRPr="004C645F">
        <w:rPr>
          <w:rFonts w:ascii="Times New Roman" w:hAnsi="Times New Roman" w:cs="Times New Roman"/>
          <w:sz w:val="24"/>
          <w:szCs w:val="24"/>
        </w:rPr>
        <w:instrText xml:space="preserve">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6</w:t>
      </w:r>
      <w:r w:rsidRPr="004C645F">
        <w:rPr>
          <w:rFonts w:ascii="Times New Roman" w:hAnsi="Times New Roman" w:cs="Times New Roman"/>
          <w:sz w:val="24"/>
          <w:szCs w:val="24"/>
        </w:rPr>
        <w:fldChar w:fldCharType="end"/>
      </w:r>
      <w:bookmarkEnd w:id="59"/>
      <w:r w:rsidRPr="004C645F">
        <w:rPr>
          <w:rFonts w:ascii="Times New Roman" w:hAnsi="Times New Roman" w:cs="Times New Roman"/>
          <w:sz w:val="24"/>
          <w:szCs w:val="24"/>
        </w:rPr>
        <w:t xml:space="preserve">. Two 3D models from inversions with and without Moho constraints in the last iteration. The 1D profiles in (b) are beneath the same position labeled with “t” in </w:t>
      </w:r>
      <w:r w:rsidR="007606A0">
        <w:rPr>
          <w:rFonts w:ascii="Times New Roman" w:hAnsi="Times New Roman" w:cs="Times New Roman" w:hint="eastAsia"/>
          <w:sz w:val="24"/>
          <w:szCs w:val="24"/>
        </w:rPr>
        <w:t>(a)</w:t>
      </w:r>
      <w:r>
        <w:rPr>
          <w:rFonts w:ascii="Times New Roman" w:hAnsi="Times New Roman" w:cs="Times New Roman" w:hint="eastAsia"/>
          <w:sz w:val="24"/>
          <w:szCs w:val="24"/>
        </w:rPr>
        <w:t>, in which</w:t>
      </w:r>
      <w:r w:rsidRPr="004C645F">
        <w:rPr>
          <w:rFonts w:ascii="Times New Roman" w:hAnsi="Times New Roman" w:cs="Times New Roman"/>
          <w:sz w:val="24"/>
          <w:szCs w:val="24"/>
        </w:rPr>
        <w:t xml:space="preserve"> the position of the transect A</w:t>
      </w:r>
      <w:r w:rsidR="007361EE">
        <w:rPr>
          <w:rFonts w:ascii="Times New Roman" w:hAnsi="Times New Roman" w:cs="Times New Roman" w:hint="eastAsia"/>
          <w:sz w:val="24"/>
          <w:szCs w:val="24"/>
        </w:rPr>
        <w:t>-</w:t>
      </w:r>
      <w:r w:rsidRPr="004C645F">
        <w:rPr>
          <w:rFonts w:ascii="Times New Roman" w:hAnsi="Times New Roman" w:cs="Times New Roman"/>
          <w:sz w:val="24"/>
          <w:szCs w:val="24"/>
        </w:rPr>
        <w:t>A’ in (c) and (d) is also shown.</w:t>
      </w:r>
      <w:r w:rsidR="00B7108F">
        <w:rPr>
          <w:rFonts w:ascii="Times New Roman" w:hAnsi="Times New Roman" w:cs="Times New Roman" w:hint="eastAsia"/>
          <w:sz w:val="24"/>
          <w:szCs w:val="24"/>
        </w:rPr>
        <w:t xml:space="preserve"> The symbols in (</w:t>
      </w:r>
      <w:proofErr w:type="spellStart"/>
      <w:r w:rsidR="00B7108F">
        <w:rPr>
          <w:rFonts w:ascii="Times New Roman" w:hAnsi="Times New Roman" w:cs="Times New Roman" w:hint="eastAsia"/>
          <w:sz w:val="24"/>
          <w:szCs w:val="24"/>
        </w:rPr>
        <w:t>c,d</w:t>
      </w:r>
      <w:proofErr w:type="spellEnd"/>
      <w:r w:rsidR="00B7108F">
        <w:rPr>
          <w:rFonts w:ascii="Times New Roman" w:hAnsi="Times New Roman" w:cs="Times New Roman" w:hint="eastAsia"/>
          <w:sz w:val="24"/>
          <w:szCs w:val="24"/>
        </w:rPr>
        <w:t xml:space="preserve">) are the same as those in </w:t>
      </w:r>
      <w:r w:rsidR="0028542D" w:rsidRPr="0028542D">
        <w:rPr>
          <w:rFonts w:ascii="Times New Roman" w:hAnsi="Times New Roman" w:cs="Times New Roman"/>
          <w:sz w:val="24"/>
          <w:szCs w:val="24"/>
        </w:rPr>
        <w:t>Figure 7</w:t>
      </w:r>
      <w:r w:rsidR="00B7108F">
        <w:rPr>
          <w:rFonts w:ascii="Times New Roman" w:hAnsi="Times New Roman" w:cs="Times New Roman" w:hint="eastAsia"/>
          <w:sz w:val="24"/>
          <w:szCs w:val="24"/>
        </w:rPr>
        <w:t>.</w:t>
      </w:r>
    </w:p>
    <w:p w14:paraId="6E97A4A8" w14:textId="77777777" w:rsidR="00CC35DD" w:rsidRDefault="00CC35DD" w:rsidP="00843C5A">
      <w:pPr>
        <w:spacing w:line="480" w:lineRule="auto"/>
        <w:jc w:val="left"/>
      </w:pPr>
    </w:p>
    <w:p w14:paraId="79C010F2" w14:textId="77777777" w:rsidR="00CC35DD" w:rsidRPr="004C645F" w:rsidRDefault="00CC35DD" w:rsidP="00843C5A">
      <w:pPr>
        <w:spacing w:line="480" w:lineRule="auto"/>
        <w:jc w:val="left"/>
      </w:pPr>
    </w:p>
    <w:p w14:paraId="32102C9A" w14:textId="294466E6" w:rsidR="0086110D" w:rsidRPr="004C645F" w:rsidRDefault="0086110D" w:rsidP="00843C5A">
      <w:pPr>
        <w:pStyle w:val="a8"/>
        <w:spacing w:line="480" w:lineRule="auto"/>
        <w:rPr>
          <w:rFonts w:ascii="Times New Roman" w:hAnsi="Times New Roman" w:cs="Times New Roman"/>
          <w:sz w:val="24"/>
          <w:szCs w:val="24"/>
        </w:rPr>
      </w:pPr>
      <w:bookmarkStart w:id="60" w:name="_Ref357410441"/>
      <w:r w:rsidRPr="004C645F">
        <w:rPr>
          <w:rFonts w:ascii="Times New Roman" w:hAnsi="Times New Roman" w:cs="Times New Roman"/>
          <w:sz w:val="24"/>
          <w:szCs w:val="24"/>
        </w:rPr>
        <w:t>Figure S</w:t>
      </w:r>
      <w:r w:rsidRPr="004C645F">
        <w:rPr>
          <w:rFonts w:ascii="Times New Roman" w:hAnsi="Times New Roman" w:cs="Times New Roman"/>
          <w:sz w:val="24"/>
          <w:szCs w:val="24"/>
        </w:rPr>
        <w:fldChar w:fldCharType="begin"/>
      </w:r>
      <w:r w:rsidRPr="004C645F">
        <w:rPr>
          <w:rFonts w:ascii="Times New Roman" w:hAnsi="Times New Roman" w:cs="Times New Roman"/>
          <w:sz w:val="24"/>
          <w:szCs w:val="24"/>
        </w:rPr>
        <w:instrText xml:space="preserve"> SEQ FigureS \* ARABIC </w:instrText>
      </w:r>
      <w:r w:rsidRPr="004C645F">
        <w:rPr>
          <w:rFonts w:ascii="Times New Roman" w:hAnsi="Times New Roman" w:cs="Times New Roman"/>
          <w:sz w:val="24"/>
          <w:szCs w:val="24"/>
        </w:rPr>
        <w:fldChar w:fldCharType="separate"/>
      </w:r>
      <w:r w:rsidR="00BF3E23">
        <w:rPr>
          <w:rFonts w:ascii="Times New Roman" w:hAnsi="Times New Roman" w:cs="Times New Roman"/>
          <w:noProof/>
          <w:sz w:val="24"/>
          <w:szCs w:val="24"/>
        </w:rPr>
        <w:t>7</w:t>
      </w:r>
      <w:r w:rsidRPr="004C645F">
        <w:rPr>
          <w:rFonts w:ascii="Times New Roman" w:hAnsi="Times New Roman" w:cs="Times New Roman"/>
          <w:sz w:val="24"/>
          <w:szCs w:val="24"/>
        </w:rPr>
        <w:fldChar w:fldCharType="end"/>
      </w:r>
      <w:bookmarkEnd w:id="60"/>
      <w:r w:rsidR="0084287C" w:rsidRPr="004C645F">
        <w:rPr>
          <w:rFonts w:ascii="Times New Roman" w:hAnsi="Times New Roman" w:cs="Times New Roman"/>
          <w:sz w:val="24"/>
          <w:szCs w:val="24"/>
        </w:rPr>
        <w:t>.</w:t>
      </w:r>
      <w:r w:rsidRPr="004C645F">
        <w:rPr>
          <w:rFonts w:ascii="Times New Roman" w:hAnsi="Times New Roman" w:cs="Times New Roman"/>
          <w:sz w:val="24"/>
          <w:szCs w:val="24"/>
        </w:rPr>
        <w:t xml:space="preserve"> Moho depth</w:t>
      </w:r>
      <w:r w:rsidR="00A6241E" w:rsidRPr="004C645F">
        <w:rPr>
          <w:rFonts w:ascii="Times New Roman" w:hAnsi="Times New Roman" w:cs="Times New Roman"/>
          <w:sz w:val="24"/>
          <w:szCs w:val="24"/>
        </w:rPr>
        <w:t>s</w:t>
      </w:r>
      <w:r w:rsidRPr="004C645F">
        <w:rPr>
          <w:rFonts w:ascii="Times New Roman" w:hAnsi="Times New Roman" w:cs="Times New Roman"/>
          <w:sz w:val="24"/>
          <w:szCs w:val="24"/>
        </w:rPr>
        <w:t xml:space="preserve">. (a) </w:t>
      </w:r>
      <w:r w:rsidR="002A359A" w:rsidRPr="004C645F">
        <w:rPr>
          <w:rFonts w:ascii="Times New Roman" w:hAnsi="Times New Roman" w:cs="Times New Roman"/>
          <w:sz w:val="24"/>
          <w:szCs w:val="24"/>
        </w:rPr>
        <w:t>P</w:t>
      </w:r>
      <w:r w:rsidRPr="004C645F">
        <w:rPr>
          <w:rFonts w:ascii="Times New Roman" w:hAnsi="Times New Roman" w:cs="Times New Roman"/>
          <w:sz w:val="24"/>
          <w:szCs w:val="24"/>
        </w:rPr>
        <w:t>osition</w:t>
      </w:r>
      <w:r w:rsidR="002A359A" w:rsidRPr="004C645F">
        <w:rPr>
          <w:rFonts w:ascii="Times New Roman" w:hAnsi="Times New Roman" w:cs="Times New Roman"/>
          <w:sz w:val="24"/>
          <w:szCs w:val="24"/>
        </w:rPr>
        <w:t>s</w:t>
      </w:r>
      <w:r w:rsidRPr="004C645F">
        <w:rPr>
          <w:rFonts w:ascii="Times New Roman" w:hAnsi="Times New Roman" w:cs="Times New Roman"/>
          <w:sz w:val="24"/>
          <w:szCs w:val="24"/>
        </w:rPr>
        <w:t xml:space="preserve"> (plus symbol) </w:t>
      </w:r>
      <w:r w:rsidR="00B72A3A" w:rsidRPr="004C645F">
        <w:rPr>
          <w:rFonts w:ascii="Times New Roman" w:hAnsi="Times New Roman" w:cs="Times New Roman"/>
          <w:sz w:val="24"/>
          <w:szCs w:val="24"/>
        </w:rPr>
        <w:t xml:space="preserve">of </w:t>
      </w:r>
      <w:r w:rsidRPr="004C645F">
        <w:rPr>
          <w:rFonts w:ascii="Times New Roman" w:hAnsi="Times New Roman" w:cs="Times New Roman"/>
          <w:sz w:val="24"/>
          <w:szCs w:val="24"/>
        </w:rPr>
        <w:t xml:space="preserve">Moho depths </w:t>
      </w:r>
      <w:r w:rsidR="00B72A3A" w:rsidRPr="004C645F">
        <w:rPr>
          <w:rFonts w:ascii="Times New Roman" w:hAnsi="Times New Roman" w:cs="Times New Roman"/>
          <w:sz w:val="24"/>
          <w:szCs w:val="24"/>
        </w:rPr>
        <w:t xml:space="preserve">from </w:t>
      </w:r>
      <w:r w:rsidRPr="004C645F">
        <w:rPr>
          <w:rFonts w:ascii="Times New Roman" w:hAnsi="Times New Roman" w:cs="Times New Roman"/>
          <w:sz w:val="24"/>
          <w:szCs w:val="24"/>
        </w:rPr>
        <w:t xml:space="preserve">previous </w:t>
      </w:r>
      <w:r w:rsidR="00B72A3A" w:rsidRPr="004C645F">
        <w:rPr>
          <w:rFonts w:ascii="Times New Roman" w:hAnsi="Times New Roman" w:cs="Times New Roman"/>
          <w:sz w:val="24"/>
          <w:szCs w:val="24"/>
        </w:rPr>
        <w:t>studies</w:t>
      </w:r>
      <w:r w:rsidR="00A6241E" w:rsidRPr="004C645F">
        <w:rPr>
          <w:rFonts w:ascii="Times New Roman" w:hAnsi="Times New Roman" w:cs="Times New Roman"/>
          <w:sz w:val="24"/>
          <w:szCs w:val="24"/>
        </w:rPr>
        <w:t xml:space="preserve">. </w:t>
      </w:r>
      <w:r w:rsidRPr="004C645F">
        <w:rPr>
          <w:rFonts w:ascii="Times New Roman" w:hAnsi="Times New Roman" w:cs="Times New Roman"/>
          <w:sz w:val="24"/>
          <w:szCs w:val="24"/>
        </w:rPr>
        <w:t xml:space="preserve">(b) Moho depths with </w:t>
      </w:r>
      <w:r w:rsidR="007A5ACA">
        <w:rPr>
          <w:rFonts w:ascii="Times New Roman" w:hAnsi="Times New Roman" w:cs="Times New Roman" w:hint="eastAsia"/>
          <w:sz w:val="24"/>
          <w:szCs w:val="24"/>
        </w:rPr>
        <w:t xml:space="preserve">a </w:t>
      </w:r>
      <w:r w:rsidRPr="004C645F">
        <w:rPr>
          <w:rFonts w:ascii="Times New Roman" w:hAnsi="Times New Roman" w:cs="Times New Roman"/>
          <w:sz w:val="24"/>
          <w:szCs w:val="24"/>
        </w:rPr>
        <w:t>difference</w:t>
      </w:r>
      <w:r w:rsidR="007A5ACA">
        <w:rPr>
          <w:rFonts w:ascii="Times New Roman" w:hAnsi="Times New Roman" w:cs="Times New Roman" w:hint="eastAsia"/>
          <w:sz w:val="24"/>
          <w:szCs w:val="24"/>
        </w:rPr>
        <w:t xml:space="preserve"> of</w:t>
      </w:r>
      <w:r w:rsidRPr="004C645F">
        <w:rPr>
          <w:rFonts w:ascii="Times New Roman" w:hAnsi="Times New Roman" w:cs="Times New Roman"/>
          <w:sz w:val="24"/>
          <w:szCs w:val="24"/>
        </w:rPr>
        <w:t xml:space="preserve"> &gt;2 km </w:t>
      </w:r>
      <w:r w:rsidR="00B72A3A" w:rsidRPr="004C645F">
        <w:rPr>
          <w:rFonts w:ascii="Times New Roman" w:hAnsi="Times New Roman" w:cs="Times New Roman"/>
          <w:sz w:val="24"/>
          <w:szCs w:val="24"/>
        </w:rPr>
        <w:t xml:space="preserve">at </w:t>
      </w:r>
      <w:r w:rsidRPr="004C645F">
        <w:rPr>
          <w:rFonts w:ascii="Times New Roman" w:hAnsi="Times New Roman" w:cs="Times New Roman"/>
          <w:sz w:val="24"/>
          <w:szCs w:val="24"/>
        </w:rPr>
        <w:t xml:space="preserve">a </w:t>
      </w:r>
      <w:r w:rsidR="00B72A3A" w:rsidRPr="004C645F">
        <w:rPr>
          <w:rFonts w:ascii="Times New Roman" w:hAnsi="Times New Roman" w:cs="Times New Roman"/>
          <w:sz w:val="24"/>
          <w:szCs w:val="24"/>
        </w:rPr>
        <w:t xml:space="preserve">given </w:t>
      </w:r>
      <w:r w:rsidRPr="004C645F">
        <w:rPr>
          <w:rFonts w:ascii="Times New Roman" w:hAnsi="Times New Roman" w:cs="Times New Roman"/>
          <w:sz w:val="24"/>
          <w:szCs w:val="24"/>
        </w:rPr>
        <w:t>position.</w:t>
      </w:r>
      <w:r w:rsidR="00701D78" w:rsidRPr="00701D78">
        <w:rPr>
          <w:rFonts w:ascii="Times New Roman" w:hAnsi="Times New Roman" w:cs="Times New Roman"/>
          <w:sz w:val="24"/>
          <w:szCs w:val="24"/>
        </w:rPr>
        <w:t xml:space="preserve"> </w:t>
      </w:r>
      <w:r w:rsidR="00701D78" w:rsidRPr="004C645F">
        <w:rPr>
          <w:rFonts w:ascii="Times New Roman" w:hAnsi="Times New Roman" w:cs="Times New Roman"/>
          <w:sz w:val="24"/>
          <w:szCs w:val="24"/>
        </w:rPr>
        <w:t>The points surrounded by black lines were used in the AN-Moho model.</w:t>
      </w:r>
      <w:r w:rsidRPr="004C645F">
        <w:rPr>
          <w:rFonts w:ascii="Times New Roman" w:hAnsi="Times New Roman" w:cs="Times New Roman"/>
          <w:sz w:val="24"/>
          <w:szCs w:val="24"/>
        </w:rPr>
        <w:t xml:space="preserve"> (c) </w:t>
      </w:r>
      <w:r w:rsidR="007A5ACA" w:rsidRPr="004C645F">
        <w:rPr>
          <w:rFonts w:ascii="Times New Roman" w:hAnsi="Times New Roman" w:cs="Times New Roman"/>
          <w:sz w:val="24"/>
          <w:szCs w:val="24"/>
        </w:rPr>
        <w:t xml:space="preserve">Moho depths </w:t>
      </w:r>
      <w:r w:rsidR="007A5ACA">
        <w:rPr>
          <w:rFonts w:ascii="Times New Roman" w:hAnsi="Times New Roman" w:cs="Times New Roman" w:hint="eastAsia"/>
          <w:sz w:val="24"/>
          <w:szCs w:val="24"/>
        </w:rPr>
        <w:t>in the c</w:t>
      </w:r>
      <w:r w:rsidRPr="004C645F">
        <w:rPr>
          <w:rFonts w:ascii="Times New Roman" w:hAnsi="Times New Roman" w:cs="Times New Roman"/>
          <w:sz w:val="24"/>
          <w:szCs w:val="24"/>
        </w:rPr>
        <w:t xml:space="preserve">ompilation of </w:t>
      </w:r>
      <w:r w:rsidR="000A4936" w:rsidRPr="004C645F">
        <w:rPr>
          <w:rFonts w:ascii="Times New Roman" w:hAnsi="Times New Roman" w:cs="Times New Roman"/>
          <w:sz w:val="24"/>
          <w:szCs w:val="24"/>
        </w:rPr>
        <w:t>AN-Moho</w:t>
      </w:r>
      <w:r w:rsidRPr="004C645F">
        <w:rPr>
          <w:rFonts w:ascii="Times New Roman" w:hAnsi="Times New Roman" w:cs="Times New Roman"/>
          <w:sz w:val="24"/>
          <w:szCs w:val="24"/>
        </w:rPr>
        <w:t xml:space="preserve"> for Antarctica. </w:t>
      </w:r>
      <w:r w:rsidR="00FE767A" w:rsidRPr="00FE767A">
        <w:rPr>
          <w:rFonts w:ascii="Times New Roman" w:hAnsi="Times New Roman" w:cs="Times New Roman" w:hint="eastAsia"/>
          <w:sz w:val="24"/>
          <w:szCs w:val="24"/>
        </w:rPr>
        <w:t>A</w:t>
      </w:r>
      <w:r w:rsidR="00FE767A" w:rsidRPr="00FE767A">
        <w:rPr>
          <w:rFonts w:ascii="Times New Roman" w:hAnsi="Times New Roman" w:cs="Times New Roman"/>
          <w:sz w:val="24"/>
          <w:szCs w:val="24"/>
        </w:rPr>
        <w:t>l</w:t>
      </w:r>
      <w:r w:rsidR="00FE767A" w:rsidRPr="00FE767A">
        <w:rPr>
          <w:rFonts w:ascii="Times New Roman" w:hAnsi="Times New Roman" w:cs="Times New Roman" w:hint="eastAsia"/>
          <w:sz w:val="24"/>
          <w:szCs w:val="24"/>
        </w:rPr>
        <w:t xml:space="preserve">l the </w:t>
      </w:r>
      <w:r w:rsidR="00FE767A">
        <w:rPr>
          <w:rFonts w:ascii="Times New Roman" w:hAnsi="Times New Roman" w:cs="Times New Roman" w:hint="eastAsia"/>
          <w:sz w:val="24"/>
          <w:szCs w:val="24"/>
        </w:rPr>
        <w:t>Moho depths</w:t>
      </w:r>
      <w:r w:rsidR="00FE767A" w:rsidRPr="00FE767A">
        <w:rPr>
          <w:rFonts w:ascii="Times New Roman" w:hAnsi="Times New Roman" w:cs="Times New Roman" w:hint="eastAsia"/>
          <w:sz w:val="24"/>
          <w:szCs w:val="24"/>
        </w:rPr>
        <w:t xml:space="preserve"> and the previous studies that the Moho depths come from are listed in </w:t>
      </w:r>
      <w:r w:rsidR="00FE767A" w:rsidRPr="00FE767A">
        <w:rPr>
          <w:rFonts w:ascii="Times New Roman" w:hAnsi="Times New Roman" w:cs="Times New Roman"/>
          <w:sz w:val="24"/>
          <w:szCs w:val="24"/>
        </w:rPr>
        <w:t>Table S1</w:t>
      </w:r>
      <w:r w:rsidR="00FE767A" w:rsidRPr="00FE767A">
        <w:rPr>
          <w:rFonts w:ascii="Times New Roman" w:hAnsi="Times New Roman" w:cs="Times New Roman" w:hint="eastAsia"/>
          <w:sz w:val="24"/>
          <w:szCs w:val="24"/>
        </w:rPr>
        <w:t>.</w:t>
      </w:r>
    </w:p>
    <w:p w14:paraId="03C6E439" w14:textId="77777777" w:rsidR="00843C5A" w:rsidRPr="007A5ACA" w:rsidRDefault="00843C5A" w:rsidP="00843C5A">
      <w:pPr>
        <w:spacing w:line="480" w:lineRule="auto"/>
        <w:jc w:val="left"/>
      </w:pPr>
    </w:p>
    <w:p w14:paraId="01FB0C92" w14:textId="77777777" w:rsidR="00843C5A" w:rsidRDefault="00843C5A" w:rsidP="00843C5A">
      <w:pPr>
        <w:spacing w:line="480" w:lineRule="auto"/>
        <w:jc w:val="left"/>
      </w:pPr>
    </w:p>
    <w:p w14:paraId="427D5919" w14:textId="0FBA6803" w:rsidR="009C09FE" w:rsidRPr="004C645F" w:rsidRDefault="00FA4382" w:rsidP="00843C5A">
      <w:pPr>
        <w:spacing w:line="480" w:lineRule="auto"/>
        <w:jc w:val="left"/>
      </w:pPr>
      <w:r>
        <w:fldChar w:fldCharType="begin"/>
      </w:r>
      <w:r>
        <w:instrText xml:space="preserve"> ADDIN EN.REFLIST </w:instrText>
      </w:r>
      <w:r>
        <w:fldChar w:fldCharType="end"/>
      </w:r>
    </w:p>
    <w:sectPr w:rsidR="009C09FE" w:rsidRPr="004C645F" w:rsidSect="00A779FF">
      <w:footerReference w:type="even" r:id="rId19"/>
      <w:footerReference w:type="default" r:id="rId20"/>
      <w:footnotePr>
        <w:numFmt w:val="chicago"/>
      </w:footnotePr>
      <w:pgSz w:w="11906" w:h="16838" w:code="9"/>
      <w:pgMar w:top="1418" w:right="1701" w:bottom="1418" w:left="1701" w:header="851" w:footer="992" w:gutter="0"/>
      <w:lnNumType w:countBy="1" w:start="1456" w:restart="continuous"/>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A7F1DA" w14:textId="77777777" w:rsidR="00385EBF" w:rsidRDefault="00385EBF">
      <w:r>
        <w:separator/>
      </w:r>
    </w:p>
  </w:endnote>
  <w:endnote w:type="continuationSeparator" w:id="0">
    <w:p w14:paraId="27E35CB8" w14:textId="77777777" w:rsidR="00385EBF" w:rsidRDefault="00385E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舒体">
    <w:altName w:val="Arial Unicode MS"/>
    <w:panose1 w:val="02010601030101010101"/>
    <w:charset w:val="86"/>
    <w:family w:val="auto"/>
    <w:pitch w:val="variable"/>
    <w:sig w:usb0="00000003" w:usb1="080E0000" w:usb2="00000010" w:usb3="00000000" w:csb0="00040000" w:csb1="00000000"/>
  </w:font>
  <w:font w:name="Ã¥Â®ÂÃ¤Â½Â">
    <w:altName w:val="宋体"/>
    <w:panose1 w:val="00000000000000000000"/>
    <w:charset w:val="86"/>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å®ä½">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DEBE7E" w14:textId="77777777" w:rsidR="004323FC" w:rsidRDefault="004323FC">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84</w:t>
    </w:r>
    <w:r>
      <w:rPr>
        <w:rStyle w:val="a6"/>
      </w:rPr>
      <w:fldChar w:fldCharType="end"/>
    </w:r>
  </w:p>
  <w:p w14:paraId="773ECAD3" w14:textId="77777777" w:rsidR="004323FC" w:rsidRDefault="004323FC">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035AC5" w14:textId="77777777" w:rsidR="004323FC" w:rsidRDefault="004323FC">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BF3E23">
      <w:rPr>
        <w:rStyle w:val="a6"/>
        <w:noProof/>
      </w:rPr>
      <w:t>26</w:t>
    </w:r>
    <w:r>
      <w:rPr>
        <w:rStyle w:val="a6"/>
      </w:rPr>
      <w:fldChar w:fldCharType="end"/>
    </w:r>
  </w:p>
  <w:p w14:paraId="37BE147A" w14:textId="77777777" w:rsidR="004323FC" w:rsidRDefault="004323FC">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5B2BCB" w14:textId="77777777" w:rsidR="00385EBF" w:rsidRDefault="00385EBF">
      <w:r>
        <w:separator/>
      </w:r>
    </w:p>
  </w:footnote>
  <w:footnote w:type="continuationSeparator" w:id="0">
    <w:p w14:paraId="1CD8296C" w14:textId="77777777" w:rsidR="00385EBF" w:rsidRDefault="00385E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E6ED116"/>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9C7262DC"/>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8EDAC874"/>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33FA4F16"/>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B04C048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AEE88E1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62C234A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052A57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751E6F2A"/>
    <w:lvl w:ilvl="0">
      <w:start w:val="1"/>
      <w:numFmt w:val="decimal"/>
      <w:lvlText w:val="%1."/>
      <w:lvlJc w:val="left"/>
      <w:pPr>
        <w:tabs>
          <w:tab w:val="num" w:pos="360"/>
        </w:tabs>
        <w:ind w:left="360" w:hangingChars="200" w:hanging="360"/>
      </w:pPr>
    </w:lvl>
  </w:abstractNum>
  <w:abstractNum w:abstractNumId="9">
    <w:nsid w:val="FFFFFF89"/>
    <w:multiLevelType w:val="singleLevel"/>
    <w:tmpl w:val="F1422544"/>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13877E5"/>
    <w:multiLevelType w:val="multilevel"/>
    <w:tmpl w:val="6B1226FC"/>
    <w:lvl w:ilvl="0">
      <w:start w:val="1"/>
      <w:numFmt w:val="chineseCountingThousand"/>
      <w:suff w:val="nothing"/>
      <w:lvlText w:val="%1、"/>
      <w:lvlJc w:val="left"/>
      <w:pPr>
        <w:ind w:left="0" w:firstLine="0"/>
      </w:pPr>
      <w:rPr>
        <w:rFonts w:hint="eastAsia"/>
      </w:rPr>
    </w:lvl>
    <w:lvl w:ilvl="1">
      <w:start w:val="1"/>
      <w:numFmt w:val="decimal"/>
      <w:suff w:val="nothing"/>
      <w:lvlText w:val="%2. "/>
      <w:lvlJc w:val="left"/>
      <w:pPr>
        <w:ind w:left="54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pStyle w:val="5"/>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1">
    <w:nsid w:val="0A563036"/>
    <w:multiLevelType w:val="multilevel"/>
    <w:tmpl w:val="3FA648E2"/>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2">
    <w:nsid w:val="0FF13F31"/>
    <w:multiLevelType w:val="hybridMultilevel"/>
    <w:tmpl w:val="DAB842F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1E432417"/>
    <w:multiLevelType w:val="multilevel"/>
    <w:tmpl w:val="92AC5FF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3DFC1DE8"/>
    <w:multiLevelType w:val="multilevel"/>
    <w:tmpl w:val="1EA615AE"/>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5">
    <w:nsid w:val="55FD0FA8"/>
    <w:multiLevelType w:val="multilevel"/>
    <w:tmpl w:val="A3E2AA72"/>
    <w:lvl w:ilvl="0">
      <w:start w:val="1"/>
      <w:numFmt w:val="decimal"/>
      <w:pStyle w:val="1"/>
      <w:lvlText w:val="%1."/>
      <w:lvlJc w:val="left"/>
      <w:pPr>
        <w:ind w:left="0" w:firstLine="0"/>
      </w:pPr>
      <w:rPr>
        <w:rFonts w:hint="eastAsia"/>
      </w:rPr>
    </w:lvl>
    <w:lvl w:ilvl="1">
      <w:start w:val="1"/>
      <w:numFmt w:val="decimal"/>
      <w:pStyle w:val="2"/>
      <w:suff w:val="nothing"/>
      <w:lvlText w:val="%1.%2. "/>
      <w:lvlJc w:val="left"/>
      <w:pPr>
        <w:ind w:left="540" w:hanging="540"/>
      </w:pPr>
      <w:rPr>
        <w:rFonts w:hint="eastAsia"/>
      </w:rPr>
    </w:lvl>
    <w:lvl w:ilvl="2">
      <w:start w:val="1"/>
      <w:numFmt w:val="decimal"/>
      <w:pStyle w:val="3"/>
      <w:suff w:val="nothing"/>
      <w:lvlText w:val="%1.%2.%3. "/>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598A45B6"/>
    <w:multiLevelType w:val="multilevel"/>
    <w:tmpl w:val="94F4C070"/>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0" w:firstLine="0"/>
      </w:pPr>
      <w:rPr>
        <w:rFonts w:hint="eastAsia"/>
      </w:rPr>
    </w:lvl>
    <w:lvl w:ilvl="2">
      <w:start w:val="1"/>
      <w:numFmt w:val="decimal"/>
      <w:suff w:val="nothing"/>
      <w:lvlText w:val="%2.%3"/>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7">
    <w:nsid w:val="61F00D8B"/>
    <w:multiLevelType w:val="multilevel"/>
    <w:tmpl w:val="AE628F2C"/>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54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8">
    <w:nsid w:val="69E0759C"/>
    <w:multiLevelType w:val="multilevel"/>
    <w:tmpl w:val="3FA648E2"/>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9">
    <w:nsid w:val="6E3E0B58"/>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20">
    <w:nsid w:val="7C157E34"/>
    <w:multiLevelType w:val="multilevel"/>
    <w:tmpl w:val="3692DE16"/>
    <w:lvl w:ilvl="0">
      <w:start w:val="1"/>
      <w:numFmt w:val="chineseCountingThousand"/>
      <w:suff w:val="nothing"/>
      <w:lvlText w:val="%1、"/>
      <w:lvlJc w:val="left"/>
      <w:pPr>
        <w:ind w:left="0" w:firstLine="0"/>
      </w:pPr>
      <w:rPr>
        <w:rFonts w:hint="eastAsia"/>
      </w:rPr>
    </w:lvl>
    <w:lvl w:ilvl="1">
      <w:start w:val="1"/>
      <w:numFmt w:val="decimal"/>
      <w:suff w:val="nothing"/>
      <w:lvlText w:val="%2、"/>
      <w:lvlJc w:val="left"/>
      <w:pPr>
        <w:ind w:left="540" w:firstLine="0"/>
      </w:pPr>
      <w:rPr>
        <w:rFonts w:hint="eastAsia"/>
      </w:rPr>
    </w:lvl>
    <w:lvl w:ilvl="2">
      <w:start w:val="1"/>
      <w:numFmt w:val="decimal"/>
      <w:suff w:val="nothing"/>
      <w:lvlText w:val="%2.%3. "/>
      <w:lvlJc w:val="left"/>
      <w:pPr>
        <w:ind w:left="0" w:firstLine="0"/>
      </w:pPr>
      <w:rPr>
        <w:rFonts w:hint="eastAsia"/>
      </w:rPr>
    </w:lvl>
    <w:lvl w:ilvl="3">
      <w:start w:val="1"/>
      <w:numFmt w:val="decimal"/>
      <w:suff w:val="nothing"/>
      <w:lvlText w:val="%3.%4、"/>
      <w:lvlJc w:val="left"/>
      <w:pPr>
        <w:ind w:left="0" w:firstLine="0"/>
      </w:pPr>
      <w:rPr>
        <w:rFonts w:hint="eastAsia"/>
      </w:rPr>
    </w:lvl>
    <w:lvl w:ilvl="4">
      <w:start w:val="1"/>
      <w:numFmt w:val="none"/>
      <w:suff w:val="nothing"/>
      <w:lvlText w:val=""/>
      <w:lvlJc w:val="left"/>
      <w:pPr>
        <w:ind w:left="0" w:firstLine="0"/>
      </w:pPr>
      <w:rPr>
        <w:rFonts w:hint="eastAsia"/>
        <w:lang w:val="en-US"/>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nsid w:val="7C3A0422"/>
    <w:multiLevelType w:val="hybridMultilevel"/>
    <w:tmpl w:val="5A7A6E4C"/>
    <w:lvl w:ilvl="0" w:tplc="F7F2A0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0"/>
  </w:num>
  <w:num w:numId="10">
    <w:abstractNumId w:val="10"/>
  </w:num>
  <w:num w:numId="11">
    <w:abstractNumId w:val="10"/>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18"/>
  </w:num>
  <w:num w:numId="23">
    <w:abstractNumId w:val="19"/>
  </w:num>
  <w:num w:numId="24">
    <w:abstractNumId w:val="11"/>
  </w:num>
  <w:num w:numId="25">
    <w:abstractNumId w:val="16"/>
  </w:num>
  <w:num w:numId="26">
    <w:abstractNumId w:val="14"/>
  </w:num>
  <w:num w:numId="27">
    <w:abstractNumId w:val="20"/>
  </w:num>
  <w:num w:numId="28">
    <w:abstractNumId w:val="17"/>
  </w:num>
  <w:num w:numId="29">
    <w:abstractNumId w:val="12"/>
  </w:num>
  <w:num w:numId="30">
    <w:abstractNumId w:val="10"/>
  </w:num>
  <w:num w:numId="31">
    <w:abstractNumId w:val="10"/>
  </w:num>
  <w:num w:numId="32">
    <w:abstractNumId w:val="15"/>
  </w:num>
  <w:num w:numId="33">
    <w:abstractNumId w:val="15"/>
  </w:num>
  <w:num w:numId="34">
    <w:abstractNumId w:val="21"/>
  </w:num>
  <w:num w:numId="35">
    <w:abstractNumId w:val="15"/>
  </w:num>
  <w:num w:numId="3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Geophysical Res_meijian&lt;/Style&gt;&lt;LeftDelim&gt;{&lt;/LeftDelim&gt;&lt;RightDelim&gt;}&lt;/RightDelim&gt;&lt;FontName&gt;Times New Roman&lt;/FontName&gt;&lt;FontSize&gt;12&lt;/FontSize&gt;&lt;ReflistTitle&gt;&lt;/ReflistTitle&gt;&lt;StartingRefnum&gt;1&lt;/StartingRefnum&gt;&lt;FirstLineIndent&gt;0&lt;/FirstLineIndent&gt;&lt;HangingIndent&gt;565&lt;/HangingIndent&gt;&lt;LineSpacing&gt;1&lt;/LineSpacing&gt;&lt;SpaceAfter&gt;0&lt;/SpaceAfter&gt;&lt;HyperlinksEnabled&gt;1&lt;/HyperlinksEnabled&gt;&lt;HyperlinksVisible&gt;1&lt;/HyperlinksVisible&gt;&lt;EnableBibliographyCategories&gt;0&lt;/EnableBibliographyCategories&gt;&lt;/ENLayout&gt;"/>
    <w:docVar w:name="EN.Libraries" w:val="&lt;Libraries&gt;&lt;item db-id=&quot;22ep95pskva926eatdqpf9dazppdd92tspt9&quot;&gt;mybib&lt;record-ids&gt;&lt;item&gt;2&lt;/item&gt;&lt;item&gt;3&lt;/item&gt;&lt;item&gt;37&lt;/item&gt;&lt;item&gt;38&lt;/item&gt;&lt;item&gt;132&lt;/item&gt;&lt;item&gt;152&lt;/item&gt;&lt;item&gt;210&lt;/item&gt;&lt;item&gt;247&lt;/item&gt;&lt;item&gt;350&lt;/item&gt;&lt;item&gt;380&lt;/item&gt;&lt;item&gt;537&lt;/item&gt;&lt;item&gt;559&lt;/item&gt;&lt;item&gt;747&lt;/item&gt;&lt;item&gt;748&lt;/item&gt;&lt;item&gt;749&lt;/item&gt;&lt;item&gt;750&lt;/item&gt;&lt;item&gt;751&lt;/item&gt;&lt;item&gt;754&lt;/item&gt;&lt;item&gt;755&lt;/item&gt;&lt;item&gt;758&lt;/item&gt;&lt;item&gt;759&lt;/item&gt;&lt;item&gt;762&lt;/item&gt;&lt;item&gt;763&lt;/item&gt;&lt;item&gt;776&lt;/item&gt;&lt;item&gt;781&lt;/item&gt;&lt;item&gt;782&lt;/item&gt;&lt;item&gt;783&lt;/item&gt;&lt;item&gt;784&lt;/item&gt;&lt;item&gt;785&lt;/item&gt;&lt;item&gt;792&lt;/item&gt;&lt;item&gt;798&lt;/item&gt;&lt;item&gt;806&lt;/item&gt;&lt;item&gt;810&lt;/item&gt;&lt;item&gt;822&lt;/item&gt;&lt;item&gt;828&lt;/item&gt;&lt;item&gt;836&lt;/item&gt;&lt;item&gt;877&lt;/item&gt;&lt;item&gt;890&lt;/item&gt;&lt;item&gt;891&lt;/item&gt;&lt;item&gt;892&lt;/item&gt;&lt;item&gt;893&lt;/item&gt;&lt;item&gt;894&lt;/item&gt;&lt;item&gt;909&lt;/item&gt;&lt;item&gt;914&lt;/item&gt;&lt;item&gt;916&lt;/item&gt;&lt;item&gt;917&lt;/item&gt;&lt;item&gt;918&lt;/item&gt;&lt;item&gt;920&lt;/item&gt;&lt;item&gt;922&lt;/item&gt;&lt;item&gt;925&lt;/item&gt;&lt;item&gt;926&lt;/item&gt;&lt;item&gt;927&lt;/item&gt;&lt;item&gt;934&lt;/item&gt;&lt;item&gt;935&lt;/item&gt;&lt;item&gt;936&lt;/item&gt;&lt;item&gt;938&lt;/item&gt;&lt;item&gt;939&lt;/item&gt;&lt;item&gt;940&lt;/item&gt;&lt;item&gt;941&lt;/item&gt;&lt;item&gt;942&lt;/item&gt;&lt;item&gt;943&lt;/item&gt;&lt;item&gt;948&lt;/item&gt;&lt;item&gt;949&lt;/item&gt;&lt;item&gt;950&lt;/item&gt;&lt;item&gt;952&lt;/item&gt;&lt;item&gt;953&lt;/item&gt;&lt;item&gt;956&lt;/item&gt;&lt;item&gt;957&lt;/item&gt;&lt;item&gt;959&lt;/item&gt;&lt;item&gt;960&lt;/item&gt;&lt;item&gt;961&lt;/item&gt;&lt;item&gt;962&lt;/item&gt;&lt;item&gt;963&lt;/item&gt;&lt;item&gt;964&lt;/item&gt;&lt;item&gt;965&lt;/item&gt;&lt;item&gt;968&lt;/item&gt;&lt;item&gt;971&lt;/item&gt;&lt;item&gt;972&lt;/item&gt;&lt;item&gt;973&lt;/item&gt;&lt;item&gt;974&lt;/item&gt;&lt;item&gt;981&lt;/item&gt;&lt;item&gt;983&lt;/item&gt;&lt;item&gt;988&lt;/item&gt;&lt;item&gt;989&lt;/item&gt;&lt;item&gt;999&lt;/item&gt;&lt;item&gt;1000&lt;/item&gt;&lt;item&gt;1008&lt;/item&gt;&lt;item&gt;1019&lt;/item&gt;&lt;item&gt;1020&lt;/item&gt;&lt;item&gt;1025&lt;/item&gt;&lt;item&gt;1026&lt;/item&gt;&lt;item&gt;1027&lt;/item&gt;&lt;item&gt;1029&lt;/item&gt;&lt;item&gt;1030&lt;/item&gt;&lt;item&gt;1031&lt;/item&gt;&lt;item&gt;1043&lt;/item&gt;&lt;item&gt;1044&lt;/item&gt;&lt;item&gt;1045&lt;/item&gt;&lt;item&gt;1047&lt;/item&gt;&lt;item&gt;1071&lt;/item&gt;&lt;item&gt;1075&lt;/item&gt;&lt;item&gt;1078&lt;/item&gt;&lt;item&gt;1080&lt;/item&gt;&lt;item&gt;1086&lt;/item&gt;&lt;item&gt;1093&lt;/item&gt;&lt;item&gt;1094&lt;/item&gt;&lt;item&gt;1095&lt;/item&gt;&lt;item&gt;1096&lt;/item&gt;&lt;item&gt;1098&lt;/item&gt;&lt;item&gt;1105&lt;/item&gt;&lt;item&gt;1106&lt;/item&gt;&lt;item&gt;1108&lt;/item&gt;&lt;item&gt;1110&lt;/item&gt;&lt;item&gt;1112&lt;/item&gt;&lt;item&gt;1115&lt;/item&gt;&lt;item&gt;1116&lt;/item&gt;&lt;item&gt;1118&lt;/item&gt;&lt;item&gt;1122&lt;/item&gt;&lt;item&gt;1144&lt;/item&gt;&lt;item&gt;1149&lt;/item&gt;&lt;item&gt;1150&lt;/item&gt;&lt;item&gt;1153&lt;/item&gt;&lt;item&gt;1161&lt;/item&gt;&lt;item&gt;1162&lt;/item&gt;&lt;item&gt;1168&lt;/item&gt;&lt;item&gt;1178&lt;/item&gt;&lt;item&gt;1191&lt;/item&gt;&lt;item&gt;1193&lt;/item&gt;&lt;item&gt;1194&lt;/item&gt;&lt;item&gt;1195&lt;/item&gt;&lt;item&gt;1201&lt;/item&gt;&lt;item&gt;1230&lt;/item&gt;&lt;item&gt;1231&lt;/item&gt;&lt;item&gt;1232&lt;/item&gt;&lt;/record-ids&gt;&lt;/item&gt;&lt;item db-id=&quot;25w2a0d9tv2dtgerza8pdaxcfvvfwad5dwft&quot;&gt;MeiLib&lt;record-ids&gt;&lt;item&gt;13&lt;/item&gt;&lt;item&gt;25&lt;/item&gt;&lt;item&gt;44&lt;/item&gt;&lt;item&gt;49&lt;/item&gt;&lt;item&gt;58&lt;/item&gt;&lt;item&gt;62&lt;/item&gt;&lt;item&gt;63&lt;/item&gt;&lt;item&gt;75&lt;/item&gt;&lt;item&gt;103&lt;/item&gt;&lt;item&gt;127&lt;/item&gt;&lt;item&gt;179&lt;/item&gt;&lt;item&gt;180&lt;/item&gt;&lt;item&gt;217&lt;/item&gt;&lt;item&gt;221&lt;/item&gt;&lt;item&gt;362&lt;/item&gt;&lt;item&gt;398&lt;/item&gt;&lt;item&gt;511&lt;/item&gt;&lt;item&gt;548&lt;/item&gt;&lt;item&gt;549&lt;/item&gt;&lt;item&gt;561&lt;/item&gt;&lt;item&gt;647&lt;/item&gt;&lt;item&gt;650&lt;/item&gt;&lt;/record-ids&gt;&lt;/item&gt;&lt;/Libraries&gt;"/>
  </w:docVars>
  <w:rsids>
    <w:rsidRoot w:val="00012B45"/>
    <w:rsid w:val="00000372"/>
    <w:rsid w:val="00000CCC"/>
    <w:rsid w:val="00001761"/>
    <w:rsid w:val="00001AB2"/>
    <w:rsid w:val="00001AF1"/>
    <w:rsid w:val="000027E2"/>
    <w:rsid w:val="00002837"/>
    <w:rsid w:val="000037BA"/>
    <w:rsid w:val="000042AB"/>
    <w:rsid w:val="00004356"/>
    <w:rsid w:val="00004455"/>
    <w:rsid w:val="00004A1C"/>
    <w:rsid w:val="00004C72"/>
    <w:rsid w:val="00004CAB"/>
    <w:rsid w:val="00005D81"/>
    <w:rsid w:val="000065A0"/>
    <w:rsid w:val="00006734"/>
    <w:rsid w:val="000072BC"/>
    <w:rsid w:val="0000753F"/>
    <w:rsid w:val="000079AF"/>
    <w:rsid w:val="00007BBC"/>
    <w:rsid w:val="00007E98"/>
    <w:rsid w:val="00010AB1"/>
    <w:rsid w:val="00011A58"/>
    <w:rsid w:val="0001200B"/>
    <w:rsid w:val="000126B2"/>
    <w:rsid w:val="000126C3"/>
    <w:rsid w:val="00012904"/>
    <w:rsid w:val="00012ADD"/>
    <w:rsid w:val="00012B45"/>
    <w:rsid w:val="0001303B"/>
    <w:rsid w:val="000136B3"/>
    <w:rsid w:val="000137DD"/>
    <w:rsid w:val="0001393C"/>
    <w:rsid w:val="00013995"/>
    <w:rsid w:val="00013CB5"/>
    <w:rsid w:val="00013F70"/>
    <w:rsid w:val="00013FA0"/>
    <w:rsid w:val="00014105"/>
    <w:rsid w:val="00014412"/>
    <w:rsid w:val="000144CC"/>
    <w:rsid w:val="00015033"/>
    <w:rsid w:val="00015448"/>
    <w:rsid w:val="00015AD9"/>
    <w:rsid w:val="00015E32"/>
    <w:rsid w:val="00015ED8"/>
    <w:rsid w:val="000168E2"/>
    <w:rsid w:val="0001693E"/>
    <w:rsid w:val="00016A23"/>
    <w:rsid w:val="000170FE"/>
    <w:rsid w:val="0001766E"/>
    <w:rsid w:val="000202DD"/>
    <w:rsid w:val="000209B4"/>
    <w:rsid w:val="00020B95"/>
    <w:rsid w:val="00020BD6"/>
    <w:rsid w:val="000211BE"/>
    <w:rsid w:val="00021259"/>
    <w:rsid w:val="000217E0"/>
    <w:rsid w:val="00021A0A"/>
    <w:rsid w:val="00021FC6"/>
    <w:rsid w:val="00022AE3"/>
    <w:rsid w:val="0002342B"/>
    <w:rsid w:val="00023AF5"/>
    <w:rsid w:val="00023D9C"/>
    <w:rsid w:val="000245CD"/>
    <w:rsid w:val="000247A9"/>
    <w:rsid w:val="0002489B"/>
    <w:rsid w:val="00025037"/>
    <w:rsid w:val="000250DA"/>
    <w:rsid w:val="000251F5"/>
    <w:rsid w:val="00025A43"/>
    <w:rsid w:val="00025E21"/>
    <w:rsid w:val="000262C1"/>
    <w:rsid w:val="00026445"/>
    <w:rsid w:val="000265E3"/>
    <w:rsid w:val="0002698E"/>
    <w:rsid w:val="00026DB5"/>
    <w:rsid w:val="000270AD"/>
    <w:rsid w:val="000272E5"/>
    <w:rsid w:val="00027D28"/>
    <w:rsid w:val="0003016D"/>
    <w:rsid w:val="000305CE"/>
    <w:rsid w:val="0003098E"/>
    <w:rsid w:val="000314E6"/>
    <w:rsid w:val="00031729"/>
    <w:rsid w:val="0003189C"/>
    <w:rsid w:val="000319C5"/>
    <w:rsid w:val="00031EA7"/>
    <w:rsid w:val="00031FFD"/>
    <w:rsid w:val="00032382"/>
    <w:rsid w:val="00032B14"/>
    <w:rsid w:val="00032F98"/>
    <w:rsid w:val="00033219"/>
    <w:rsid w:val="00033536"/>
    <w:rsid w:val="0003357F"/>
    <w:rsid w:val="0003419E"/>
    <w:rsid w:val="0003439B"/>
    <w:rsid w:val="00034627"/>
    <w:rsid w:val="000346A1"/>
    <w:rsid w:val="00034DAE"/>
    <w:rsid w:val="000350AC"/>
    <w:rsid w:val="000350E9"/>
    <w:rsid w:val="0003556E"/>
    <w:rsid w:val="0003560E"/>
    <w:rsid w:val="000365D1"/>
    <w:rsid w:val="000366D6"/>
    <w:rsid w:val="000368EA"/>
    <w:rsid w:val="00036906"/>
    <w:rsid w:val="00036D25"/>
    <w:rsid w:val="00036E5A"/>
    <w:rsid w:val="00036FED"/>
    <w:rsid w:val="00037949"/>
    <w:rsid w:val="000400E1"/>
    <w:rsid w:val="00040975"/>
    <w:rsid w:val="000417ED"/>
    <w:rsid w:val="000419E2"/>
    <w:rsid w:val="00041E73"/>
    <w:rsid w:val="00042297"/>
    <w:rsid w:val="00042339"/>
    <w:rsid w:val="00042B72"/>
    <w:rsid w:val="00042BBB"/>
    <w:rsid w:val="00043099"/>
    <w:rsid w:val="000431C3"/>
    <w:rsid w:val="00043234"/>
    <w:rsid w:val="0004384F"/>
    <w:rsid w:val="000446C5"/>
    <w:rsid w:val="0004472E"/>
    <w:rsid w:val="00044B23"/>
    <w:rsid w:val="000450C3"/>
    <w:rsid w:val="000450D0"/>
    <w:rsid w:val="00045137"/>
    <w:rsid w:val="00045A61"/>
    <w:rsid w:val="00045AA2"/>
    <w:rsid w:val="00045B73"/>
    <w:rsid w:val="00046036"/>
    <w:rsid w:val="00046997"/>
    <w:rsid w:val="00046A6F"/>
    <w:rsid w:val="00046BCA"/>
    <w:rsid w:val="00046FA4"/>
    <w:rsid w:val="00047CFB"/>
    <w:rsid w:val="00050079"/>
    <w:rsid w:val="00051901"/>
    <w:rsid w:val="0005212E"/>
    <w:rsid w:val="00052513"/>
    <w:rsid w:val="000527FC"/>
    <w:rsid w:val="0005285C"/>
    <w:rsid w:val="000531CB"/>
    <w:rsid w:val="00053437"/>
    <w:rsid w:val="00053E67"/>
    <w:rsid w:val="00053EF2"/>
    <w:rsid w:val="00054090"/>
    <w:rsid w:val="00054890"/>
    <w:rsid w:val="000548F3"/>
    <w:rsid w:val="000549E8"/>
    <w:rsid w:val="00054BF3"/>
    <w:rsid w:val="000553FE"/>
    <w:rsid w:val="00055B7E"/>
    <w:rsid w:val="00056474"/>
    <w:rsid w:val="000565F6"/>
    <w:rsid w:val="00056830"/>
    <w:rsid w:val="00056937"/>
    <w:rsid w:val="00056F14"/>
    <w:rsid w:val="00057806"/>
    <w:rsid w:val="000579F5"/>
    <w:rsid w:val="00057EAF"/>
    <w:rsid w:val="0006011F"/>
    <w:rsid w:val="0006089F"/>
    <w:rsid w:val="00060904"/>
    <w:rsid w:val="00061F12"/>
    <w:rsid w:val="00062B73"/>
    <w:rsid w:val="00062C21"/>
    <w:rsid w:val="000637FA"/>
    <w:rsid w:val="00063821"/>
    <w:rsid w:val="00064344"/>
    <w:rsid w:val="00064A17"/>
    <w:rsid w:val="00065338"/>
    <w:rsid w:val="00065588"/>
    <w:rsid w:val="000656FD"/>
    <w:rsid w:val="000657D4"/>
    <w:rsid w:val="00065B7D"/>
    <w:rsid w:val="000667B0"/>
    <w:rsid w:val="00067161"/>
    <w:rsid w:val="00067165"/>
    <w:rsid w:val="00067375"/>
    <w:rsid w:val="00067413"/>
    <w:rsid w:val="00067561"/>
    <w:rsid w:val="00067FE3"/>
    <w:rsid w:val="00070760"/>
    <w:rsid w:val="00071591"/>
    <w:rsid w:val="00071CAE"/>
    <w:rsid w:val="00071FDF"/>
    <w:rsid w:val="00072A4E"/>
    <w:rsid w:val="00072F4E"/>
    <w:rsid w:val="00073510"/>
    <w:rsid w:val="00073713"/>
    <w:rsid w:val="00073DCB"/>
    <w:rsid w:val="000740C3"/>
    <w:rsid w:val="000740F5"/>
    <w:rsid w:val="0007424F"/>
    <w:rsid w:val="000743AA"/>
    <w:rsid w:val="00074843"/>
    <w:rsid w:val="000749CA"/>
    <w:rsid w:val="00074B98"/>
    <w:rsid w:val="00074E60"/>
    <w:rsid w:val="0007553D"/>
    <w:rsid w:val="000756DB"/>
    <w:rsid w:val="000757CD"/>
    <w:rsid w:val="00075975"/>
    <w:rsid w:val="00076456"/>
    <w:rsid w:val="00076C02"/>
    <w:rsid w:val="00076F6D"/>
    <w:rsid w:val="0007702E"/>
    <w:rsid w:val="0007727C"/>
    <w:rsid w:val="000774D5"/>
    <w:rsid w:val="00077D9D"/>
    <w:rsid w:val="00077F05"/>
    <w:rsid w:val="00080420"/>
    <w:rsid w:val="00080647"/>
    <w:rsid w:val="0008128D"/>
    <w:rsid w:val="00081883"/>
    <w:rsid w:val="00081BDB"/>
    <w:rsid w:val="00081E93"/>
    <w:rsid w:val="0008250C"/>
    <w:rsid w:val="0008282D"/>
    <w:rsid w:val="00082861"/>
    <w:rsid w:val="000829E3"/>
    <w:rsid w:val="00082E2E"/>
    <w:rsid w:val="00082EB9"/>
    <w:rsid w:val="00083191"/>
    <w:rsid w:val="000831BF"/>
    <w:rsid w:val="0008325C"/>
    <w:rsid w:val="000835AB"/>
    <w:rsid w:val="00083BD3"/>
    <w:rsid w:val="00083E66"/>
    <w:rsid w:val="000842AA"/>
    <w:rsid w:val="00084C65"/>
    <w:rsid w:val="00084E7B"/>
    <w:rsid w:val="000856CF"/>
    <w:rsid w:val="000857D9"/>
    <w:rsid w:val="00086211"/>
    <w:rsid w:val="00086344"/>
    <w:rsid w:val="00086BFC"/>
    <w:rsid w:val="00086EB0"/>
    <w:rsid w:val="00087088"/>
    <w:rsid w:val="0008711B"/>
    <w:rsid w:val="00087264"/>
    <w:rsid w:val="00087360"/>
    <w:rsid w:val="000874F6"/>
    <w:rsid w:val="00087B4D"/>
    <w:rsid w:val="0009018D"/>
    <w:rsid w:val="00090320"/>
    <w:rsid w:val="00090877"/>
    <w:rsid w:val="00090C07"/>
    <w:rsid w:val="00090C62"/>
    <w:rsid w:val="00090E39"/>
    <w:rsid w:val="00091156"/>
    <w:rsid w:val="000912BA"/>
    <w:rsid w:val="0009181C"/>
    <w:rsid w:val="00092261"/>
    <w:rsid w:val="000928DA"/>
    <w:rsid w:val="00093046"/>
    <w:rsid w:val="00093054"/>
    <w:rsid w:val="00093493"/>
    <w:rsid w:val="0009375E"/>
    <w:rsid w:val="000938B3"/>
    <w:rsid w:val="00093EC2"/>
    <w:rsid w:val="00093F14"/>
    <w:rsid w:val="00094652"/>
    <w:rsid w:val="00094731"/>
    <w:rsid w:val="00094E3A"/>
    <w:rsid w:val="00095594"/>
    <w:rsid w:val="000958AF"/>
    <w:rsid w:val="00096533"/>
    <w:rsid w:val="0009744D"/>
    <w:rsid w:val="00097D4C"/>
    <w:rsid w:val="00097F0F"/>
    <w:rsid w:val="000A01DE"/>
    <w:rsid w:val="000A070B"/>
    <w:rsid w:val="000A0877"/>
    <w:rsid w:val="000A0C49"/>
    <w:rsid w:val="000A1130"/>
    <w:rsid w:val="000A11E5"/>
    <w:rsid w:val="000A149A"/>
    <w:rsid w:val="000A1A86"/>
    <w:rsid w:val="000A245F"/>
    <w:rsid w:val="000A25CF"/>
    <w:rsid w:val="000A2AEA"/>
    <w:rsid w:val="000A3270"/>
    <w:rsid w:val="000A39EB"/>
    <w:rsid w:val="000A4784"/>
    <w:rsid w:val="000A480C"/>
    <w:rsid w:val="000A492C"/>
    <w:rsid w:val="000A4936"/>
    <w:rsid w:val="000A49A0"/>
    <w:rsid w:val="000A5462"/>
    <w:rsid w:val="000A56E7"/>
    <w:rsid w:val="000A598D"/>
    <w:rsid w:val="000A5FD7"/>
    <w:rsid w:val="000A654F"/>
    <w:rsid w:val="000A6A10"/>
    <w:rsid w:val="000A727B"/>
    <w:rsid w:val="000A741D"/>
    <w:rsid w:val="000A7C30"/>
    <w:rsid w:val="000A7F15"/>
    <w:rsid w:val="000B01B7"/>
    <w:rsid w:val="000B1255"/>
    <w:rsid w:val="000B1369"/>
    <w:rsid w:val="000B1512"/>
    <w:rsid w:val="000B21AA"/>
    <w:rsid w:val="000B236A"/>
    <w:rsid w:val="000B24D4"/>
    <w:rsid w:val="000B2707"/>
    <w:rsid w:val="000B2A9E"/>
    <w:rsid w:val="000B2C23"/>
    <w:rsid w:val="000B300A"/>
    <w:rsid w:val="000B3523"/>
    <w:rsid w:val="000B3C07"/>
    <w:rsid w:val="000B4190"/>
    <w:rsid w:val="000B4270"/>
    <w:rsid w:val="000B4461"/>
    <w:rsid w:val="000B45BA"/>
    <w:rsid w:val="000B4742"/>
    <w:rsid w:val="000B494D"/>
    <w:rsid w:val="000B4CDB"/>
    <w:rsid w:val="000B5205"/>
    <w:rsid w:val="000B54AE"/>
    <w:rsid w:val="000B5517"/>
    <w:rsid w:val="000B55AB"/>
    <w:rsid w:val="000B571C"/>
    <w:rsid w:val="000B5AEB"/>
    <w:rsid w:val="000B5B57"/>
    <w:rsid w:val="000B5BA2"/>
    <w:rsid w:val="000B5F34"/>
    <w:rsid w:val="000B6D65"/>
    <w:rsid w:val="000B6D89"/>
    <w:rsid w:val="000B7650"/>
    <w:rsid w:val="000B7AC8"/>
    <w:rsid w:val="000B7D32"/>
    <w:rsid w:val="000B7DCA"/>
    <w:rsid w:val="000B7F50"/>
    <w:rsid w:val="000B7FDE"/>
    <w:rsid w:val="000C0289"/>
    <w:rsid w:val="000C02DE"/>
    <w:rsid w:val="000C05AD"/>
    <w:rsid w:val="000C0BC2"/>
    <w:rsid w:val="000C18D1"/>
    <w:rsid w:val="000C1A59"/>
    <w:rsid w:val="000C1ECF"/>
    <w:rsid w:val="000C1EDF"/>
    <w:rsid w:val="000C2371"/>
    <w:rsid w:val="000C2778"/>
    <w:rsid w:val="000C2F5E"/>
    <w:rsid w:val="000C3CB3"/>
    <w:rsid w:val="000C3E54"/>
    <w:rsid w:val="000C42B2"/>
    <w:rsid w:val="000C4349"/>
    <w:rsid w:val="000C4A39"/>
    <w:rsid w:val="000C4AA9"/>
    <w:rsid w:val="000C4B88"/>
    <w:rsid w:val="000C53DD"/>
    <w:rsid w:val="000C5799"/>
    <w:rsid w:val="000C6184"/>
    <w:rsid w:val="000C662B"/>
    <w:rsid w:val="000C691B"/>
    <w:rsid w:val="000C6FF7"/>
    <w:rsid w:val="000C721B"/>
    <w:rsid w:val="000D05D2"/>
    <w:rsid w:val="000D0640"/>
    <w:rsid w:val="000D090A"/>
    <w:rsid w:val="000D17BB"/>
    <w:rsid w:val="000D18BB"/>
    <w:rsid w:val="000D1914"/>
    <w:rsid w:val="000D1DB4"/>
    <w:rsid w:val="000D2579"/>
    <w:rsid w:val="000D2980"/>
    <w:rsid w:val="000D2B3F"/>
    <w:rsid w:val="000D3082"/>
    <w:rsid w:val="000D3193"/>
    <w:rsid w:val="000D41F9"/>
    <w:rsid w:val="000D4655"/>
    <w:rsid w:val="000D48B0"/>
    <w:rsid w:val="000D4A12"/>
    <w:rsid w:val="000D50B9"/>
    <w:rsid w:val="000D5361"/>
    <w:rsid w:val="000D5612"/>
    <w:rsid w:val="000D5777"/>
    <w:rsid w:val="000D5B6A"/>
    <w:rsid w:val="000D62A2"/>
    <w:rsid w:val="000D6FBD"/>
    <w:rsid w:val="000D79A8"/>
    <w:rsid w:val="000D7CBD"/>
    <w:rsid w:val="000D7D33"/>
    <w:rsid w:val="000E025C"/>
    <w:rsid w:val="000E04A5"/>
    <w:rsid w:val="000E0F2A"/>
    <w:rsid w:val="000E19C8"/>
    <w:rsid w:val="000E2502"/>
    <w:rsid w:val="000E2DD6"/>
    <w:rsid w:val="000E3098"/>
    <w:rsid w:val="000E327B"/>
    <w:rsid w:val="000E3411"/>
    <w:rsid w:val="000E3FA0"/>
    <w:rsid w:val="000E40D6"/>
    <w:rsid w:val="000E4105"/>
    <w:rsid w:val="000E44D5"/>
    <w:rsid w:val="000E4A2C"/>
    <w:rsid w:val="000E4D7C"/>
    <w:rsid w:val="000E53E8"/>
    <w:rsid w:val="000E5B87"/>
    <w:rsid w:val="000E5BBD"/>
    <w:rsid w:val="000E5F53"/>
    <w:rsid w:val="000E608D"/>
    <w:rsid w:val="000E6319"/>
    <w:rsid w:val="000E6E5E"/>
    <w:rsid w:val="000E796D"/>
    <w:rsid w:val="000F0132"/>
    <w:rsid w:val="000F05B8"/>
    <w:rsid w:val="000F0694"/>
    <w:rsid w:val="000F0731"/>
    <w:rsid w:val="000F0A8F"/>
    <w:rsid w:val="000F0B62"/>
    <w:rsid w:val="000F0D91"/>
    <w:rsid w:val="000F0E4B"/>
    <w:rsid w:val="000F0F62"/>
    <w:rsid w:val="000F0FA8"/>
    <w:rsid w:val="000F111C"/>
    <w:rsid w:val="000F135D"/>
    <w:rsid w:val="000F180B"/>
    <w:rsid w:val="000F1BBE"/>
    <w:rsid w:val="000F21EC"/>
    <w:rsid w:val="000F26F6"/>
    <w:rsid w:val="000F27CE"/>
    <w:rsid w:val="000F2E51"/>
    <w:rsid w:val="000F34F6"/>
    <w:rsid w:val="000F3FFD"/>
    <w:rsid w:val="000F42A0"/>
    <w:rsid w:val="000F449C"/>
    <w:rsid w:val="000F4855"/>
    <w:rsid w:val="000F5296"/>
    <w:rsid w:val="000F586A"/>
    <w:rsid w:val="000F5FDD"/>
    <w:rsid w:val="000F6FA1"/>
    <w:rsid w:val="000F6FF3"/>
    <w:rsid w:val="000F70B7"/>
    <w:rsid w:val="000F7AAB"/>
    <w:rsid w:val="001004AA"/>
    <w:rsid w:val="00100577"/>
    <w:rsid w:val="00100C08"/>
    <w:rsid w:val="00100E37"/>
    <w:rsid w:val="00100FF5"/>
    <w:rsid w:val="00101098"/>
    <w:rsid w:val="001013DD"/>
    <w:rsid w:val="00101D69"/>
    <w:rsid w:val="00102126"/>
    <w:rsid w:val="00102363"/>
    <w:rsid w:val="00102E14"/>
    <w:rsid w:val="00102EF6"/>
    <w:rsid w:val="00103B65"/>
    <w:rsid w:val="001046F0"/>
    <w:rsid w:val="00104980"/>
    <w:rsid w:val="001049AF"/>
    <w:rsid w:val="001049B3"/>
    <w:rsid w:val="00104A0F"/>
    <w:rsid w:val="00104EB0"/>
    <w:rsid w:val="00104FC5"/>
    <w:rsid w:val="00105362"/>
    <w:rsid w:val="00105447"/>
    <w:rsid w:val="001055FF"/>
    <w:rsid w:val="00105797"/>
    <w:rsid w:val="00105D25"/>
    <w:rsid w:val="00105E27"/>
    <w:rsid w:val="00105F9A"/>
    <w:rsid w:val="00106100"/>
    <w:rsid w:val="0010616C"/>
    <w:rsid w:val="00106A36"/>
    <w:rsid w:val="00106F21"/>
    <w:rsid w:val="00107073"/>
    <w:rsid w:val="00107B5D"/>
    <w:rsid w:val="001100D7"/>
    <w:rsid w:val="001101EA"/>
    <w:rsid w:val="0011024D"/>
    <w:rsid w:val="00110C93"/>
    <w:rsid w:val="00110FF7"/>
    <w:rsid w:val="00111068"/>
    <w:rsid w:val="00111080"/>
    <w:rsid w:val="00111209"/>
    <w:rsid w:val="001115B3"/>
    <w:rsid w:val="0011175B"/>
    <w:rsid w:val="001119DB"/>
    <w:rsid w:val="00111CBB"/>
    <w:rsid w:val="00112100"/>
    <w:rsid w:val="00112970"/>
    <w:rsid w:val="00113424"/>
    <w:rsid w:val="00113759"/>
    <w:rsid w:val="00114208"/>
    <w:rsid w:val="0011437F"/>
    <w:rsid w:val="001152A2"/>
    <w:rsid w:val="0011556E"/>
    <w:rsid w:val="00115B86"/>
    <w:rsid w:val="00115C06"/>
    <w:rsid w:val="00115D56"/>
    <w:rsid w:val="00115D88"/>
    <w:rsid w:val="00115DD6"/>
    <w:rsid w:val="00115FDB"/>
    <w:rsid w:val="001162A9"/>
    <w:rsid w:val="0011635C"/>
    <w:rsid w:val="00116376"/>
    <w:rsid w:val="00116B1A"/>
    <w:rsid w:val="00116C64"/>
    <w:rsid w:val="00116DC8"/>
    <w:rsid w:val="00116F46"/>
    <w:rsid w:val="00117032"/>
    <w:rsid w:val="001171F3"/>
    <w:rsid w:val="00117268"/>
    <w:rsid w:val="001172B8"/>
    <w:rsid w:val="00117780"/>
    <w:rsid w:val="00117A58"/>
    <w:rsid w:val="00117C0C"/>
    <w:rsid w:val="0012019E"/>
    <w:rsid w:val="00120207"/>
    <w:rsid w:val="0012043B"/>
    <w:rsid w:val="00121566"/>
    <w:rsid w:val="0012179F"/>
    <w:rsid w:val="00122547"/>
    <w:rsid w:val="00122594"/>
    <w:rsid w:val="0012263B"/>
    <w:rsid w:val="00122C6D"/>
    <w:rsid w:val="00122F98"/>
    <w:rsid w:val="00122FF0"/>
    <w:rsid w:val="001233AD"/>
    <w:rsid w:val="0012375B"/>
    <w:rsid w:val="001239F9"/>
    <w:rsid w:val="00123A20"/>
    <w:rsid w:val="00123DA0"/>
    <w:rsid w:val="00124538"/>
    <w:rsid w:val="0012471C"/>
    <w:rsid w:val="00124C84"/>
    <w:rsid w:val="0012543E"/>
    <w:rsid w:val="00125783"/>
    <w:rsid w:val="00125C15"/>
    <w:rsid w:val="00125CF3"/>
    <w:rsid w:val="00126D73"/>
    <w:rsid w:val="0012731F"/>
    <w:rsid w:val="00127A98"/>
    <w:rsid w:val="001302BB"/>
    <w:rsid w:val="00130455"/>
    <w:rsid w:val="00130E5D"/>
    <w:rsid w:val="00131034"/>
    <w:rsid w:val="0013130F"/>
    <w:rsid w:val="001316B9"/>
    <w:rsid w:val="001319C9"/>
    <w:rsid w:val="00131A54"/>
    <w:rsid w:val="00131B08"/>
    <w:rsid w:val="00131FC1"/>
    <w:rsid w:val="00132117"/>
    <w:rsid w:val="001326E3"/>
    <w:rsid w:val="001329FD"/>
    <w:rsid w:val="00132B04"/>
    <w:rsid w:val="00132BB5"/>
    <w:rsid w:val="00132D97"/>
    <w:rsid w:val="001330EE"/>
    <w:rsid w:val="001332BE"/>
    <w:rsid w:val="001334EE"/>
    <w:rsid w:val="00133965"/>
    <w:rsid w:val="00133AFE"/>
    <w:rsid w:val="0013482A"/>
    <w:rsid w:val="00134FEC"/>
    <w:rsid w:val="001350AF"/>
    <w:rsid w:val="001354B6"/>
    <w:rsid w:val="001359FE"/>
    <w:rsid w:val="00135EF0"/>
    <w:rsid w:val="00135FDE"/>
    <w:rsid w:val="0013600E"/>
    <w:rsid w:val="001363E4"/>
    <w:rsid w:val="001363FC"/>
    <w:rsid w:val="00136955"/>
    <w:rsid w:val="00136D3A"/>
    <w:rsid w:val="001378A9"/>
    <w:rsid w:val="00137900"/>
    <w:rsid w:val="00137C27"/>
    <w:rsid w:val="00140151"/>
    <w:rsid w:val="00140E62"/>
    <w:rsid w:val="00140F05"/>
    <w:rsid w:val="00141741"/>
    <w:rsid w:val="00141940"/>
    <w:rsid w:val="00141B39"/>
    <w:rsid w:val="001423E8"/>
    <w:rsid w:val="00142773"/>
    <w:rsid w:val="001427E2"/>
    <w:rsid w:val="0014304D"/>
    <w:rsid w:val="001431A4"/>
    <w:rsid w:val="0014325C"/>
    <w:rsid w:val="00143269"/>
    <w:rsid w:val="00143574"/>
    <w:rsid w:val="00144123"/>
    <w:rsid w:val="001445DB"/>
    <w:rsid w:val="001448C6"/>
    <w:rsid w:val="00144ED2"/>
    <w:rsid w:val="00145004"/>
    <w:rsid w:val="00145956"/>
    <w:rsid w:val="00145C09"/>
    <w:rsid w:val="0014661B"/>
    <w:rsid w:val="0014683B"/>
    <w:rsid w:val="00146A5D"/>
    <w:rsid w:val="00146D1F"/>
    <w:rsid w:val="00147A4C"/>
    <w:rsid w:val="00147D01"/>
    <w:rsid w:val="00147E0A"/>
    <w:rsid w:val="00147E0F"/>
    <w:rsid w:val="001501C0"/>
    <w:rsid w:val="00150277"/>
    <w:rsid w:val="00150A1A"/>
    <w:rsid w:val="00150B6F"/>
    <w:rsid w:val="00150D5B"/>
    <w:rsid w:val="00150DEB"/>
    <w:rsid w:val="001521DD"/>
    <w:rsid w:val="001524F2"/>
    <w:rsid w:val="00152607"/>
    <w:rsid w:val="001527F1"/>
    <w:rsid w:val="001529AE"/>
    <w:rsid w:val="00152B72"/>
    <w:rsid w:val="00152F5E"/>
    <w:rsid w:val="0015328D"/>
    <w:rsid w:val="0015329B"/>
    <w:rsid w:val="00153C34"/>
    <w:rsid w:val="00154433"/>
    <w:rsid w:val="00154927"/>
    <w:rsid w:val="00154D53"/>
    <w:rsid w:val="00155192"/>
    <w:rsid w:val="0015539E"/>
    <w:rsid w:val="001553E2"/>
    <w:rsid w:val="00155DC1"/>
    <w:rsid w:val="00156852"/>
    <w:rsid w:val="0015710F"/>
    <w:rsid w:val="001571E1"/>
    <w:rsid w:val="001572D6"/>
    <w:rsid w:val="001577D7"/>
    <w:rsid w:val="00157901"/>
    <w:rsid w:val="00157E5A"/>
    <w:rsid w:val="00157F42"/>
    <w:rsid w:val="00157F6C"/>
    <w:rsid w:val="00157FE9"/>
    <w:rsid w:val="001602B1"/>
    <w:rsid w:val="00160411"/>
    <w:rsid w:val="00160414"/>
    <w:rsid w:val="0016046C"/>
    <w:rsid w:val="00160747"/>
    <w:rsid w:val="00160F80"/>
    <w:rsid w:val="00161061"/>
    <w:rsid w:val="00161547"/>
    <w:rsid w:val="001616C6"/>
    <w:rsid w:val="00161985"/>
    <w:rsid w:val="00161A14"/>
    <w:rsid w:val="00161AEB"/>
    <w:rsid w:val="001620EF"/>
    <w:rsid w:val="0016295D"/>
    <w:rsid w:val="00163423"/>
    <w:rsid w:val="001634CA"/>
    <w:rsid w:val="001636F9"/>
    <w:rsid w:val="00163783"/>
    <w:rsid w:val="00163A74"/>
    <w:rsid w:val="00163C38"/>
    <w:rsid w:val="0016416D"/>
    <w:rsid w:val="001641A7"/>
    <w:rsid w:val="00164811"/>
    <w:rsid w:val="00164AC9"/>
    <w:rsid w:val="00164FFF"/>
    <w:rsid w:val="0016555F"/>
    <w:rsid w:val="00165616"/>
    <w:rsid w:val="0016568E"/>
    <w:rsid w:val="00165FA5"/>
    <w:rsid w:val="001666B1"/>
    <w:rsid w:val="00166958"/>
    <w:rsid w:val="00166BA8"/>
    <w:rsid w:val="00166C24"/>
    <w:rsid w:val="00166EC0"/>
    <w:rsid w:val="001670BE"/>
    <w:rsid w:val="001672D4"/>
    <w:rsid w:val="00167D01"/>
    <w:rsid w:val="0017053F"/>
    <w:rsid w:val="00170773"/>
    <w:rsid w:val="00170A52"/>
    <w:rsid w:val="00170C5A"/>
    <w:rsid w:val="00170D37"/>
    <w:rsid w:val="001711B6"/>
    <w:rsid w:val="00171669"/>
    <w:rsid w:val="00171C2C"/>
    <w:rsid w:val="00171C87"/>
    <w:rsid w:val="001720E2"/>
    <w:rsid w:val="0017231A"/>
    <w:rsid w:val="001726AE"/>
    <w:rsid w:val="00172C5E"/>
    <w:rsid w:val="001736CF"/>
    <w:rsid w:val="001738E1"/>
    <w:rsid w:val="001750A9"/>
    <w:rsid w:val="001750B5"/>
    <w:rsid w:val="001753D3"/>
    <w:rsid w:val="00175832"/>
    <w:rsid w:val="00175D68"/>
    <w:rsid w:val="00175F42"/>
    <w:rsid w:val="00176318"/>
    <w:rsid w:val="001763EA"/>
    <w:rsid w:val="00176A85"/>
    <w:rsid w:val="00176CCE"/>
    <w:rsid w:val="00177C30"/>
    <w:rsid w:val="00177C70"/>
    <w:rsid w:val="001804F3"/>
    <w:rsid w:val="001806DC"/>
    <w:rsid w:val="00180ED0"/>
    <w:rsid w:val="00181066"/>
    <w:rsid w:val="00181248"/>
    <w:rsid w:val="00181799"/>
    <w:rsid w:val="00181A8D"/>
    <w:rsid w:val="00181AC7"/>
    <w:rsid w:val="00181BB9"/>
    <w:rsid w:val="00181FFA"/>
    <w:rsid w:val="0018223E"/>
    <w:rsid w:val="00182583"/>
    <w:rsid w:val="00183324"/>
    <w:rsid w:val="001839A1"/>
    <w:rsid w:val="00184004"/>
    <w:rsid w:val="001845C9"/>
    <w:rsid w:val="00184692"/>
    <w:rsid w:val="001847A2"/>
    <w:rsid w:val="00184ABB"/>
    <w:rsid w:val="00184FE3"/>
    <w:rsid w:val="00185334"/>
    <w:rsid w:val="001866D4"/>
    <w:rsid w:val="001866F7"/>
    <w:rsid w:val="0018676C"/>
    <w:rsid w:val="0018687D"/>
    <w:rsid w:val="00186D76"/>
    <w:rsid w:val="001870F2"/>
    <w:rsid w:val="001874A5"/>
    <w:rsid w:val="00187543"/>
    <w:rsid w:val="0018793B"/>
    <w:rsid w:val="00187DD1"/>
    <w:rsid w:val="00190129"/>
    <w:rsid w:val="00190195"/>
    <w:rsid w:val="00190288"/>
    <w:rsid w:val="0019065C"/>
    <w:rsid w:val="00190A08"/>
    <w:rsid w:val="00190D9D"/>
    <w:rsid w:val="0019118C"/>
    <w:rsid w:val="001911A3"/>
    <w:rsid w:val="001911B4"/>
    <w:rsid w:val="001912ED"/>
    <w:rsid w:val="0019131D"/>
    <w:rsid w:val="00191779"/>
    <w:rsid w:val="00191F9A"/>
    <w:rsid w:val="0019202D"/>
    <w:rsid w:val="00192533"/>
    <w:rsid w:val="00192789"/>
    <w:rsid w:val="001931D8"/>
    <w:rsid w:val="001936BB"/>
    <w:rsid w:val="00195B97"/>
    <w:rsid w:val="00195BF4"/>
    <w:rsid w:val="001961B3"/>
    <w:rsid w:val="001962EC"/>
    <w:rsid w:val="00196901"/>
    <w:rsid w:val="00196ABE"/>
    <w:rsid w:val="00196B37"/>
    <w:rsid w:val="0019729C"/>
    <w:rsid w:val="001972F7"/>
    <w:rsid w:val="001973D6"/>
    <w:rsid w:val="00197C5E"/>
    <w:rsid w:val="00197F63"/>
    <w:rsid w:val="001A00D9"/>
    <w:rsid w:val="001A0384"/>
    <w:rsid w:val="001A0D18"/>
    <w:rsid w:val="001A1678"/>
    <w:rsid w:val="001A1A2B"/>
    <w:rsid w:val="001A1B89"/>
    <w:rsid w:val="001A1D2C"/>
    <w:rsid w:val="001A1F1A"/>
    <w:rsid w:val="001A24D2"/>
    <w:rsid w:val="001A24FC"/>
    <w:rsid w:val="001A2A31"/>
    <w:rsid w:val="001A2EF8"/>
    <w:rsid w:val="001A3325"/>
    <w:rsid w:val="001A3516"/>
    <w:rsid w:val="001A35FB"/>
    <w:rsid w:val="001A3DCE"/>
    <w:rsid w:val="001A4583"/>
    <w:rsid w:val="001A4AA3"/>
    <w:rsid w:val="001A4B52"/>
    <w:rsid w:val="001A4CA2"/>
    <w:rsid w:val="001A4DC5"/>
    <w:rsid w:val="001A55FA"/>
    <w:rsid w:val="001A5BC4"/>
    <w:rsid w:val="001A6E89"/>
    <w:rsid w:val="001A7463"/>
    <w:rsid w:val="001A7D45"/>
    <w:rsid w:val="001B008C"/>
    <w:rsid w:val="001B01D1"/>
    <w:rsid w:val="001B0975"/>
    <w:rsid w:val="001B0AEB"/>
    <w:rsid w:val="001B0BC0"/>
    <w:rsid w:val="001B10D0"/>
    <w:rsid w:val="001B1C34"/>
    <w:rsid w:val="001B1E23"/>
    <w:rsid w:val="001B1F80"/>
    <w:rsid w:val="001B2227"/>
    <w:rsid w:val="001B2369"/>
    <w:rsid w:val="001B2666"/>
    <w:rsid w:val="001B28D2"/>
    <w:rsid w:val="001B2A09"/>
    <w:rsid w:val="001B2CD3"/>
    <w:rsid w:val="001B340F"/>
    <w:rsid w:val="001B34B7"/>
    <w:rsid w:val="001B3914"/>
    <w:rsid w:val="001B43D7"/>
    <w:rsid w:val="001B44CD"/>
    <w:rsid w:val="001B4612"/>
    <w:rsid w:val="001B47E3"/>
    <w:rsid w:val="001B4860"/>
    <w:rsid w:val="001B4D64"/>
    <w:rsid w:val="001B4DA7"/>
    <w:rsid w:val="001B4DEC"/>
    <w:rsid w:val="001B50C4"/>
    <w:rsid w:val="001B53C1"/>
    <w:rsid w:val="001B53F0"/>
    <w:rsid w:val="001B54A1"/>
    <w:rsid w:val="001B592C"/>
    <w:rsid w:val="001B5A62"/>
    <w:rsid w:val="001B63FB"/>
    <w:rsid w:val="001B75CD"/>
    <w:rsid w:val="001B7D8D"/>
    <w:rsid w:val="001C042A"/>
    <w:rsid w:val="001C051D"/>
    <w:rsid w:val="001C0575"/>
    <w:rsid w:val="001C0A70"/>
    <w:rsid w:val="001C0E41"/>
    <w:rsid w:val="001C0EA6"/>
    <w:rsid w:val="001C127A"/>
    <w:rsid w:val="001C154C"/>
    <w:rsid w:val="001C1CD6"/>
    <w:rsid w:val="001C1F44"/>
    <w:rsid w:val="001C2055"/>
    <w:rsid w:val="001C2AB3"/>
    <w:rsid w:val="001C31CE"/>
    <w:rsid w:val="001C3259"/>
    <w:rsid w:val="001C338E"/>
    <w:rsid w:val="001C3AFE"/>
    <w:rsid w:val="001C3FB5"/>
    <w:rsid w:val="001C40A2"/>
    <w:rsid w:val="001C48B0"/>
    <w:rsid w:val="001C4C29"/>
    <w:rsid w:val="001C4EA7"/>
    <w:rsid w:val="001C5241"/>
    <w:rsid w:val="001C554D"/>
    <w:rsid w:val="001C55F5"/>
    <w:rsid w:val="001C5C41"/>
    <w:rsid w:val="001C5DD9"/>
    <w:rsid w:val="001C6714"/>
    <w:rsid w:val="001C6847"/>
    <w:rsid w:val="001C69B2"/>
    <w:rsid w:val="001C6B76"/>
    <w:rsid w:val="001C6F29"/>
    <w:rsid w:val="001C70A8"/>
    <w:rsid w:val="001C73E6"/>
    <w:rsid w:val="001C7B71"/>
    <w:rsid w:val="001D0ACE"/>
    <w:rsid w:val="001D0BFD"/>
    <w:rsid w:val="001D0CBB"/>
    <w:rsid w:val="001D102A"/>
    <w:rsid w:val="001D1083"/>
    <w:rsid w:val="001D11A0"/>
    <w:rsid w:val="001D1538"/>
    <w:rsid w:val="001D1604"/>
    <w:rsid w:val="001D1ED8"/>
    <w:rsid w:val="001D2EF1"/>
    <w:rsid w:val="001D35A3"/>
    <w:rsid w:val="001D3F27"/>
    <w:rsid w:val="001D4375"/>
    <w:rsid w:val="001D4519"/>
    <w:rsid w:val="001D5A85"/>
    <w:rsid w:val="001D64CA"/>
    <w:rsid w:val="001D6849"/>
    <w:rsid w:val="001D6D30"/>
    <w:rsid w:val="001D7208"/>
    <w:rsid w:val="001D7679"/>
    <w:rsid w:val="001D7A59"/>
    <w:rsid w:val="001E0677"/>
    <w:rsid w:val="001E0760"/>
    <w:rsid w:val="001E0C80"/>
    <w:rsid w:val="001E0EFB"/>
    <w:rsid w:val="001E142F"/>
    <w:rsid w:val="001E1825"/>
    <w:rsid w:val="001E19F8"/>
    <w:rsid w:val="001E223B"/>
    <w:rsid w:val="001E23C9"/>
    <w:rsid w:val="001E2AB7"/>
    <w:rsid w:val="001E38F0"/>
    <w:rsid w:val="001E3B64"/>
    <w:rsid w:val="001E3C3B"/>
    <w:rsid w:val="001E43C2"/>
    <w:rsid w:val="001E4898"/>
    <w:rsid w:val="001E589F"/>
    <w:rsid w:val="001E5910"/>
    <w:rsid w:val="001E5954"/>
    <w:rsid w:val="001E6F09"/>
    <w:rsid w:val="001E726C"/>
    <w:rsid w:val="001E7810"/>
    <w:rsid w:val="001F0112"/>
    <w:rsid w:val="001F0122"/>
    <w:rsid w:val="001F0DBC"/>
    <w:rsid w:val="001F1015"/>
    <w:rsid w:val="001F1073"/>
    <w:rsid w:val="001F108E"/>
    <w:rsid w:val="001F15E7"/>
    <w:rsid w:val="001F16BA"/>
    <w:rsid w:val="001F16FB"/>
    <w:rsid w:val="001F1979"/>
    <w:rsid w:val="001F1F19"/>
    <w:rsid w:val="001F1F2C"/>
    <w:rsid w:val="001F215A"/>
    <w:rsid w:val="001F2709"/>
    <w:rsid w:val="001F2A23"/>
    <w:rsid w:val="001F30BB"/>
    <w:rsid w:val="001F349B"/>
    <w:rsid w:val="001F3C53"/>
    <w:rsid w:val="001F3E59"/>
    <w:rsid w:val="001F3F2E"/>
    <w:rsid w:val="001F4317"/>
    <w:rsid w:val="001F4742"/>
    <w:rsid w:val="001F47EC"/>
    <w:rsid w:val="001F4F35"/>
    <w:rsid w:val="001F560B"/>
    <w:rsid w:val="001F5697"/>
    <w:rsid w:val="001F6000"/>
    <w:rsid w:val="001F6147"/>
    <w:rsid w:val="001F651A"/>
    <w:rsid w:val="001F697C"/>
    <w:rsid w:val="001F6A0E"/>
    <w:rsid w:val="001F6AA9"/>
    <w:rsid w:val="001F6B32"/>
    <w:rsid w:val="001F6F03"/>
    <w:rsid w:val="001F6F8D"/>
    <w:rsid w:val="001F744D"/>
    <w:rsid w:val="001F78D0"/>
    <w:rsid w:val="001F7FDC"/>
    <w:rsid w:val="0020004B"/>
    <w:rsid w:val="0020033F"/>
    <w:rsid w:val="002007C5"/>
    <w:rsid w:val="0020096C"/>
    <w:rsid w:val="00200C76"/>
    <w:rsid w:val="00200D4F"/>
    <w:rsid w:val="002013F9"/>
    <w:rsid w:val="002014FC"/>
    <w:rsid w:val="0020285B"/>
    <w:rsid w:val="0020299D"/>
    <w:rsid w:val="00202D1E"/>
    <w:rsid w:val="00203809"/>
    <w:rsid w:val="00203A09"/>
    <w:rsid w:val="00204061"/>
    <w:rsid w:val="002045A7"/>
    <w:rsid w:val="00204A0B"/>
    <w:rsid w:val="00204B6A"/>
    <w:rsid w:val="00205C85"/>
    <w:rsid w:val="00205F5A"/>
    <w:rsid w:val="0020655D"/>
    <w:rsid w:val="002077B0"/>
    <w:rsid w:val="002078AA"/>
    <w:rsid w:val="00207B1F"/>
    <w:rsid w:val="00207FF2"/>
    <w:rsid w:val="00207FF7"/>
    <w:rsid w:val="002109C1"/>
    <w:rsid w:val="00211022"/>
    <w:rsid w:val="002119CA"/>
    <w:rsid w:val="00211C47"/>
    <w:rsid w:val="002121E7"/>
    <w:rsid w:val="00212A47"/>
    <w:rsid w:val="00213A08"/>
    <w:rsid w:val="00213EC7"/>
    <w:rsid w:val="00213FD1"/>
    <w:rsid w:val="00214204"/>
    <w:rsid w:val="002145CD"/>
    <w:rsid w:val="00214673"/>
    <w:rsid w:val="002148B9"/>
    <w:rsid w:val="00214DBE"/>
    <w:rsid w:val="00214FE4"/>
    <w:rsid w:val="00215079"/>
    <w:rsid w:val="002155A3"/>
    <w:rsid w:val="00216958"/>
    <w:rsid w:val="002169FC"/>
    <w:rsid w:val="002172E9"/>
    <w:rsid w:val="00217846"/>
    <w:rsid w:val="00217CB9"/>
    <w:rsid w:val="00217D68"/>
    <w:rsid w:val="00220250"/>
    <w:rsid w:val="002205DB"/>
    <w:rsid w:val="00220700"/>
    <w:rsid w:val="002208ED"/>
    <w:rsid w:val="002208F2"/>
    <w:rsid w:val="00220F3A"/>
    <w:rsid w:val="002210E9"/>
    <w:rsid w:val="00221193"/>
    <w:rsid w:val="002212E9"/>
    <w:rsid w:val="002216BF"/>
    <w:rsid w:val="0022187D"/>
    <w:rsid w:val="002219E8"/>
    <w:rsid w:val="00221B96"/>
    <w:rsid w:val="00221F8A"/>
    <w:rsid w:val="002222B9"/>
    <w:rsid w:val="0022296B"/>
    <w:rsid w:val="00222A3C"/>
    <w:rsid w:val="002230E4"/>
    <w:rsid w:val="002233FF"/>
    <w:rsid w:val="002236E7"/>
    <w:rsid w:val="00223744"/>
    <w:rsid w:val="0022395A"/>
    <w:rsid w:val="00224510"/>
    <w:rsid w:val="00224817"/>
    <w:rsid w:val="00224927"/>
    <w:rsid w:val="00224B8C"/>
    <w:rsid w:val="00224D06"/>
    <w:rsid w:val="002256BB"/>
    <w:rsid w:val="00225821"/>
    <w:rsid w:val="002259A0"/>
    <w:rsid w:val="00226C25"/>
    <w:rsid w:val="00226F70"/>
    <w:rsid w:val="0022710A"/>
    <w:rsid w:val="0022738F"/>
    <w:rsid w:val="00227438"/>
    <w:rsid w:val="00227653"/>
    <w:rsid w:val="00227862"/>
    <w:rsid w:val="00227B36"/>
    <w:rsid w:val="00227B8C"/>
    <w:rsid w:val="00230341"/>
    <w:rsid w:val="00230462"/>
    <w:rsid w:val="00230DFE"/>
    <w:rsid w:val="0023104C"/>
    <w:rsid w:val="00231209"/>
    <w:rsid w:val="002314A9"/>
    <w:rsid w:val="0023157F"/>
    <w:rsid w:val="00231BBB"/>
    <w:rsid w:val="00231D1E"/>
    <w:rsid w:val="00232293"/>
    <w:rsid w:val="00232380"/>
    <w:rsid w:val="00232485"/>
    <w:rsid w:val="002326E0"/>
    <w:rsid w:val="002329C3"/>
    <w:rsid w:val="002331B7"/>
    <w:rsid w:val="00233854"/>
    <w:rsid w:val="00234018"/>
    <w:rsid w:val="002345D1"/>
    <w:rsid w:val="00234BA5"/>
    <w:rsid w:val="0023503E"/>
    <w:rsid w:val="002355C2"/>
    <w:rsid w:val="002356B5"/>
    <w:rsid w:val="00235B1B"/>
    <w:rsid w:val="00235F41"/>
    <w:rsid w:val="00236432"/>
    <w:rsid w:val="00236911"/>
    <w:rsid w:val="00236F20"/>
    <w:rsid w:val="002378B2"/>
    <w:rsid w:val="00237C08"/>
    <w:rsid w:val="0024034A"/>
    <w:rsid w:val="00240A9F"/>
    <w:rsid w:val="00241F0A"/>
    <w:rsid w:val="002427F2"/>
    <w:rsid w:val="002428F0"/>
    <w:rsid w:val="002428F8"/>
    <w:rsid w:val="00242A4B"/>
    <w:rsid w:val="00242F86"/>
    <w:rsid w:val="002434C1"/>
    <w:rsid w:val="00243AEB"/>
    <w:rsid w:val="00243AFF"/>
    <w:rsid w:val="00243DF2"/>
    <w:rsid w:val="00245388"/>
    <w:rsid w:val="002454A9"/>
    <w:rsid w:val="00245C6A"/>
    <w:rsid w:val="00245ED7"/>
    <w:rsid w:val="00246011"/>
    <w:rsid w:val="0024601E"/>
    <w:rsid w:val="00246844"/>
    <w:rsid w:val="0024703B"/>
    <w:rsid w:val="0024713C"/>
    <w:rsid w:val="002474D6"/>
    <w:rsid w:val="00247563"/>
    <w:rsid w:val="00247812"/>
    <w:rsid w:val="00247A0A"/>
    <w:rsid w:val="00250221"/>
    <w:rsid w:val="00250678"/>
    <w:rsid w:val="0025094D"/>
    <w:rsid w:val="00251182"/>
    <w:rsid w:val="0025127A"/>
    <w:rsid w:val="0025199A"/>
    <w:rsid w:val="00251F91"/>
    <w:rsid w:val="0025228B"/>
    <w:rsid w:val="002522F1"/>
    <w:rsid w:val="002529F6"/>
    <w:rsid w:val="00252A8C"/>
    <w:rsid w:val="00252AD6"/>
    <w:rsid w:val="00253BA7"/>
    <w:rsid w:val="00254208"/>
    <w:rsid w:val="002543B0"/>
    <w:rsid w:val="0025450E"/>
    <w:rsid w:val="00254714"/>
    <w:rsid w:val="00254915"/>
    <w:rsid w:val="00254F4C"/>
    <w:rsid w:val="00255A8F"/>
    <w:rsid w:val="0025605F"/>
    <w:rsid w:val="002560C1"/>
    <w:rsid w:val="0025642D"/>
    <w:rsid w:val="00256714"/>
    <w:rsid w:val="00256BCC"/>
    <w:rsid w:val="0025725A"/>
    <w:rsid w:val="0025768A"/>
    <w:rsid w:val="00257A14"/>
    <w:rsid w:val="00257B25"/>
    <w:rsid w:val="0026076C"/>
    <w:rsid w:val="00260DCD"/>
    <w:rsid w:val="00260EE6"/>
    <w:rsid w:val="0026158E"/>
    <w:rsid w:val="00261C98"/>
    <w:rsid w:val="00262114"/>
    <w:rsid w:val="00262486"/>
    <w:rsid w:val="00262B27"/>
    <w:rsid w:val="00262CEE"/>
    <w:rsid w:val="00263053"/>
    <w:rsid w:val="0026366E"/>
    <w:rsid w:val="0026371C"/>
    <w:rsid w:val="002638D1"/>
    <w:rsid w:val="002647A5"/>
    <w:rsid w:val="002647DB"/>
    <w:rsid w:val="0026483A"/>
    <w:rsid w:val="002648E2"/>
    <w:rsid w:val="00264956"/>
    <w:rsid w:val="0026499E"/>
    <w:rsid w:val="00264CB2"/>
    <w:rsid w:val="002662B6"/>
    <w:rsid w:val="00266531"/>
    <w:rsid w:val="00266660"/>
    <w:rsid w:val="002666D6"/>
    <w:rsid w:val="00266978"/>
    <w:rsid w:val="0026778E"/>
    <w:rsid w:val="00270F1E"/>
    <w:rsid w:val="00271134"/>
    <w:rsid w:val="00271234"/>
    <w:rsid w:val="0027176D"/>
    <w:rsid w:val="00271C1C"/>
    <w:rsid w:val="00271EFF"/>
    <w:rsid w:val="00272011"/>
    <w:rsid w:val="00272141"/>
    <w:rsid w:val="00272332"/>
    <w:rsid w:val="00272A19"/>
    <w:rsid w:val="00272E33"/>
    <w:rsid w:val="002735A8"/>
    <w:rsid w:val="00273798"/>
    <w:rsid w:val="0027412E"/>
    <w:rsid w:val="002741B0"/>
    <w:rsid w:val="00274356"/>
    <w:rsid w:val="0027490F"/>
    <w:rsid w:val="00274BA1"/>
    <w:rsid w:val="00274BB3"/>
    <w:rsid w:val="00274EA9"/>
    <w:rsid w:val="002757F3"/>
    <w:rsid w:val="002758A6"/>
    <w:rsid w:val="00276036"/>
    <w:rsid w:val="0027609D"/>
    <w:rsid w:val="00276271"/>
    <w:rsid w:val="00276356"/>
    <w:rsid w:val="00276C2C"/>
    <w:rsid w:val="0027708D"/>
    <w:rsid w:val="002772B0"/>
    <w:rsid w:val="002778C2"/>
    <w:rsid w:val="00277DEA"/>
    <w:rsid w:val="0028014A"/>
    <w:rsid w:val="00280A78"/>
    <w:rsid w:val="00280EEF"/>
    <w:rsid w:val="00280F41"/>
    <w:rsid w:val="002810EA"/>
    <w:rsid w:val="002812A3"/>
    <w:rsid w:val="00282661"/>
    <w:rsid w:val="002826B0"/>
    <w:rsid w:val="002826BC"/>
    <w:rsid w:val="00283275"/>
    <w:rsid w:val="002833FC"/>
    <w:rsid w:val="00283482"/>
    <w:rsid w:val="002837BB"/>
    <w:rsid w:val="002837C2"/>
    <w:rsid w:val="00283874"/>
    <w:rsid w:val="002838B6"/>
    <w:rsid w:val="0028392A"/>
    <w:rsid w:val="00283A76"/>
    <w:rsid w:val="00283CAE"/>
    <w:rsid w:val="00284468"/>
    <w:rsid w:val="002846E8"/>
    <w:rsid w:val="0028513A"/>
    <w:rsid w:val="00285144"/>
    <w:rsid w:val="00285316"/>
    <w:rsid w:val="0028537F"/>
    <w:rsid w:val="0028542D"/>
    <w:rsid w:val="0028642D"/>
    <w:rsid w:val="002869E6"/>
    <w:rsid w:val="00286D95"/>
    <w:rsid w:val="002870B9"/>
    <w:rsid w:val="002871AA"/>
    <w:rsid w:val="002874C9"/>
    <w:rsid w:val="00287845"/>
    <w:rsid w:val="00287E78"/>
    <w:rsid w:val="0029114D"/>
    <w:rsid w:val="002914DE"/>
    <w:rsid w:val="002920EA"/>
    <w:rsid w:val="00292534"/>
    <w:rsid w:val="002929ED"/>
    <w:rsid w:val="00292BD8"/>
    <w:rsid w:val="00292EF5"/>
    <w:rsid w:val="0029355F"/>
    <w:rsid w:val="00293C7A"/>
    <w:rsid w:val="00293CB8"/>
    <w:rsid w:val="00293E76"/>
    <w:rsid w:val="00293FF2"/>
    <w:rsid w:val="0029558B"/>
    <w:rsid w:val="00296550"/>
    <w:rsid w:val="00297177"/>
    <w:rsid w:val="00297421"/>
    <w:rsid w:val="00297AE7"/>
    <w:rsid w:val="00297D1E"/>
    <w:rsid w:val="00297D96"/>
    <w:rsid w:val="00297F79"/>
    <w:rsid w:val="00297FE5"/>
    <w:rsid w:val="002A00AA"/>
    <w:rsid w:val="002A0939"/>
    <w:rsid w:val="002A0F9F"/>
    <w:rsid w:val="002A1138"/>
    <w:rsid w:val="002A1CDE"/>
    <w:rsid w:val="002A1E60"/>
    <w:rsid w:val="002A1F67"/>
    <w:rsid w:val="002A2297"/>
    <w:rsid w:val="002A27D9"/>
    <w:rsid w:val="002A359A"/>
    <w:rsid w:val="002A3660"/>
    <w:rsid w:val="002A37B2"/>
    <w:rsid w:val="002A436D"/>
    <w:rsid w:val="002A4584"/>
    <w:rsid w:val="002A4672"/>
    <w:rsid w:val="002A47A1"/>
    <w:rsid w:val="002A48AA"/>
    <w:rsid w:val="002A4A26"/>
    <w:rsid w:val="002A4E82"/>
    <w:rsid w:val="002A59C7"/>
    <w:rsid w:val="002A5AD9"/>
    <w:rsid w:val="002A681A"/>
    <w:rsid w:val="002A7057"/>
    <w:rsid w:val="002A733D"/>
    <w:rsid w:val="002A76F4"/>
    <w:rsid w:val="002A7855"/>
    <w:rsid w:val="002A795C"/>
    <w:rsid w:val="002A79FE"/>
    <w:rsid w:val="002A7C8F"/>
    <w:rsid w:val="002B0018"/>
    <w:rsid w:val="002B031E"/>
    <w:rsid w:val="002B07F0"/>
    <w:rsid w:val="002B0A7D"/>
    <w:rsid w:val="002B0D14"/>
    <w:rsid w:val="002B0E96"/>
    <w:rsid w:val="002B0F57"/>
    <w:rsid w:val="002B11FC"/>
    <w:rsid w:val="002B14FE"/>
    <w:rsid w:val="002B184A"/>
    <w:rsid w:val="002B1920"/>
    <w:rsid w:val="002B310E"/>
    <w:rsid w:val="002B34A3"/>
    <w:rsid w:val="002B383E"/>
    <w:rsid w:val="002B3A59"/>
    <w:rsid w:val="002B3C5C"/>
    <w:rsid w:val="002B45AF"/>
    <w:rsid w:val="002B47B4"/>
    <w:rsid w:val="002B4AC0"/>
    <w:rsid w:val="002B5109"/>
    <w:rsid w:val="002B5D02"/>
    <w:rsid w:val="002B60C0"/>
    <w:rsid w:val="002B6386"/>
    <w:rsid w:val="002B668C"/>
    <w:rsid w:val="002B6930"/>
    <w:rsid w:val="002B6988"/>
    <w:rsid w:val="002B70D2"/>
    <w:rsid w:val="002B7130"/>
    <w:rsid w:val="002B74C8"/>
    <w:rsid w:val="002B7506"/>
    <w:rsid w:val="002B756D"/>
    <w:rsid w:val="002B7920"/>
    <w:rsid w:val="002B7992"/>
    <w:rsid w:val="002B7D6E"/>
    <w:rsid w:val="002C0597"/>
    <w:rsid w:val="002C07BE"/>
    <w:rsid w:val="002C0D0C"/>
    <w:rsid w:val="002C125F"/>
    <w:rsid w:val="002C2192"/>
    <w:rsid w:val="002C3442"/>
    <w:rsid w:val="002C35B2"/>
    <w:rsid w:val="002C382B"/>
    <w:rsid w:val="002C3B80"/>
    <w:rsid w:val="002C4443"/>
    <w:rsid w:val="002C4791"/>
    <w:rsid w:val="002C4945"/>
    <w:rsid w:val="002C5873"/>
    <w:rsid w:val="002C603F"/>
    <w:rsid w:val="002C6482"/>
    <w:rsid w:val="002C64C2"/>
    <w:rsid w:val="002C66FE"/>
    <w:rsid w:val="002C68DF"/>
    <w:rsid w:val="002C7659"/>
    <w:rsid w:val="002C7C46"/>
    <w:rsid w:val="002C7CB7"/>
    <w:rsid w:val="002C7DBC"/>
    <w:rsid w:val="002C7DC4"/>
    <w:rsid w:val="002C7F70"/>
    <w:rsid w:val="002D04CD"/>
    <w:rsid w:val="002D0865"/>
    <w:rsid w:val="002D0D14"/>
    <w:rsid w:val="002D156D"/>
    <w:rsid w:val="002D17B8"/>
    <w:rsid w:val="002D1D2F"/>
    <w:rsid w:val="002D2387"/>
    <w:rsid w:val="002D23FC"/>
    <w:rsid w:val="002D3001"/>
    <w:rsid w:val="002D3521"/>
    <w:rsid w:val="002D360D"/>
    <w:rsid w:val="002D379B"/>
    <w:rsid w:val="002D3BF3"/>
    <w:rsid w:val="002D4294"/>
    <w:rsid w:val="002D4E49"/>
    <w:rsid w:val="002D58A5"/>
    <w:rsid w:val="002D5AD7"/>
    <w:rsid w:val="002D5C13"/>
    <w:rsid w:val="002D61F2"/>
    <w:rsid w:val="002D65BE"/>
    <w:rsid w:val="002D6C01"/>
    <w:rsid w:val="002D6C82"/>
    <w:rsid w:val="002D6E69"/>
    <w:rsid w:val="002D7396"/>
    <w:rsid w:val="002D7CB4"/>
    <w:rsid w:val="002E02B4"/>
    <w:rsid w:val="002E02E6"/>
    <w:rsid w:val="002E030E"/>
    <w:rsid w:val="002E03F1"/>
    <w:rsid w:val="002E081A"/>
    <w:rsid w:val="002E0AD8"/>
    <w:rsid w:val="002E0C6E"/>
    <w:rsid w:val="002E16D9"/>
    <w:rsid w:val="002E17AA"/>
    <w:rsid w:val="002E19C6"/>
    <w:rsid w:val="002E1BF0"/>
    <w:rsid w:val="002E1FFE"/>
    <w:rsid w:val="002E3091"/>
    <w:rsid w:val="002E3468"/>
    <w:rsid w:val="002E3792"/>
    <w:rsid w:val="002E37F6"/>
    <w:rsid w:val="002E3C2C"/>
    <w:rsid w:val="002E3F10"/>
    <w:rsid w:val="002E4085"/>
    <w:rsid w:val="002E4BC8"/>
    <w:rsid w:val="002E60A4"/>
    <w:rsid w:val="002E64CD"/>
    <w:rsid w:val="002E7212"/>
    <w:rsid w:val="002E73E7"/>
    <w:rsid w:val="002E77E9"/>
    <w:rsid w:val="002E7C43"/>
    <w:rsid w:val="002F04B8"/>
    <w:rsid w:val="002F05F3"/>
    <w:rsid w:val="002F14F0"/>
    <w:rsid w:val="002F153F"/>
    <w:rsid w:val="002F26D3"/>
    <w:rsid w:val="002F2B9D"/>
    <w:rsid w:val="002F326A"/>
    <w:rsid w:val="002F3405"/>
    <w:rsid w:val="002F40FC"/>
    <w:rsid w:val="002F4A3C"/>
    <w:rsid w:val="002F4EAD"/>
    <w:rsid w:val="002F4F03"/>
    <w:rsid w:val="002F510C"/>
    <w:rsid w:val="002F5A0A"/>
    <w:rsid w:val="002F6044"/>
    <w:rsid w:val="002F61C9"/>
    <w:rsid w:val="002F68BB"/>
    <w:rsid w:val="002F68F4"/>
    <w:rsid w:val="002F6F41"/>
    <w:rsid w:val="002F760B"/>
    <w:rsid w:val="002F7658"/>
    <w:rsid w:val="002F79E8"/>
    <w:rsid w:val="00300150"/>
    <w:rsid w:val="00300208"/>
    <w:rsid w:val="00300502"/>
    <w:rsid w:val="00300BF3"/>
    <w:rsid w:val="003014C6"/>
    <w:rsid w:val="0030178C"/>
    <w:rsid w:val="00301A68"/>
    <w:rsid w:val="00301B25"/>
    <w:rsid w:val="00301FA4"/>
    <w:rsid w:val="00302104"/>
    <w:rsid w:val="0030268E"/>
    <w:rsid w:val="0030366E"/>
    <w:rsid w:val="003036E8"/>
    <w:rsid w:val="00303709"/>
    <w:rsid w:val="0030376D"/>
    <w:rsid w:val="0030377E"/>
    <w:rsid w:val="0030389F"/>
    <w:rsid w:val="00303CCD"/>
    <w:rsid w:val="00303DB1"/>
    <w:rsid w:val="003047FA"/>
    <w:rsid w:val="00304EB7"/>
    <w:rsid w:val="00305501"/>
    <w:rsid w:val="003057E6"/>
    <w:rsid w:val="0030614D"/>
    <w:rsid w:val="003061B8"/>
    <w:rsid w:val="00306494"/>
    <w:rsid w:val="00306A2C"/>
    <w:rsid w:val="00306A49"/>
    <w:rsid w:val="00306D00"/>
    <w:rsid w:val="00310062"/>
    <w:rsid w:val="003107A4"/>
    <w:rsid w:val="00310BA0"/>
    <w:rsid w:val="00311066"/>
    <w:rsid w:val="003112A8"/>
    <w:rsid w:val="003112F4"/>
    <w:rsid w:val="0031184F"/>
    <w:rsid w:val="00311F36"/>
    <w:rsid w:val="00311FD0"/>
    <w:rsid w:val="003120E1"/>
    <w:rsid w:val="00312130"/>
    <w:rsid w:val="00312538"/>
    <w:rsid w:val="00313ACD"/>
    <w:rsid w:val="00313BB6"/>
    <w:rsid w:val="00313C5F"/>
    <w:rsid w:val="00313DDE"/>
    <w:rsid w:val="00313E20"/>
    <w:rsid w:val="0031462D"/>
    <w:rsid w:val="00314CAB"/>
    <w:rsid w:val="00315141"/>
    <w:rsid w:val="003154DB"/>
    <w:rsid w:val="00316180"/>
    <w:rsid w:val="00316651"/>
    <w:rsid w:val="00316772"/>
    <w:rsid w:val="00316AA9"/>
    <w:rsid w:val="00316D7E"/>
    <w:rsid w:val="00317488"/>
    <w:rsid w:val="0031771C"/>
    <w:rsid w:val="00317798"/>
    <w:rsid w:val="00317B1D"/>
    <w:rsid w:val="00317BD9"/>
    <w:rsid w:val="00317BF9"/>
    <w:rsid w:val="00317E01"/>
    <w:rsid w:val="003205BB"/>
    <w:rsid w:val="00320DBF"/>
    <w:rsid w:val="003211E6"/>
    <w:rsid w:val="00322A72"/>
    <w:rsid w:val="00322AFD"/>
    <w:rsid w:val="00322B52"/>
    <w:rsid w:val="00323007"/>
    <w:rsid w:val="0032301F"/>
    <w:rsid w:val="0032334F"/>
    <w:rsid w:val="003238A8"/>
    <w:rsid w:val="00323F5D"/>
    <w:rsid w:val="00323F71"/>
    <w:rsid w:val="00325013"/>
    <w:rsid w:val="0032509E"/>
    <w:rsid w:val="003252C6"/>
    <w:rsid w:val="00325FF8"/>
    <w:rsid w:val="00326BEA"/>
    <w:rsid w:val="00326E0C"/>
    <w:rsid w:val="003271C2"/>
    <w:rsid w:val="003272C7"/>
    <w:rsid w:val="00327306"/>
    <w:rsid w:val="003278FB"/>
    <w:rsid w:val="00327CF8"/>
    <w:rsid w:val="0033071F"/>
    <w:rsid w:val="00330B24"/>
    <w:rsid w:val="00330CAA"/>
    <w:rsid w:val="00331096"/>
    <w:rsid w:val="00331F0C"/>
    <w:rsid w:val="00332046"/>
    <w:rsid w:val="003325C7"/>
    <w:rsid w:val="003326C9"/>
    <w:rsid w:val="00332767"/>
    <w:rsid w:val="0033295D"/>
    <w:rsid w:val="003332F9"/>
    <w:rsid w:val="00334A96"/>
    <w:rsid w:val="0033562E"/>
    <w:rsid w:val="00335F2A"/>
    <w:rsid w:val="00336A74"/>
    <w:rsid w:val="00336BF8"/>
    <w:rsid w:val="003375A7"/>
    <w:rsid w:val="0033794F"/>
    <w:rsid w:val="00337F7D"/>
    <w:rsid w:val="0034007F"/>
    <w:rsid w:val="00340330"/>
    <w:rsid w:val="00340851"/>
    <w:rsid w:val="0034219A"/>
    <w:rsid w:val="003423C8"/>
    <w:rsid w:val="003425DC"/>
    <w:rsid w:val="003426E7"/>
    <w:rsid w:val="00342A0E"/>
    <w:rsid w:val="00342DE9"/>
    <w:rsid w:val="00342F33"/>
    <w:rsid w:val="00343B3E"/>
    <w:rsid w:val="00343C65"/>
    <w:rsid w:val="00343D9C"/>
    <w:rsid w:val="00343F1A"/>
    <w:rsid w:val="00343FE2"/>
    <w:rsid w:val="00344058"/>
    <w:rsid w:val="003450D7"/>
    <w:rsid w:val="003464CA"/>
    <w:rsid w:val="003468A3"/>
    <w:rsid w:val="0034701B"/>
    <w:rsid w:val="0034721A"/>
    <w:rsid w:val="003475E6"/>
    <w:rsid w:val="0035016F"/>
    <w:rsid w:val="00350872"/>
    <w:rsid w:val="00350F6D"/>
    <w:rsid w:val="00351207"/>
    <w:rsid w:val="00351641"/>
    <w:rsid w:val="0035219A"/>
    <w:rsid w:val="00352332"/>
    <w:rsid w:val="003523C2"/>
    <w:rsid w:val="003525EB"/>
    <w:rsid w:val="003527AE"/>
    <w:rsid w:val="00353185"/>
    <w:rsid w:val="00353847"/>
    <w:rsid w:val="0035396F"/>
    <w:rsid w:val="003544C0"/>
    <w:rsid w:val="003547A6"/>
    <w:rsid w:val="003549FF"/>
    <w:rsid w:val="00354C84"/>
    <w:rsid w:val="00354D11"/>
    <w:rsid w:val="00354EC8"/>
    <w:rsid w:val="00355C53"/>
    <w:rsid w:val="00355FA4"/>
    <w:rsid w:val="00356196"/>
    <w:rsid w:val="003562C9"/>
    <w:rsid w:val="00356A22"/>
    <w:rsid w:val="00356D02"/>
    <w:rsid w:val="003574CC"/>
    <w:rsid w:val="003577E1"/>
    <w:rsid w:val="00357FFA"/>
    <w:rsid w:val="003605A8"/>
    <w:rsid w:val="003605E5"/>
    <w:rsid w:val="00360685"/>
    <w:rsid w:val="003606FD"/>
    <w:rsid w:val="00360750"/>
    <w:rsid w:val="00360914"/>
    <w:rsid w:val="00361267"/>
    <w:rsid w:val="00361370"/>
    <w:rsid w:val="003617D5"/>
    <w:rsid w:val="003619B6"/>
    <w:rsid w:val="00361C8C"/>
    <w:rsid w:val="00361FCD"/>
    <w:rsid w:val="00362E9D"/>
    <w:rsid w:val="00362FE7"/>
    <w:rsid w:val="003634B0"/>
    <w:rsid w:val="00363F91"/>
    <w:rsid w:val="00364383"/>
    <w:rsid w:val="00364B0B"/>
    <w:rsid w:val="00364B18"/>
    <w:rsid w:val="00364D20"/>
    <w:rsid w:val="00365162"/>
    <w:rsid w:val="003652F8"/>
    <w:rsid w:val="00365663"/>
    <w:rsid w:val="00365669"/>
    <w:rsid w:val="00366147"/>
    <w:rsid w:val="003666D9"/>
    <w:rsid w:val="003669FB"/>
    <w:rsid w:val="00366BF7"/>
    <w:rsid w:val="00366CED"/>
    <w:rsid w:val="00366D0F"/>
    <w:rsid w:val="003672CB"/>
    <w:rsid w:val="003675E3"/>
    <w:rsid w:val="003676D2"/>
    <w:rsid w:val="0036790E"/>
    <w:rsid w:val="0036795E"/>
    <w:rsid w:val="00370A2F"/>
    <w:rsid w:val="00370F33"/>
    <w:rsid w:val="00370F81"/>
    <w:rsid w:val="0037317F"/>
    <w:rsid w:val="00373C8D"/>
    <w:rsid w:val="00373CFA"/>
    <w:rsid w:val="00373E48"/>
    <w:rsid w:val="0037404C"/>
    <w:rsid w:val="00374090"/>
    <w:rsid w:val="00374660"/>
    <w:rsid w:val="003747B3"/>
    <w:rsid w:val="00374982"/>
    <w:rsid w:val="00374D7B"/>
    <w:rsid w:val="00374EF5"/>
    <w:rsid w:val="00375289"/>
    <w:rsid w:val="003754FD"/>
    <w:rsid w:val="00375A6F"/>
    <w:rsid w:val="0037642D"/>
    <w:rsid w:val="00376512"/>
    <w:rsid w:val="00376AAF"/>
    <w:rsid w:val="0038004E"/>
    <w:rsid w:val="0038042E"/>
    <w:rsid w:val="00380FFE"/>
    <w:rsid w:val="00381A43"/>
    <w:rsid w:val="00381E5F"/>
    <w:rsid w:val="00381FA3"/>
    <w:rsid w:val="00381FB4"/>
    <w:rsid w:val="003823F0"/>
    <w:rsid w:val="0038244F"/>
    <w:rsid w:val="00382FD1"/>
    <w:rsid w:val="00383620"/>
    <w:rsid w:val="0038387B"/>
    <w:rsid w:val="00383A85"/>
    <w:rsid w:val="003840F0"/>
    <w:rsid w:val="00384142"/>
    <w:rsid w:val="0038481E"/>
    <w:rsid w:val="00384840"/>
    <w:rsid w:val="00384D6D"/>
    <w:rsid w:val="003850B9"/>
    <w:rsid w:val="00385104"/>
    <w:rsid w:val="003852D0"/>
    <w:rsid w:val="00385386"/>
    <w:rsid w:val="003854E7"/>
    <w:rsid w:val="00385EBF"/>
    <w:rsid w:val="0038642E"/>
    <w:rsid w:val="00386924"/>
    <w:rsid w:val="003869A0"/>
    <w:rsid w:val="00386CD9"/>
    <w:rsid w:val="00387259"/>
    <w:rsid w:val="00387826"/>
    <w:rsid w:val="00390BF5"/>
    <w:rsid w:val="00390CCD"/>
    <w:rsid w:val="00390F2F"/>
    <w:rsid w:val="00390FDD"/>
    <w:rsid w:val="003914BC"/>
    <w:rsid w:val="003914C8"/>
    <w:rsid w:val="003915BF"/>
    <w:rsid w:val="0039174C"/>
    <w:rsid w:val="003922BC"/>
    <w:rsid w:val="003928F5"/>
    <w:rsid w:val="00392B13"/>
    <w:rsid w:val="0039300B"/>
    <w:rsid w:val="00393069"/>
    <w:rsid w:val="00393133"/>
    <w:rsid w:val="00393809"/>
    <w:rsid w:val="00393850"/>
    <w:rsid w:val="00393920"/>
    <w:rsid w:val="00393CB9"/>
    <w:rsid w:val="003940A4"/>
    <w:rsid w:val="0039473B"/>
    <w:rsid w:val="003948D1"/>
    <w:rsid w:val="00394A8D"/>
    <w:rsid w:val="00394F82"/>
    <w:rsid w:val="003950A0"/>
    <w:rsid w:val="0039521E"/>
    <w:rsid w:val="003953AB"/>
    <w:rsid w:val="00395A19"/>
    <w:rsid w:val="00396389"/>
    <w:rsid w:val="003964AD"/>
    <w:rsid w:val="003964FB"/>
    <w:rsid w:val="00396592"/>
    <w:rsid w:val="00396BDD"/>
    <w:rsid w:val="00396FD9"/>
    <w:rsid w:val="00397391"/>
    <w:rsid w:val="003A0373"/>
    <w:rsid w:val="003A08A1"/>
    <w:rsid w:val="003A0A82"/>
    <w:rsid w:val="003A0D10"/>
    <w:rsid w:val="003A0D47"/>
    <w:rsid w:val="003A1174"/>
    <w:rsid w:val="003A13B5"/>
    <w:rsid w:val="003A148F"/>
    <w:rsid w:val="003A1BF9"/>
    <w:rsid w:val="003A2B06"/>
    <w:rsid w:val="003A2C48"/>
    <w:rsid w:val="003A3103"/>
    <w:rsid w:val="003A3759"/>
    <w:rsid w:val="003A37E1"/>
    <w:rsid w:val="003A3AAC"/>
    <w:rsid w:val="003A3F93"/>
    <w:rsid w:val="003A4347"/>
    <w:rsid w:val="003A485B"/>
    <w:rsid w:val="003A4C33"/>
    <w:rsid w:val="003A4E8A"/>
    <w:rsid w:val="003A4EFA"/>
    <w:rsid w:val="003A65F3"/>
    <w:rsid w:val="003A6B87"/>
    <w:rsid w:val="003A6EEA"/>
    <w:rsid w:val="003A712A"/>
    <w:rsid w:val="003A7D7A"/>
    <w:rsid w:val="003B025B"/>
    <w:rsid w:val="003B0F02"/>
    <w:rsid w:val="003B10E6"/>
    <w:rsid w:val="003B1185"/>
    <w:rsid w:val="003B16D3"/>
    <w:rsid w:val="003B2A42"/>
    <w:rsid w:val="003B2DF0"/>
    <w:rsid w:val="003B2F4F"/>
    <w:rsid w:val="003B319D"/>
    <w:rsid w:val="003B3356"/>
    <w:rsid w:val="003B3699"/>
    <w:rsid w:val="003B415E"/>
    <w:rsid w:val="003B49BE"/>
    <w:rsid w:val="003B4C82"/>
    <w:rsid w:val="003B4D93"/>
    <w:rsid w:val="003B4F33"/>
    <w:rsid w:val="003B5464"/>
    <w:rsid w:val="003B569B"/>
    <w:rsid w:val="003B574C"/>
    <w:rsid w:val="003B5CE4"/>
    <w:rsid w:val="003B5EE6"/>
    <w:rsid w:val="003B64F7"/>
    <w:rsid w:val="003B65DC"/>
    <w:rsid w:val="003B720D"/>
    <w:rsid w:val="003B7306"/>
    <w:rsid w:val="003B730A"/>
    <w:rsid w:val="003B7505"/>
    <w:rsid w:val="003B7826"/>
    <w:rsid w:val="003C030D"/>
    <w:rsid w:val="003C042A"/>
    <w:rsid w:val="003C0850"/>
    <w:rsid w:val="003C0A91"/>
    <w:rsid w:val="003C0E54"/>
    <w:rsid w:val="003C12E6"/>
    <w:rsid w:val="003C1C1E"/>
    <w:rsid w:val="003C294F"/>
    <w:rsid w:val="003C316B"/>
    <w:rsid w:val="003C3338"/>
    <w:rsid w:val="003C34BF"/>
    <w:rsid w:val="003C38ED"/>
    <w:rsid w:val="003C3C8A"/>
    <w:rsid w:val="003C4748"/>
    <w:rsid w:val="003C48F0"/>
    <w:rsid w:val="003C4C01"/>
    <w:rsid w:val="003C4F39"/>
    <w:rsid w:val="003C55E4"/>
    <w:rsid w:val="003C597E"/>
    <w:rsid w:val="003C5AF2"/>
    <w:rsid w:val="003C5B3D"/>
    <w:rsid w:val="003C6015"/>
    <w:rsid w:val="003C684C"/>
    <w:rsid w:val="003C6A8B"/>
    <w:rsid w:val="003C6B8C"/>
    <w:rsid w:val="003C6E18"/>
    <w:rsid w:val="003C74FD"/>
    <w:rsid w:val="003C75F6"/>
    <w:rsid w:val="003C7C32"/>
    <w:rsid w:val="003D07E4"/>
    <w:rsid w:val="003D09E4"/>
    <w:rsid w:val="003D0C20"/>
    <w:rsid w:val="003D0DB3"/>
    <w:rsid w:val="003D128A"/>
    <w:rsid w:val="003D1331"/>
    <w:rsid w:val="003D1970"/>
    <w:rsid w:val="003D21E4"/>
    <w:rsid w:val="003D239B"/>
    <w:rsid w:val="003D23C9"/>
    <w:rsid w:val="003D2442"/>
    <w:rsid w:val="003D2AC0"/>
    <w:rsid w:val="003D2ADE"/>
    <w:rsid w:val="003D2B61"/>
    <w:rsid w:val="003D2C7E"/>
    <w:rsid w:val="003D2C8A"/>
    <w:rsid w:val="003D32FF"/>
    <w:rsid w:val="003D340E"/>
    <w:rsid w:val="003D369D"/>
    <w:rsid w:val="003D3738"/>
    <w:rsid w:val="003D3A59"/>
    <w:rsid w:val="003D3D33"/>
    <w:rsid w:val="003D3FCF"/>
    <w:rsid w:val="003D4210"/>
    <w:rsid w:val="003D428A"/>
    <w:rsid w:val="003D4386"/>
    <w:rsid w:val="003D453A"/>
    <w:rsid w:val="003D49B5"/>
    <w:rsid w:val="003D4C67"/>
    <w:rsid w:val="003D502A"/>
    <w:rsid w:val="003D5041"/>
    <w:rsid w:val="003D51FF"/>
    <w:rsid w:val="003D5650"/>
    <w:rsid w:val="003D588A"/>
    <w:rsid w:val="003D595B"/>
    <w:rsid w:val="003D5B82"/>
    <w:rsid w:val="003D5C82"/>
    <w:rsid w:val="003D661D"/>
    <w:rsid w:val="003D6AAC"/>
    <w:rsid w:val="003D6D49"/>
    <w:rsid w:val="003D6D7F"/>
    <w:rsid w:val="003D77A7"/>
    <w:rsid w:val="003D784E"/>
    <w:rsid w:val="003E075C"/>
    <w:rsid w:val="003E0989"/>
    <w:rsid w:val="003E0BCF"/>
    <w:rsid w:val="003E0EEA"/>
    <w:rsid w:val="003E0F6E"/>
    <w:rsid w:val="003E1024"/>
    <w:rsid w:val="003E125F"/>
    <w:rsid w:val="003E15D5"/>
    <w:rsid w:val="003E1D60"/>
    <w:rsid w:val="003E1DB1"/>
    <w:rsid w:val="003E1DF4"/>
    <w:rsid w:val="003E2431"/>
    <w:rsid w:val="003E293A"/>
    <w:rsid w:val="003E33DA"/>
    <w:rsid w:val="003E3756"/>
    <w:rsid w:val="003E38B2"/>
    <w:rsid w:val="003E3BE0"/>
    <w:rsid w:val="003E3E14"/>
    <w:rsid w:val="003E41A6"/>
    <w:rsid w:val="003E483C"/>
    <w:rsid w:val="003E4A0E"/>
    <w:rsid w:val="003E4A5D"/>
    <w:rsid w:val="003E5455"/>
    <w:rsid w:val="003E56F2"/>
    <w:rsid w:val="003E5B50"/>
    <w:rsid w:val="003E6131"/>
    <w:rsid w:val="003E6579"/>
    <w:rsid w:val="003E665F"/>
    <w:rsid w:val="003E699C"/>
    <w:rsid w:val="003E6AFA"/>
    <w:rsid w:val="003E7536"/>
    <w:rsid w:val="003E75E4"/>
    <w:rsid w:val="003E7F04"/>
    <w:rsid w:val="003F00CE"/>
    <w:rsid w:val="003F052D"/>
    <w:rsid w:val="003F0ABB"/>
    <w:rsid w:val="003F0E00"/>
    <w:rsid w:val="003F1584"/>
    <w:rsid w:val="003F1606"/>
    <w:rsid w:val="003F1F4C"/>
    <w:rsid w:val="003F2656"/>
    <w:rsid w:val="003F3798"/>
    <w:rsid w:val="003F43A2"/>
    <w:rsid w:val="003F556E"/>
    <w:rsid w:val="003F568E"/>
    <w:rsid w:val="003F58B2"/>
    <w:rsid w:val="003F61E6"/>
    <w:rsid w:val="003F6714"/>
    <w:rsid w:val="003F673D"/>
    <w:rsid w:val="003F6CA2"/>
    <w:rsid w:val="003F6FF6"/>
    <w:rsid w:val="003F709F"/>
    <w:rsid w:val="003F7231"/>
    <w:rsid w:val="004004EE"/>
    <w:rsid w:val="00400545"/>
    <w:rsid w:val="0040079B"/>
    <w:rsid w:val="004007A2"/>
    <w:rsid w:val="00400E4F"/>
    <w:rsid w:val="004019E7"/>
    <w:rsid w:val="00401B33"/>
    <w:rsid w:val="00401E89"/>
    <w:rsid w:val="00401F1C"/>
    <w:rsid w:val="004026A0"/>
    <w:rsid w:val="00402BE9"/>
    <w:rsid w:val="00402EC7"/>
    <w:rsid w:val="00402F74"/>
    <w:rsid w:val="00403139"/>
    <w:rsid w:val="00403AD3"/>
    <w:rsid w:val="00403C8F"/>
    <w:rsid w:val="00404152"/>
    <w:rsid w:val="004041C7"/>
    <w:rsid w:val="00404323"/>
    <w:rsid w:val="004044DB"/>
    <w:rsid w:val="00404B4D"/>
    <w:rsid w:val="00405F6B"/>
    <w:rsid w:val="00405F9C"/>
    <w:rsid w:val="00405FA8"/>
    <w:rsid w:val="0040623C"/>
    <w:rsid w:val="004062DB"/>
    <w:rsid w:val="00406BCF"/>
    <w:rsid w:val="00406D0A"/>
    <w:rsid w:val="0040771F"/>
    <w:rsid w:val="0040796C"/>
    <w:rsid w:val="00407F53"/>
    <w:rsid w:val="004105C5"/>
    <w:rsid w:val="00411211"/>
    <w:rsid w:val="004115DC"/>
    <w:rsid w:val="00411843"/>
    <w:rsid w:val="0041225C"/>
    <w:rsid w:val="004126B5"/>
    <w:rsid w:val="00412A96"/>
    <w:rsid w:val="00412FBE"/>
    <w:rsid w:val="004134FF"/>
    <w:rsid w:val="004136B3"/>
    <w:rsid w:val="00413B95"/>
    <w:rsid w:val="0041416F"/>
    <w:rsid w:val="00414BD0"/>
    <w:rsid w:val="00414C72"/>
    <w:rsid w:val="00414E8A"/>
    <w:rsid w:val="00415341"/>
    <w:rsid w:val="004155ED"/>
    <w:rsid w:val="00415679"/>
    <w:rsid w:val="00415AA6"/>
    <w:rsid w:val="00416262"/>
    <w:rsid w:val="004163F4"/>
    <w:rsid w:val="00416AC8"/>
    <w:rsid w:val="00416C70"/>
    <w:rsid w:val="00416DE7"/>
    <w:rsid w:val="00416E4D"/>
    <w:rsid w:val="0041712F"/>
    <w:rsid w:val="00417366"/>
    <w:rsid w:val="00420976"/>
    <w:rsid w:val="00420A7D"/>
    <w:rsid w:val="00420CA4"/>
    <w:rsid w:val="00420CD6"/>
    <w:rsid w:val="0042193C"/>
    <w:rsid w:val="00421A58"/>
    <w:rsid w:val="00421CEF"/>
    <w:rsid w:val="00421D69"/>
    <w:rsid w:val="00422012"/>
    <w:rsid w:val="0042239D"/>
    <w:rsid w:val="00422F19"/>
    <w:rsid w:val="00423194"/>
    <w:rsid w:val="00423231"/>
    <w:rsid w:val="004234C1"/>
    <w:rsid w:val="004235D9"/>
    <w:rsid w:val="00423AE7"/>
    <w:rsid w:val="004248C3"/>
    <w:rsid w:val="00424988"/>
    <w:rsid w:val="00424D72"/>
    <w:rsid w:val="00425357"/>
    <w:rsid w:val="004253CB"/>
    <w:rsid w:val="00425B10"/>
    <w:rsid w:val="00425D0E"/>
    <w:rsid w:val="004264EB"/>
    <w:rsid w:val="00427091"/>
    <w:rsid w:val="0042726B"/>
    <w:rsid w:val="00427441"/>
    <w:rsid w:val="00427542"/>
    <w:rsid w:val="00427B20"/>
    <w:rsid w:val="0043038D"/>
    <w:rsid w:val="0043039A"/>
    <w:rsid w:val="004307A5"/>
    <w:rsid w:val="004310A8"/>
    <w:rsid w:val="00431476"/>
    <w:rsid w:val="0043157B"/>
    <w:rsid w:val="004315E0"/>
    <w:rsid w:val="00431A69"/>
    <w:rsid w:val="00431D52"/>
    <w:rsid w:val="004323FC"/>
    <w:rsid w:val="00432EE8"/>
    <w:rsid w:val="004336E9"/>
    <w:rsid w:val="00433AB2"/>
    <w:rsid w:val="0043408E"/>
    <w:rsid w:val="00435182"/>
    <w:rsid w:val="0043570D"/>
    <w:rsid w:val="004358A6"/>
    <w:rsid w:val="00435DDF"/>
    <w:rsid w:val="00435EC4"/>
    <w:rsid w:val="004361CC"/>
    <w:rsid w:val="00436685"/>
    <w:rsid w:val="00436F2E"/>
    <w:rsid w:val="0043701F"/>
    <w:rsid w:val="004372DE"/>
    <w:rsid w:val="00437455"/>
    <w:rsid w:val="004378A6"/>
    <w:rsid w:val="00440170"/>
    <w:rsid w:val="004402A9"/>
    <w:rsid w:val="004403CE"/>
    <w:rsid w:val="00440596"/>
    <w:rsid w:val="00440622"/>
    <w:rsid w:val="00440DF1"/>
    <w:rsid w:val="004410CA"/>
    <w:rsid w:val="00441455"/>
    <w:rsid w:val="004419B6"/>
    <w:rsid w:val="00442945"/>
    <w:rsid w:val="004429B6"/>
    <w:rsid w:val="00442D32"/>
    <w:rsid w:val="00442DCF"/>
    <w:rsid w:val="00443349"/>
    <w:rsid w:val="00443CCD"/>
    <w:rsid w:val="00443F10"/>
    <w:rsid w:val="0044450C"/>
    <w:rsid w:val="004449C0"/>
    <w:rsid w:val="004458AA"/>
    <w:rsid w:val="004458ED"/>
    <w:rsid w:val="00445B98"/>
    <w:rsid w:val="004469E8"/>
    <w:rsid w:val="00446E5E"/>
    <w:rsid w:val="00447A4C"/>
    <w:rsid w:val="00447CEB"/>
    <w:rsid w:val="00447D73"/>
    <w:rsid w:val="00447D9B"/>
    <w:rsid w:val="00450BAC"/>
    <w:rsid w:val="00450C64"/>
    <w:rsid w:val="004514E9"/>
    <w:rsid w:val="004515AE"/>
    <w:rsid w:val="00451A30"/>
    <w:rsid w:val="00451B38"/>
    <w:rsid w:val="00452172"/>
    <w:rsid w:val="004525EC"/>
    <w:rsid w:val="00452B95"/>
    <w:rsid w:val="004538F6"/>
    <w:rsid w:val="00453A71"/>
    <w:rsid w:val="00453C72"/>
    <w:rsid w:val="00453DF1"/>
    <w:rsid w:val="0045495D"/>
    <w:rsid w:val="004549D1"/>
    <w:rsid w:val="00454B57"/>
    <w:rsid w:val="00454E60"/>
    <w:rsid w:val="00455155"/>
    <w:rsid w:val="0045519F"/>
    <w:rsid w:val="00455236"/>
    <w:rsid w:val="0045583D"/>
    <w:rsid w:val="004559EE"/>
    <w:rsid w:val="00455A05"/>
    <w:rsid w:val="00455ADB"/>
    <w:rsid w:val="00456556"/>
    <w:rsid w:val="00456C00"/>
    <w:rsid w:val="00456DCE"/>
    <w:rsid w:val="00456E1F"/>
    <w:rsid w:val="00456E63"/>
    <w:rsid w:val="0045728A"/>
    <w:rsid w:val="0045752F"/>
    <w:rsid w:val="00457910"/>
    <w:rsid w:val="00457B3F"/>
    <w:rsid w:val="00457DA4"/>
    <w:rsid w:val="004602D7"/>
    <w:rsid w:val="0046106D"/>
    <w:rsid w:val="004612DE"/>
    <w:rsid w:val="004616A5"/>
    <w:rsid w:val="00461C2F"/>
    <w:rsid w:val="00462683"/>
    <w:rsid w:val="004627CC"/>
    <w:rsid w:val="00462A53"/>
    <w:rsid w:val="00462A56"/>
    <w:rsid w:val="00462B1A"/>
    <w:rsid w:val="00462EE4"/>
    <w:rsid w:val="00463171"/>
    <w:rsid w:val="004634D7"/>
    <w:rsid w:val="00463E89"/>
    <w:rsid w:val="00463F0D"/>
    <w:rsid w:val="0046414D"/>
    <w:rsid w:val="004644AB"/>
    <w:rsid w:val="0046464F"/>
    <w:rsid w:val="00464782"/>
    <w:rsid w:val="00464B23"/>
    <w:rsid w:val="00464D2A"/>
    <w:rsid w:val="0046584C"/>
    <w:rsid w:val="004658B2"/>
    <w:rsid w:val="00465D07"/>
    <w:rsid w:val="00465EF8"/>
    <w:rsid w:val="0046652A"/>
    <w:rsid w:val="0046665D"/>
    <w:rsid w:val="00467633"/>
    <w:rsid w:val="004679FA"/>
    <w:rsid w:val="00467C07"/>
    <w:rsid w:val="00467EBB"/>
    <w:rsid w:val="004702EE"/>
    <w:rsid w:val="004708A5"/>
    <w:rsid w:val="004708F7"/>
    <w:rsid w:val="0047096F"/>
    <w:rsid w:val="00471020"/>
    <w:rsid w:val="0047140E"/>
    <w:rsid w:val="00471590"/>
    <w:rsid w:val="00471977"/>
    <w:rsid w:val="00471B3B"/>
    <w:rsid w:val="00471ED6"/>
    <w:rsid w:val="00472037"/>
    <w:rsid w:val="00472261"/>
    <w:rsid w:val="004733C3"/>
    <w:rsid w:val="0047377F"/>
    <w:rsid w:val="00473E0C"/>
    <w:rsid w:val="004746C5"/>
    <w:rsid w:val="00474F03"/>
    <w:rsid w:val="00475382"/>
    <w:rsid w:val="00475A91"/>
    <w:rsid w:val="00475C14"/>
    <w:rsid w:val="00475DEF"/>
    <w:rsid w:val="00475F49"/>
    <w:rsid w:val="0047633F"/>
    <w:rsid w:val="00476447"/>
    <w:rsid w:val="00476712"/>
    <w:rsid w:val="00476C0F"/>
    <w:rsid w:val="00476D0D"/>
    <w:rsid w:val="00476DE0"/>
    <w:rsid w:val="00476ECA"/>
    <w:rsid w:val="004778C7"/>
    <w:rsid w:val="00477A6B"/>
    <w:rsid w:val="00477EA7"/>
    <w:rsid w:val="0048067C"/>
    <w:rsid w:val="004807FA"/>
    <w:rsid w:val="00480E2F"/>
    <w:rsid w:val="00480E43"/>
    <w:rsid w:val="00480F19"/>
    <w:rsid w:val="00481031"/>
    <w:rsid w:val="00481D75"/>
    <w:rsid w:val="00481DC2"/>
    <w:rsid w:val="00481EFA"/>
    <w:rsid w:val="00481FED"/>
    <w:rsid w:val="0048286E"/>
    <w:rsid w:val="00482B9B"/>
    <w:rsid w:val="004836FB"/>
    <w:rsid w:val="00483C18"/>
    <w:rsid w:val="00484192"/>
    <w:rsid w:val="004843B5"/>
    <w:rsid w:val="004843F4"/>
    <w:rsid w:val="00484887"/>
    <w:rsid w:val="00484C44"/>
    <w:rsid w:val="00484E7B"/>
    <w:rsid w:val="00485067"/>
    <w:rsid w:val="0048548F"/>
    <w:rsid w:val="00485708"/>
    <w:rsid w:val="0048585D"/>
    <w:rsid w:val="004862E8"/>
    <w:rsid w:val="00486404"/>
    <w:rsid w:val="0048675F"/>
    <w:rsid w:val="004868E9"/>
    <w:rsid w:val="00486CB0"/>
    <w:rsid w:val="00487174"/>
    <w:rsid w:val="00487431"/>
    <w:rsid w:val="00487C4D"/>
    <w:rsid w:val="004900BB"/>
    <w:rsid w:val="0049060C"/>
    <w:rsid w:val="0049060F"/>
    <w:rsid w:val="00490731"/>
    <w:rsid w:val="00490C88"/>
    <w:rsid w:val="00490C92"/>
    <w:rsid w:val="00491608"/>
    <w:rsid w:val="00491CCD"/>
    <w:rsid w:val="004925B8"/>
    <w:rsid w:val="00492B9B"/>
    <w:rsid w:val="004935E2"/>
    <w:rsid w:val="004938CE"/>
    <w:rsid w:val="00494024"/>
    <w:rsid w:val="004943B1"/>
    <w:rsid w:val="00494CEB"/>
    <w:rsid w:val="00494DBB"/>
    <w:rsid w:val="00494ECE"/>
    <w:rsid w:val="0049567C"/>
    <w:rsid w:val="004956D0"/>
    <w:rsid w:val="00495961"/>
    <w:rsid w:val="004967A6"/>
    <w:rsid w:val="00496B23"/>
    <w:rsid w:val="00496CFF"/>
    <w:rsid w:val="00496D3F"/>
    <w:rsid w:val="00496FCF"/>
    <w:rsid w:val="00497403"/>
    <w:rsid w:val="0049798B"/>
    <w:rsid w:val="004A00B0"/>
    <w:rsid w:val="004A0763"/>
    <w:rsid w:val="004A1358"/>
    <w:rsid w:val="004A13F7"/>
    <w:rsid w:val="004A1BB6"/>
    <w:rsid w:val="004A2EBA"/>
    <w:rsid w:val="004A3092"/>
    <w:rsid w:val="004A3CC8"/>
    <w:rsid w:val="004A3F10"/>
    <w:rsid w:val="004A4645"/>
    <w:rsid w:val="004A4CDB"/>
    <w:rsid w:val="004A574B"/>
    <w:rsid w:val="004A620E"/>
    <w:rsid w:val="004A67B8"/>
    <w:rsid w:val="004A6B72"/>
    <w:rsid w:val="004A6C9F"/>
    <w:rsid w:val="004A6FEE"/>
    <w:rsid w:val="004A76CB"/>
    <w:rsid w:val="004A7CA8"/>
    <w:rsid w:val="004B072A"/>
    <w:rsid w:val="004B1AB8"/>
    <w:rsid w:val="004B1F06"/>
    <w:rsid w:val="004B2387"/>
    <w:rsid w:val="004B23A5"/>
    <w:rsid w:val="004B25A5"/>
    <w:rsid w:val="004B2B00"/>
    <w:rsid w:val="004B2C18"/>
    <w:rsid w:val="004B2FCE"/>
    <w:rsid w:val="004B32EC"/>
    <w:rsid w:val="004B34B4"/>
    <w:rsid w:val="004B35B1"/>
    <w:rsid w:val="004B3677"/>
    <w:rsid w:val="004B399C"/>
    <w:rsid w:val="004B3FB4"/>
    <w:rsid w:val="004B4322"/>
    <w:rsid w:val="004B4EC8"/>
    <w:rsid w:val="004B5321"/>
    <w:rsid w:val="004B53DF"/>
    <w:rsid w:val="004B5512"/>
    <w:rsid w:val="004B5EE0"/>
    <w:rsid w:val="004B5F80"/>
    <w:rsid w:val="004B62E4"/>
    <w:rsid w:val="004B6526"/>
    <w:rsid w:val="004B6609"/>
    <w:rsid w:val="004B6C27"/>
    <w:rsid w:val="004B6E05"/>
    <w:rsid w:val="004B6E0B"/>
    <w:rsid w:val="004B6EB0"/>
    <w:rsid w:val="004B7348"/>
    <w:rsid w:val="004B7437"/>
    <w:rsid w:val="004B7641"/>
    <w:rsid w:val="004B7860"/>
    <w:rsid w:val="004B78E3"/>
    <w:rsid w:val="004B7DD2"/>
    <w:rsid w:val="004C023E"/>
    <w:rsid w:val="004C02AE"/>
    <w:rsid w:val="004C04C3"/>
    <w:rsid w:val="004C07FB"/>
    <w:rsid w:val="004C1589"/>
    <w:rsid w:val="004C16E0"/>
    <w:rsid w:val="004C1A58"/>
    <w:rsid w:val="004C28F3"/>
    <w:rsid w:val="004C2C76"/>
    <w:rsid w:val="004C2E1F"/>
    <w:rsid w:val="004C35AC"/>
    <w:rsid w:val="004C3935"/>
    <w:rsid w:val="004C3EC8"/>
    <w:rsid w:val="004C428B"/>
    <w:rsid w:val="004C4803"/>
    <w:rsid w:val="004C56A3"/>
    <w:rsid w:val="004C57F4"/>
    <w:rsid w:val="004C5EA8"/>
    <w:rsid w:val="004C60A4"/>
    <w:rsid w:val="004C645F"/>
    <w:rsid w:val="004C6522"/>
    <w:rsid w:val="004C789E"/>
    <w:rsid w:val="004D002F"/>
    <w:rsid w:val="004D0055"/>
    <w:rsid w:val="004D00AF"/>
    <w:rsid w:val="004D0420"/>
    <w:rsid w:val="004D080E"/>
    <w:rsid w:val="004D083F"/>
    <w:rsid w:val="004D0A5E"/>
    <w:rsid w:val="004D0B55"/>
    <w:rsid w:val="004D1677"/>
    <w:rsid w:val="004D18C0"/>
    <w:rsid w:val="004D18E1"/>
    <w:rsid w:val="004D1FBB"/>
    <w:rsid w:val="004D23E5"/>
    <w:rsid w:val="004D2EF8"/>
    <w:rsid w:val="004D2F9D"/>
    <w:rsid w:val="004D31C1"/>
    <w:rsid w:val="004D32E1"/>
    <w:rsid w:val="004D3377"/>
    <w:rsid w:val="004D365F"/>
    <w:rsid w:val="004D36BA"/>
    <w:rsid w:val="004D4418"/>
    <w:rsid w:val="004D4455"/>
    <w:rsid w:val="004D4486"/>
    <w:rsid w:val="004D5111"/>
    <w:rsid w:val="004D52ED"/>
    <w:rsid w:val="004D5501"/>
    <w:rsid w:val="004D57B0"/>
    <w:rsid w:val="004D589C"/>
    <w:rsid w:val="004D5B4C"/>
    <w:rsid w:val="004D5DDF"/>
    <w:rsid w:val="004D5F37"/>
    <w:rsid w:val="004D6064"/>
    <w:rsid w:val="004D6516"/>
    <w:rsid w:val="004D6546"/>
    <w:rsid w:val="004D6BF3"/>
    <w:rsid w:val="004D6D58"/>
    <w:rsid w:val="004D7419"/>
    <w:rsid w:val="004D7673"/>
    <w:rsid w:val="004D76E5"/>
    <w:rsid w:val="004D782C"/>
    <w:rsid w:val="004D7B2C"/>
    <w:rsid w:val="004E0BF5"/>
    <w:rsid w:val="004E1379"/>
    <w:rsid w:val="004E15F9"/>
    <w:rsid w:val="004E16A6"/>
    <w:rsid w:val="004E1E94"/>
    <w:rsid w:val="004E202C"/>
    <w:rsid w:val="004E2148"/>
    <w:rsid w:val="004E2261"/>
    <w:rsid w:val="004E25B0"/>
    <w:rsid w:val="004E2B2F"/>
    <w:rsid w:val="004E3170"/>
    <w:rsid w:val="004E383D"/>
    <w:rsid w:val="004E3EC8"/>
    <w:rsid w:val="004E424D"/>
    <w:rsid w:val="004E44C2"/>
    <w:rsid w:val="004E4643"/>
    <w:rsid w:val="004E505B"/>
    <w:rsid w:val="004E50A8"/>
    <w:rsid w:val="004E5994"/>
    <w:rsid w:val="004E5E7E"/>
    <w:rsid w:val="004E6209"/>
    <w:rsid w:val="004E6357"/>
    <w:rsid w:val="004E6659"/>
    <w:rsid w:val="004E66C8"/>
    <w:rsid w:val="004E6AFF"/>
    <w:rsid w:val="004E6F73"/>
    <w:rsid w:val="004E70CB"/>
    <w:rsid w:val="004E7160"/>
    <w:rsid w:val="004E749D"/>
    <w:rsid w:val="004E7780"/>
    <w:rsid w:val="004E79DA"/>
    <w:rsid w:val="004F032F"/>
    <w:rsid w:val="004F0912"/>
    <w:rsid w:val="004F0AF3"/>
    <w:rsid w:val="004F0CCE"/>
    <w:rsid w:val="004F1F5C"/>
    <w:rsid w:val="004F23DB"/>
    <w:rsid w:val="004F3658"/>
    <w:rsid w:val="004F398D"/>
    <w:rsid w:val="004F3BD0"/>
    <w:rsid w:val="004F3F20"/>
    <w:rsid w:val="004F455D"/>
    <w:rsid w:val="004F473F"/>
    <w:rsid w:val="004F4749"/>
    <w:rsid w:val="004F4EC2"/>
    <w:rsid w:val="004F55A3"/>
    <w:rsid w:val="004F5F3C"/>
    <w:rsid w:val="004F604C"/>
    <w:rsid w:val="004F60D0"/>
    <w:rsid w:val="004F61A6"/>
    <w:rsid w:val="004F620A"/>
    <w:rsid w:val="004F660D"/>
    <w:rsid w:val="004F699D"/>
    <w:rsid w:val="004F6B7D"/>
    <w:rsid w:val="004F6D4B"/>
    <w:rsid w:val="004F7296"/>
    <w:rsid w:val="004F753D"/>
    <w:rsid w:val="004F79F8"/>
    <w:rsid w:val="004F7D66"/>
    <w:rsid w:val="0050034B"/>
    <w:rsid w:val="0050036A"/>
    <w:rsid w:val="00500887"/>
    <w:rsid w:val="00500B7F"/>
    <w:rsid w:val="00501BE3"/>
    <w:rsid w:val="00501E7F"/>
    <w:rsid w:val="00502087"/>
    <w:rsid w:val="005021DB"/>
    <w:rsid w:val="0050246C"/>
    <w:rsid w:val="00502565"/>
    <w:rsid w:val="00502595"/>
    <w:rsid w:val="00502647"/>
    <w:rsid w:val="00502832"/>
    <w:rsid w:val="00502BC5"/>
    <w:rsid w:val="00502F7F"/>
    <w:rsid w:val="005034C6"/>
    <w:rsid w:val="00503ABB"/>
    <w:rsid w:val="00503B53"/>
    <w:rsid w:val="00504300"/>
    <w:rsid w:val="0050451D"/>
    <w:rsid w:val="00504825"/>
    <w:rsid w:val="005048DC"/>
    <w:rsid w:val="00504E19"/>
    <w:rsid w:val="005050F2"/>
    <w:rsid w:val="005051C8"/>
    <w:rsid w:val="00506138"/>
    <w:rsid w:val="00506199"/>
    <w:rsid w:val="0050669C"/>
    <w:rsid w:val="0050681F"/>
    <w:rsid w:val="005068B7"/>
    <w:rsid w:val="00506948"/>
    <w:rsid w:val="00506B7B"/>
    <w:rsid w:val="00506F67"/>
    <w:rsid w:val="0050703E"/>
    <w:rsid w:val="005070B5"/>
    <w:rsid w:val="005076EA"/>
    <w:rsid w:val="0050773A"/>
    <w:rsid w:val="00507A45"/>
    <w:rsid w:val="0051046F"/>
    <w:rsid w:val="0051070C"/>
    <w:rsid w:val="0051131A"/>
    <w:rsid w:val="005117F8"/>
    <w:rsid w:val="00511C37"/>
    <w:rsid w:val="0051229A"/>
    <w:rsid w:val="00512DE4"/>
    <w:rsid w:val="0051339F"/>
    <w:rsid w:val="005133C0"/>
    <w:rsid w:val="0051344E"/>
    <w:rsid w:val="00513835"/>
    <w:rsid w:val="005139A6"/>
    <w:rsid w:val="00513C89"/>
    <w:rsid w:val="00513D8F"/>
    <w:rsid w:val="00514A99"/>
    <w:rsid w:val="00514F01"/>
    <w:rsid w:val="0051534F"/>
    <w:rsid w:val="005154B1"/>
    <w:rsid w:val="005156A7"/>
    <w:rsid w:val="0051575F"/>
    <w:rsid w:val="00516470"/>
    <w:rsid w:val="00516522"/>
    <w:rsid w:val="005166F6"/>
    <w:rsid w:val="00516802"/>
    <w:rsid w:val="00516B34"/>
    <w:rsid w:val="00516B50"/>
    <w:rsid w:val="00517016"/>
    <w:rsid w:val="00517440"/>
    <w:rsid w:val="0051749A"/>
    <w:rsid w:val="005175F0"/>
    <w:rsid w:val="005176B3"/>
    <w:rsid w:val="00517C02"/>
    <w:rsid w:val="00520E23"/>
    <w:rsid w:val="00521E27"/>
    <w:rsid w:val="00521F42"/>
    <w:rsid w:val="0052216A"/>
    <w:rsid w:val="00522919"/>
    <w:rsid w:val="0052295E"/>
    <w:rsid w:val="00522BD7"/>
    <w:rsid w:val="00523037"/>
    <w:rsid w:val="00523263"/>
    <w:rsid w:val="0052352D"/>
    <w:rsid w:val="00523A52"/>
    <w:rsid w:val="00523ED7"/>
    <w:rsid w:val="005245B8"/>
    <w:rsid w:val="005249A0"/>
    <w:rsid w:val="00524B32"/>
    <w:rsid w:val="00524D12"/>
    <w:rsid w:val="0052513D"/>
    <w:rsid w:val="00525256"/>
    <w:rsid w:val="00525394"/>
    <w:rsid w:val="00525E26"/>
    <w:rsid w:val="005260EE"/>
    <w:rsid w:val="0052612E"/>
    <w:rsid w:val="0052640E"/>
    <w:rsid w:val="00526F38"/>
    <w:rsid w:val="00527456"/>
    <w:rsid w:val="005279D8"/>
    <w:rsid w:val="00527BB2"/>
    <w:rsid w:val="00527C5E"/>
    <w:rsid w:val="00527E35"/>
    <w:rsid w:val="00530008"/>
    <w:rsid w:val="00530190"/>
    <w:rsid w:val="00530442"/>
    <w:rsid w:val="00530525"/>
    <w:rsid w:val="005307E4"/>
    <w:rsid w:val="00530A47"/>
    <w:rsid w:val="00530E20"/>
    <w:rsid w:val="0053121D"/>
    <w:rsid w:val="00531306"/>
    <w:rsid w:val="00531888"/>
    <w:rsid w:val="00531EB0"/>
    <w:rsid w:val="0053210E"/>
    <w:rsid w:val="00532483"/>
    <w:rsid w:val="00533381"/>
    <w:rsid w:val="00533C21"/>
    <w:rsid w:val="005344C5"/>
    <w:rsid w:val="005345D5"/>
    <w:rsid w:val="00534AFC"/>
    <w:rsid w:val="00535561"/>
    <w:rsid w:val="0053561F"/>
    <w:rsid w:val="005357B8"/>
    <w:rsid w:val="0053582A"/>
    <w:rsid w:val="00535A7A"/>
    <w:rsid w:val="00535E25"/>
    <w:rsid w:val="0053617B"/>
    <w:rsid w:val="00536453"/>
    <w:rsid w:val="00536D4F"/>
    <w:rsid w:val="00536FEF"/>
    <w:rsid w:val="0053716E"/>
    <w:rsid w:val="00537290"/>
    <w:rsid w:val="005378DC"/>
    <w:rsid w:val="0054014A"/>
    <w:rsid w:val="00540232"/>
    <w:rsid w:val="0054042E"/>
    <w:rsid w:val="0054049D"/>
    <w:rsid w:val="00540762"/>
    <w:rsid w:val="005407B1"/>
    <w:rsid w:val="005407F7"/>
    <w:rsid w:val="00541037"/>
    <w:rsid w:val="00541B75"/>
    <w:rsid w:val="00542A99"/>
    <w:rsid w:val="00542B22"/>
    <w:rsid w:val="00542B70"/>
    <w:rsid w:val="00543955"/>
    <w:rsid w:val="00543B3F"/>
    <w:rsid w:val="005441D1"/>
    <w:rsid w:val="0054433C"/>
    <w:rsid w:val="00544385"/>
    <w:rsid w:val="00544F9C"/>
    <w:rsid w:val="005455AF"/>
    <w:rsid w:val="00545A99"/>
    <w:rsid w:val="00546654"/>
    <w:rsid w:val="00546B80"/>
    <w:rsid w:val="0054759C"/>
    <w:rsid w:val="00547868"/>
    <w:rsid w:val="00547A65"/>
    <w:rsid w:val="00547AD9"/>
    <w:rsid w:val="00547F95"/>
    <w:rsid w:val="00551006"/>
    <w:rsid w:val="0055147F"/>
    <w:rsid w:val="0055188F"/>
    <w:rsid w:val="00551AEB"/>
    <w:rsid w:val="00551BAA"/>
    <w:rsid w:val="00551C39"/>
    <w:rsid w:val="00551D26"/>
    <w:rsid w:val="00551F99"/>
    <w:rsid w:val="005525AB"/>
    <w:rsid w:val="00552995"/>
    <w:rsid w:val="00552B2B"/>
    <w:rsid w:val="00552C58"/>
    <w:rsid w:val="00552F0E"/>
    <w:rsid w:val="005532FE"/>
    <w:rsid w:val="0055349A"/>
    <w:rsid w:val="005538A1"/>
    <w:rsid w:val="00553962"/>
    <w:rsid w:val="00553FCD"/>
    <w:rsid w:val="005549A2"/>
    <w:rsid w:val="005549D6"/>
    <w:rsid w:val="00554AEF"/>
    <w:rsid w:val="00554E0F"/>
    <w:rsid w:val="00555036"/>
    <w:rsid w:val="0055540D"/>
    <w:rsid w:val="005554EE"/>
    <w:rsid w:val="005556FA"/>
    <w:rsid w:val="00555D33"/>
    <w:rsid w:val="00555DB4"/>
    <w:rsid w:val="00556A8B"/>
    <w:rsid w:val="00556C3D"/>
    <w:rsid w:val="00556E1A"/>
    <w:rsid w:val="005574F4"/>
    <w:rsid w:val="005602AF"/>
    <w:rsid w:val="00560614"/>
    <w:rsid w:val="00560C7F"/>
    <w:rsid w:val="00561952"/>
    <w:rsid w:val="00562571"/>
    <w:rsid w:val="00562754"/>
    <w:rsid w:val="00562ADF"/>
    <w:rsid w:val="00562E13"/>
    <w:rsid w:val="00562F5E"/>
    <w:rsid w:val="0056367E"/>
    <w:rsid w:val="00563B9E"/>
    <w:rsid w:val="005648B9"/>
    <w:rsid w:val="00564A4F"/>
    <w:rsid w:val="00564DE3"/>
    <w:rsid w:val="00565A5A"/>
    <w:rsid w:val="00565C12"/>
    <w:rsid w:val="00565D2F"/>
    <w:rsid w:val="00566044"/>
    <w:rsid w:val="005669FD"/>
    <w:rsid w:val="00566E9B"/>
    <w:rsid w:val="005677BC"/>
    <w:rsid w:val="00567D2E"/>
    <w:rsid w:val="00567FA1"/>
    <w:rsid w:val="00567FB8"/>
    <w:rsid w:val="00567FBB"/>
    <w:rsid w:val="0057003F"/>
    <w:rsid w:val="00570174"/>
    <w:rsid w:val="00570451"/>
    <w:rsid w:val="0057062B"/>
    <w:rsid w:val="00570A1D"/>
    <w:rsid w:val="00570F76"/>
    <w:rsid w:val="00570FE1"/>
    <w:rsid w:val="005724FF"/>
    <w:rsid w:val="0057265B"/>
    <w:rsid w:val="00573ADD"/>
    <w:rsid w:val="00573B1E"/>
    <w:rsid w:val="00573D04"/>
    <w:rsid w:val="00573F5E"/>
    <w:rsid w:val="00574292"/>
    <w:rsid w:val="00574896"/>
    <w:rsid w:val="00574CA5"/>
    <w:rsid w:val="0057531B"/>
    <w:rsid w:val="005758B5"/>
    <w:rsid w:val="00576432"/>
    <w:rsid w:val="0057681A"/>
    <w:rsid w:val="00576C17"/>
    <w:rsid w:val="00577071"/>
    <w:rsid w:val="00577BFA"/>
    <w:rsid w:val="00577DD7"/>
    <w:rsid w:val="0058043C"/>
    <w:rsid w:val="00580787"/>
    <w:rsid w:val="005809AB"/>
    <w:rsid w:val="005811C1"/>
    <w:rsid w:val="00581A70"/>
    <w:rsid w:val="00581AC5"/>
    <w:rsid w:val="00581E54"/>
    <w:rsid w:val="00582064"/>
    <w:rsid w:val="005821FC"/>
    <w:rsid w:val="005827E6"/>
    <w:rsid w:val="00583133"/>
    <w:rsid w:val="005836F3"/>
    <w:rsid w:val="00583859"/>
    <w:rsid w:val="00583E15"/>
    <w:rsid w:val="005840BE"/>
    <w:rsid w:val="00584410"/>
    <w:rsid w:val="00584416"/>
    <w:rsid w:val="0058452F"/>
    <w:rsid w:val="005849F9"/>
    <w:rsid w:val="00584A58"/>
    <w:rsid w:val="00584BEC"/>
    <w:rsid w:val="00584D6D"/>
    <w:rsid w:val="00585186"/>
    <w:rsid w:val="00585EBC"/>
    <w:rsid w:val="00585FF4"/>
    <w:rsid w:val="00586580"/>
    <w:rsid w:val="00586AB0"/>
    <w:rsid w:val="00586EF9"/>
    <w:rsid w:val="005876D4"/>
    <w:rsid w:val="00587A20"/>
    <w:rsid w:val="00587B9F"/>
    <w:rsid w:val="00587BD6"/>
    <w:rsid w:val="00587DD2"/>
    <w:rsid w:val="00587F30"/>
    <w:rsid w:val="00587FA2"/>
    <w:rsid w:val="005903B4"/>
    <w:rsid w:val="00590409"/>
    <w:rsid w:val="00590541"/>
    <w:rsid w:val="00590789"/>
    <w:rsid w:val="00590D28"/>
    <w:rsid w:val="00590FD1"/>
    <w:rsid w:val="005915DE"/>
    <w:rsid w:val="00592BB2"/>
    <w:rsid w:val="00593E1E"/>
    <w:rsid w:val="00594242"/>
    <w:rsid w:val="005942A4"/>
    <w:rsid w:val="0059479B"/>
    <w:rsid w:val="00594A01"/>
    <w:rsid w:val="00594B95"/>
    <w:rsid w:val="00594C15"/>
    <w:rsid w:val="00594F7E"/>
    <w:rsid w:val="005954D6"/>
    <w:rsid w:val="00595519"/>
    <w:rsid w:val="005956F1"/>
    <w:rsid w:val="00595942"/>
    <w:rsid w:val="00595F15"/>
    <w:rsid w:val="00596C49"/>
    <w:rsid w:val="00596CDF"/>
    <w:rsid w:val="00596D58"/>
    <w:rsid w:val="0059704C"/>
    <w:rsid w:val="0059753A"/>
    <w:rsid w:val="00597541"/>
    <w:rsid w:val="005978BC"/>
    <w:rsid w:val="00597E16"/>
    <w:rsid w:val="005A051C"/>
    <w:rsid w:val="005A06B6"/>
    <w:rsid w:val="005A1351"/>
    <w:rsid w:val="005A1BE6"/>
    <w:rsid w:val="005A1CDC"/>
    <w:rsid w:val="005A1D64"/>
    <w:rsid w:val="005A21EA"/>
    <w:rsid w:val="005A267E"/>
    <w:rsid w:val="005A2917"/>
    <w:rsid w:val="005A3871"/>
    <w:rsid w:val="005A4191"/>
    <w:rsid w:val="005A41FB"/>
    <w:rsid w:val="005A4B77"/>
    <w:rsid w:val="005A5338"/>
    <w:rsid w:val="005A5F0F"/>
    <w:rsid w:val="005A5FAC"/>
    <w:rsid w:val="005A60A6"/>
    <w:rsid w:val="005A64EC"/>
    <w:rsid w:val="005A6573"/>
    <w:rsid w:val="005A7019"/>
    <w:rsid w:val="005A7623"/>
    <w:rsid w:val="005B09E6"/>
    <w:rsid w:val="005B0FD5"/>
    <w:rsid w:val="005B10A9"/>
    <w:rsid w:val="005B111D"/>
    <w:rsid w:val="005B17C1"/>
    <w:rsid w:val="005B1B9D"/>
    <w:rsid w:val="005B1CC2"/>
    <w:rsid w:val="005B215E"/>
    <w:rsid w:val="005B26C8"/>
    <w:rsid w:val="005B2A91"/>
    <w:rsid w:val="005B2B11"/>
    <w:rsid w:val="005B3060"/>
    <w:rsid w:val="005B3C9D"/>
    <w:rsid w:val="005B414D"/>
    <w:rsid w:val="005B43D0"/>
    <w:rsid w:val="005B4829"/>
    <w:rsid w:val="005B4D7D"/>
    <w:rsid w:val="005B572F"/>
    <w:rsid w:val="005B5919"/>
    <w:rsid w:val="005B5E06"/>
    <w:rsid w:val="005B619F"/>
    <w:rsid w:val="005B6738"/>
    <w:rsid w:val="005B706D"/>
    <w:rsid w:val="005B7216"/>
    <w:rsid w:val="005B74B3"/>
    <w:rsid w:val="005B76DF"/>
    <w:rsid w:val="005C0245"/>
    <w:rsid w:val="005C0522"/>
    <w:rsid w:val="005C08A7"/>
    <w:rsid w:val="005C116B"/>
    <w:rsid w:val="005C137C"/>
    <w:rsid w:val="005C13CA"/>
    <w:rsid w:val="005C14E9"/>
    <w:rsid w:val="005C1626"/>
    <w:rsid w:val="005C1B7D"/>
    <w:rsid w:val="005C2DDC"/>
    <w:rsid w:val="005C36B6"/>
    <w:rsid w:val="005C36E1"/>
    <w:rsid w:val="005C403E"/>
    <w:rsid w:val="005C4345"/>
    <w:rsid w:val="005C4DBE"/>
    <w:rsid w:val="005C4F6C"/>
    <w:rsid w:val="005C52F8"/>
    <w:rsid w:val="005C5966"/>
    <w:rsid w:val="005C6029"/>
    <w:rsid w:val="005C647E"/>
    <w:rsid w:val="005C673A"/>
    <w:rsid w:val="005C6A8A"/>
    <w:rsid w:val="005C6AB1"/>
    <w:rsid w:val="005C6DBF"/>
    <w:rsid w:val="005C6F5F"/>
    <w:rsid w:val="005C703F"/>
    <w:rsid w:val="005C730F"/>
    <w:rsid w:val="005C7335"/>
    <w:rsid w:val="005C753D"/>
    <w:rsid w:val="005C7768"/>
    <w:rsid w:val="005C7EC8"/>
    <w:rsid w:val="005D00EF"/>
    <w:rsid w:val="005D0509"/>
    <w:rsid w:val="005D0655"/>
    <w:rsid w:val="005D08AF"/>
    <w:rsid w:val="005D0CA5"/>
    <w:rsid w:val="005D0CF9"/>
    <w:rsid w:val="005D0ECC"/>
    <w:rsid w:val="005D1171"/>
    <w:rsid w:val="005D1303"/>
    <w:rsid w:val="005D181C"/>
    <w:rsid w:val="005D1F25"/>
    <w:rsid w:val="005D29A1"/>
    <w:rsid w:val="005D337F"/>
    <w:rsid w:val="005D3DD7"/>
    <w:rsid w:val="005D469D"/>
    <w:rsid w:val="005D562D"/>
    <w:rsid w:val="005D6351"/>
    <w:rsid w:val="005D6AF8"/>
    <w:rsid w:val="005D6AFA"/>
    <w:rsid w:val="005D6CA4"/>
    <w:rsid w:val="005D6EB1"/>
    <w:rsid w:val="005D725F"/>
    <w:rsid w:val="005D73C4"/>
    <w:rsid w:val="005D74EC"/>
    <w:rsid w:val="005D7A1F"/>
    <w:rsid w:val="005D7B5B"/>
    <w:rsid w:val="005D7E29"/>
    <w:rsid w:val="005E01BF"/>
    <w:rsid w:val="005E0484"/>
    <w:rsid w:val="005E085D"/>
    <w:rsid w:val="005E0AD8"/>
    <w:rsid w:val="005E132A"/>
    <w:rsid w:val="005E1556"/>
    <w:rsid w:val="005E27E5"/>
    <w:rsid w:val="005E292F"/>
    <w:rsid w:val="005E3054"/>
    <w:rsid w:val="005E31D9"/>
    <w:rsid w:val="005E3CF5"/>
    <w:rsid w:val="005E3EAA"/>
    <w:rsid w:val="005E40D6"/>
    <w:rsid w:val="005E410E"/>
    <w:rsid w:val="005E42CF"/>
    <w:rsid w:val="005E451B"/>
    <w:rsid w:val="005E4982"/>
    <w:rsid w:val="005E4A78"/>
    <w:rsid w:val="005E4C56"/>
    <w:rsid w:val="005E4D75"/>
    <w:rsid w:val="005E5317"/>
    <w:rsid w:val="005E54EA"/>
    <w:rsid w:val="005E583A"/>
    <w:rsid w:val="005E5943"/>
    <w:rsid w:val="005E5CC8"/>
    <w:rsid w:val="005E66AB"/>
    <w:rsid w:val="005E6A99"/>
    <w:rsid w:val="005E6CFE"/>
    <w:rsid w:val="005E76D9"/>
    <w:rsid w:val="005E785A"/>
    <w:rsid w:val="005F00D6"/>
    <w:rsid w:val="005F01D8"/>
    <w:rsid w:val="005F0B27"/>
    <w:rsid w:val="005F0CCB"/>
    <w:rsid w:val="005F1487"/>
    <w:rsid w:val="005F169C"/>
    <w:rsid w:val="005F18AA"/>
    <w:rsid w:val="005F1C70"/>
    <w:rsid w:val="005F2662"/>
    <w:rsid w:val="005F364A"/>
    <w:rsid w:val="005F375D"/>
    <w:rsid w:val="005F3993"/>
    <w:rsid w:val="005F42AC"/>
    <w:rsid w:val="005F4A21"/>
    <w:rsid w:val="005F4D55"/>
    <w:rsid w:val="005F5044"/>
    <w:rsid w:val="005F51AA"/>
    <w:rsid w:val="005F555D"/>
    <w:rsid w:val="005F5ED4"/>
    <w:rsid w:val="005F671B"/>
    <w:rsid w:val="005F6C9A"/>
    <w:rsid w:val="005F6CD5"/>
    <w:rsid w:val="005F6E5A"/>
    <w:rsid w:val="005F6EEB"/>
    <w:rsid w:val="005F7081"/>
    <w:rsid w:val="005F73DA"/>
    <w:rsid w:val="005F76F2"/>
    <w:rsid w:val="005F78D9"/>
    <w:rsid w:val="005F79DA"/>
    <w:rsid w:val="005F7BE4"/>
    <w:rsid w:val="005F7C1D"/>
    <w:rsid w:val="005F7E76"/>
    <w:rsid w:val="005F7ED0"/>
    <w:rsid w:val="0060087D"/>
    <w:rsid w:val="0060114A"/>
    <w:rsid w:val="0060166B"/>
    <w:rsid w:val="0060195E"/>
    <w:rsid w:val="00601D79"/>
    <w:rsid w:val="00601FEC"/>
    <w:rsid w:val="0060222C"/>
    <w:rsid w:val="006024D9"/>
    <w:rsid w:val="00602901"/>
    <w:rsid w:val="006029FC"/>
    <w:rsid w:val="00602E39"/>
    <w:rsid w:val="00603058"/>
    <w:rsid w:val="00603425"/>
    <w:rsid w:val="00603AF6"/>
    <w:rsid w:val="006040C3"/>
    <w:rsid w:val="006042E4"/>
    <w:rsid w:val="00604694"/>
    <w:rsid w:val="00604782"/>
    <w:rsid w:val="006048CD"/>
    <w:rsid w:val="006048FC"/>
    <w:rsid w:val="00604D32"/>
    <w:rsid w:val="006050ED"/>
    <w:rsid w:val="00605342"/>
    <w:rsid w:val="00605377"/>
    <w:rsid w:val="00605570"/>
    <w:rsid w:val="006057F1"/>
    <w:rsid w:val="006062BA"/>
    <w:rsid w:val="00606635"/>
    <w:rsid w:val="006069F5"/>
    <w:rsid w:val="006074AA"/>
    <w:rsid w:val="006076F3"/>
    <w:rsid w:val="0060771C"/>
    <w:rsid w:val="00607961"/>
    <w:rsid w:val="00607AD6"/>
    <w:rsid w:val="00607BAC"/>
    <w:rsid w:val="0061002D"/>
    <w:rsid w:val="0061015E"/>
    <w:rsid w:val="00610EA2"/>
    <w:rsid w:val="00611103"/>
    <w:rsid w:val="006113B7"/>
    <w:rsid w:val="006113EF"/>
    <w:rsid w:val="006114AD"/>
    <w:rsid w:val="006116A7"/>
    <w:rsid w:val="00611D18"/>
    <w:rsid w:val="00612C50"/>
    <w:rsid w:val="00612F14"/>
    <w:rsid w:val="006135D6"/>
    <w:rsid w:val="00614593"/>
    <w:rsid w:val="00614759"/>
    <w:rsid w:val="00615674"/>
    <w:rsid w:val="00615833"/>
    <w:rsid w:val="00615AF3"/>
    <w:rsid w:val="006162CB"/>
    <w:rsid w:val="0061664D"/>
    <w:rsid w:val="00616693"/>
    <w:rsid w:val="00616C38"/>
    <w:rsid w:val="006171A0"/>
    <w:rsid w:val="006171A6"/>
    <w:rsid w:val="0061732A"/>
    <w:rsid w:val="006173C4"/>
    <w:rsid w:val="006173E3"/>
    <w:rsid w:val="006176C1"/>
    <w:rsid w:val="0061778D"/>
    <w:rsid w:val="00620703"/>
    <w:rsid w:val="00620C78"/>
    <w:rsid w:val="0062176B"/>
    <w:rsid w:val="00621942"/>
    <w:rsid w:val="0062236A"/>
    <w:rsid w:val="0062237C"/>
    <w:rsid w:val="00622A6D"/>
    <w:rsid w:val="00623749"/>
    <w:rsid w:val="00623762"/>
    <w:rsid w:val="00623AE2"/>
    <w:rsid w:val="00623B66"/>
    <w:rsid w:val="0062457B"/>
    <w:rsid w:val="00624687"/>
    <w:rsid w:val="006249BB"/>
    <w:rsid w:val="00624AB9"/>
    <w:rsid w:val="00624CD0"/>
    <w:rsid w:val="006250C7"/>
    <w:rsid w:val="00625729"/>
    <w:rsid w:val="006257D3"/>
    <w:rsid w:val="00625B54"/>
    <w:rsid w:val="00626071"/>
    <w:rsid w:val="006264CA"/>
    <w:rsid w:val="0062662F"/>
    <w:rsid w:val="00626B40"/>
    <w:rsid w:val="0062714A"/>
    <w:rsid w:val="00627326"/>
    <w:rsid w:val="00627B8A"/>
    <w:rsid w:val="00627DBF"/>
    <w:rsid w:val="00630143"/>
    <w:rsid w:val="006301DE"/>
    <w:rsid w:val="00630642"/>
    <w:rsid w:val="00630FF5"/>
    <w:rsid w:val="00631ADC"/>
    <w:rsid w:val="00632C04"/>
    <w:rsid w:val="006330CC"/>
    <w:rsid w:val="0063337E"/>
    <w:rsid w:val="00633A64"/>
    <w:rsid w:val="00633E58"/>
    <w:rsid w:val="0063468A"/>
    <w:rsid w:val="00634963"/>
    <w:rsid w:val="00634B12"/>
    <w:rsid w:val="0063540B"/>
    <w:rsid w:val="00635437"/>
    <w:rsid w:val="00635590"/>
    <w:rsid w:val="006358A8"/>
    <w:rsid w:val="00635A5C"/>
    <w:rsid w:val="00635A7F"/>
    <w:rsid w:val="00635CBD"/>
    <w:rsid w:val="00636429"/>
    <w:rsid w:val="0063664F"/>
    <w:rsid w:val="00636A96"/>
    <w:rsid w:val="00636EDD"/>
    <w:rsid w:val="00636F37"/>
    <w:rsid w:val="00637A37"/>
    <w:rsid w:val="00637E78"/>
    <w:rsid w:val="00637E89"/>
    <w:rsid w:val="006400B9"/>
    <w:rsid w:val="0064032A"/>
    <w:rsid w:val="00640717"/>
    <w:rsid w:val="00641039"/>
    <w:rsid w:val="006412EA"/>
    <w:rsid w:val="0064179B"/>
    <w:rsid w:val="00641C34"/>
    <w:rsid w:val="00641F07"/>
    <w:rsid w:val="00642239"/>
    <w:rsid w:val="006423C5"/>
    <w:rsid w:val="00642E1D"/>
    <w:rsid w:val="00643146"/>
    <w:rsid w:val="006435CE"/>
    <w:rsid w:val="006435D0"/>
    <w:rsid w:val="00643DCC"/>
    <w:rsid w:val="00643E13"/>
    <w:rsid w:val="00643F50"/>
    <w:rsid w:val="00644A07"/>
    <w:rsid w:val="00644F58"/>
    <w:rsid w:val="006450C9"/>
    <w:rsid w:val="006455C2"/>
    <w:rsid w:val="006458EF"/>
    <w:rsid w:val="00645E4C"/>
    <w:rsid w:val="00645E8D"/>
    <w:rsid w:val="00646097"/>
    <w:rsid w:val="0064633E"/>
    <w:rsid w:val="00646929"/>
    <w:rsid w:val="00647711"/>
    <w:rsid w:val="0064798E"/>
    <w:rsid w:val="00647CED"/>
    <w:rsid w:val="0065033C"/>
    <w:rsid w:val="0065034A"/>
    <w:rsid w:val="00650396"/>
    <w:rsid w:val="0065039C"/>
    <w:rsid w:val="00650575"/>
    <w:rsid w:val="00650A33"/>
    <w:rsid w:val="00650DE0"/>
    <w:rsid w:val="00651018"/>
    <w:rsid w:val="00651B3B"/>
    <w:rsid w:val="006523A0"/>
    <w:rsid w:val="006523D5"/>
    <w:rsid w:val="00652564"/>
    <w:rsid w:val="00652F3F"/>
    <w:rsid w:val="006532CE"/>
    <w:rsid w:val="006536A8"/>
    <w:rsid w:val="0065371B"/>
    <w:rsid w:val="00653778"/>
    <w:rsid w:val="00653AEE"/>
    <w:rsid w:val="00653C38"/>
    <w:rsid w:val="00653DB7"/>
    <w:rsid w:val="006540FA"/>
    <w:rsid w:val="00654E7B"/>
    <w:rsid w:val="0065505C"/>
    <w:rsid w:val="006550DE"/>
    <w:rsid w:val="006558DE"/>
    <w:rsid w:val="00655A82"/>
    <w:rsid w:val="00656164"/>
    <w:rsid w:val="006561D4"/>
    <w:rsid w:val="0065628A"/>
    <w:rsid w:val="00656801"/>
    <w:rsid w:val="00657287"/>
    <w:rsid w:val="006573C5"/>
    <w:rsid w:val="00657CFE"/>
    <w:rsid w:val="00660293"/>
    <w:rsid w:val="006602B3"/>
    <w:rsid w:val="006602F5"/>
    <w:rsid w:val="00660FA9"/>
    <w:rsid w:val="0066135A"/>
    <w:rsid w:val="006613D2"/>
    <w:rsid w:val="0066143D"/>
    <w:rsid w:val="00661804"/>
    <w:rsid w:val="00661A31"/>
    <w:rsid w:val="00661B37"/>
    <w:rsid w:val="00662226"/>
    <w:rsid w:val="006633AD"/>
    <w:rsid w:val="00663F3A"/>
    <w:rsid w:val="00664191"/>
    <w:rsid w:val="00664958"/>
    <w:rsid w:val="006649E3"/>
    <w:rsid w:val="00664BB2"/>
    <w:rsid w:val="00664CAC"/>
    <w:rsid w:val="00664DD6"/>
    <w:rsid w:val="0066522F"/>
    <w:rsid w:val="006653F9"/>
    <w:rsid w:val="00665A2A"/>
    <w:rsid w:val="00665CFA"/>
    <w:rsid w:val="00665E11"/>
    <w:rsid w:val="00665EDE"/>
    <w:rsid w:val="00666088"/>
    <w:rsid w:val="0066637E"/>
    <w:rsid w:val="00666402"/>
    <w:rsid w:val="00666408"/>
    <w:rsid w:val="006664E4"/>
    <w:rsid w:val="0066653C"/>
    <w:rsid w:val="006668C7"/>
    <w:rsid w:val="00666A0B"/>
    <w:rsid w:val="00666E39"/>
    <w:rsid w:val="00667514"/>
    <w:rsid w:val="006677C3"/>
    <w:rsid w:val="00667B55"/>
    <w:rsid w:val="006701D3"/>
    <w:rsid w:val="00670866"/>
    <w:rsid w:val="00670E3D"/>
    <w:rsid w:val="006715C2"/>
    <w:rsid w:val="00671EE8"/>
    <w:rsid w:val="00672278"/>
    <w:rsid w:val="0067227F"/>
    <w:rsid w:val="00672A4B"/>
    <w:rsid w:val="00672EE1"/>
    <w:rsid w:val="0067372F"/>
    <w:rsid w:val="00673B5E"/>
    <w:rsid w:val="00673B84"/>
    <w:rsid w:val="00674302"/>
    <w:rsid w:val="00674C36"/>
    <w:rsid w:val="00674C5E"/>
    <w:rsid w:val="00674E17"/>
    <w:rsid w:val="006751A3"/>
    <w:rsid w:val="0067557D"/>
    <w:rsid w:val="006756BD"/>
    <w:rsid w:val="00675968"/>
    <w:rsid w:val="00675CE4"/>
    <w:rsid w:val="00676A28"/>
    <w:rsid w:val="0067762A"/>
    <w:rsid w:val="00677ACC"/>
    <w:rsid w:val="00677BBE"/>
    <w:rsid w:val="00680043"/>
    <w:rsid w:val="0068074D"/>
    <w:rsid w:val="0068129D"/>
    <w:rsid w:val="006813E7"/>
    <w:rsid w:val="00681865"/>
    <w:rsid w:val="00681B2D"/>
    <w:rsid w:val="00682A37"/>
    <w:rsid w:val="00682CB5"/>
    <w:rsid w:val="00682D41"/>
    <w:rsid w:val="0068379A"/>
    <w:rsid w:val="006848F6"/>
    <w:rsid w:val="00684B63"/>
    <w:rsid w:val="00684EC4"/>
    <w:rsid w:val="00685AFA"/>
    <w:rsid w:val="00685F58"/>
    <w:rsid w:val="006863A2"/>
    <w:rsid w:val="00686F24"/>
    <w:rsid w:val="00686FAE"/>
    <w:rsid w:val="00687038"/>
    <w:rsid w:val="006875DE"/>
    <w:rsid w:val="00687AE9"/>
    <w:rsid w:val="00690020"/>
    <w:rsid w:val="00690153"/>
    <w:rsid w:val="00690667"/>
    <w:rsid w:val="0069071C"/>
    <w:rsid w:val="00690D54"/>
    <w:rsid w:val="00691463"/>
    <w:rsid w:val="006915FF"/>
    <w:rsid w:val="00691BAB"/>
    <w:rsid w:val="00692062"/>
    <w:rsid w:val="00692485"/>
    <w:rsid w:val="00692770"/>
    <w:rsid w:val="006927EF"/>
    <w:rsid w:val="00692A12"/>
    <w:rsid w:val="0069351B"/>
    <w:rsid w:val="006935A2"/>
    <w:rsid w:val="00693A10"/>
    <w:rsid w:val="00694068"/>
    <w:rsid w:val="0069413F"/>
    <w:rsid w:val="00694489"/>
    <w:rsid w:val="00694F0E"/>
    <w:rsid w:val="00695387"/>
    <w:rsid w:val="00695606"/>
    <w:rsid w:val="00695A81"/>
    <w:rsid w:val="00695C0A"/>
    <w:rsid w:val="00695D52"/>
    <w:rsid w:val="00695D9A"/>
    <w:rsid w:val="00696309"/>
    <w:rsid w:val="00696F08"/>
    <w:rsid w:val="00697167"/>
    <w:rsid w:val="00697223"/>
    <w:rsid w:val="00697508"/>
    <w:rsid w:val="006A025E"/>
    <w:rsid w:val="006A0411"/>
    <w:rsid w:val="006A0740"/>
    <w:rsid w:val="006A0761"/>
    <w:rsid w:val="006A0794"/>
    <w:rsid w:val="006A0B9B"/>
    <w:rsid w:val="006A1031"/>
    <w:rsid w:val="006A11A5"/>
    <w:rsid w:val="006A1618"/>
    <w:rsid w:val="006A1D18"/>
    <w:rsid w:val="006A1DD6"/>
    <w:rsid w:val="006A3010"/>
    <w:rsid w:val="006A39BF"/>
    <w:rsid w:val="006A39E4"/>
    <w:rsid w:val="006A3DDC"/>
    <w:rsid w:val="006A3E5A"/>
    <w:rsid w:val="006A4295"/>
    <w:rsid w:val="006A47BC"/>
    <w:rsid w:val="006A5291"/>
    <w:rsid w:val="006A54DC"/>
    <w:rsid w:val="006A5611"/>
    <w:rsid w:val="006A57C2"/>
    <w:rsid w:val="006A586A"/>
    <w:rsid w:val="006A5D84"/>
    <w:rsid w:val="006A5E4F"/>
    <w:rsid w:val="006A706D"/>
    <w:rsid w:val="006A7441"/>
    <w:rsid w:val="006A7793"/>
    <w:rsid w:val="006A78BE"/>
    <w:rsid w:val="006A7928"/>
    <w:rsid w:val="006A7B23"/>
    <w:rsid w:val="006A7E76"/>
    <w:rsid w:val="006B0196"/>
    <w:rsid w:val="006B0F85"/>
    <w:rsid w:val="006B10A0"/>
    <w:rsid w:val="006B1A69"/>
    <w:rsid w:val="006B1A8A"/>
    <w:rsid w:val="006B1B8F"/>
    <w:rsid w:val="006B207C"/>
    <w:rsid w:val="006B2685"/>
    <w:rsid w:val="006B26B0"/>
    <w:rsid w:val="006B2DFF"/>
    <w:rsid w:val="006B2E32"/>
    <w:rsid w:val="006B3008"/>
    <w:rsid w:val="006B31B7"/>
    <w:rsid w:val="006B3348"/>
    <w:rsid w:val="006B371F"/>
    <w:rsid w:val="006B3EB5"/>
    <w:rsid w:val="006B4489"/>
    <w:rsid w:val="006B4649"/>
    <w:rsid w:val="006B4DF5"/>
    <w:rsid w:val="006B5234"/>
    <w:rsid w:val="006B5D77"/>
    <w:rsid w:val="006B5E57"/>
    <w:rsid w:val="006B603C"/>
    <w:rsid w:val="006B6051"/>
    <w:rsid w:val="006B60C5"/>
    <w:rsid w:val="006B6183"/>
    <w:rsid w:val="006B6C61"/>
    <w:rsid w:val="006B6D86"/>
    <w:rsid w:val="006B729E"/>
    <w:rsid w:val="006C0158"/>
    <w:rsid w:val="006C0511"/>
    <w:rsid w:val="006C068A"/>
    <w:rsid w:val="006C1525"/>
    <w:rsid w:val="006C15B8"/>
    <w:rsid w:val="006C2538"/>
    <w:rsid w:val="006C2C60"/>
    <w:rsid w:val="006C41B7"/>
    <w:rsid w:val="006C477D"/>
    <w:rsid w:val="006C47ED"/>
    <w:rsid w:val="006C4E9E"/>
    <w:rsid w:val="006C4EFA"/>
    <w:rsid w:val="006C5148"/>
    <w:rsid w:val="006C5495"/>
    <w:rsid w:val="006C570A"/>
    <w:rsid w:val="006C5D36"/>
    <w:rsid w:val="006C6308"/>
    <w:rsid w:val="006C63E1"/>
    <w:rsid w:val="006C67F7"/>
    <w:rsid w:val="006C6F8B"/>
    <w:rsid w:val="006C72EE"/>
    <w:rsid w:val="006C7317"/>
    <w:rsid w:val="006C76A3"/>
    <w:rsid w:val="006C7C94"/>
    <w:rsid w:val="006C7E70"/>
    <w:rsid w:val="006C7FC9"/>
    <w:rsid w:val="006C7FE3"/>
    <w:rsid w:val="006D0041"/>
    <w:rsid w:val="006D033C"/>
    <w:rsid w:val="006D072B"/>
    <w:rsid w:val="006D166D"/>
    <w:rsid w:val="006D1A40"/>
    <w:rsid w:val="006D1D9D"/>
    <w:rsid w:val="006D1DD2"/>
    <w:rsid w:val="006D2485"/>
    <w:rsid w:val="006D3A4F"/>
    <w:rsid w:val="006D4248"/>
    <w:rsid w:val="006D5233"/>
    <w:rsid w:val="006D5D9A"/>
    <w:rsid w:val="006D5DEC"/>
    <w:rsid w:val="006D6050"/>
    <w:rsid w:val="006D60CE"/>
    <w:rsid w:val="006D6B22"/>
    <w:rsid w:val="006D6ED0"/>
    <w:rsid w:val="006D7123"/>
    <w:rsid w:val="006D719C"/>
    <w:rsid w:val="006D7319"/>
    <w:rsid w:val="006E05F4"/>
    <w:rsid w:val="006E0785"/>
    <w:rsid w:val="006E0E35"/>
    <w:rsid w:val="006E0F6C"/>
    <w:rsid w:val="006E1202"/>
    <w:rsid w:val="006E1394"/>
    <w:rsid w:val="006E15E3"/>
    <w:rsid w:val="006E1665"/>
    <w:rsid w:val="006E175A"/>
    <w:rsid w:val="006E1C64"/>
    <w:rsid w:val="006E25BC"/>
    <w:rsid w:val="006E2B6D"/>
    <w:rsid w:val="006E2C7C"/>
    <w:rsid w:val="006E2DDC"/>
    <w:rsid w:val="006E34CC"/>
    <w:rsid w:val="006E36D6"/>
    <w:rsid w:val="006E39C3"/>
    <w:rsid w:val="006E3CBF"/>
    <w:rsid w:val="006E3E57"/>
    <w:rsid w:val="006E4285"/>
    <w:rsid w:val="006E45C0"/>
    <w:rsid w:val="006E4761"/>
    <w:rsid w:val="006E48E6"/>
    <w:rsid w:val="006E49F7"/>
    <w:rsid w:val="006E529D"/>
    <w:rsid w:val="006E56F5"/>
    <w:rsid w:val="006E5AB4"/>
    <w:rsid w:val="006E5B5E"/>
    <w:rsid w:val="006E5B6A"/>
    <w:rsid w:val="006E61F7"/>
    <w:rsid w:val="006E66BD"/>
    <w:rsid w:val="006E6F00"/>
    <w:rsid w:val="006E73F9"/>
    <w:rsid w:val="006E764F"/>
    <w:rsid w:val="006E77ED"/>
    <w:rsid w:val="006E7BB7"/>
    <w:rsid w:val="006F0178"/>
    <w:rsid w:val="006F0406"/>
    <w:rsid w:val="006F066A"/>
    <w:rsid w:val="006F0DEE"/>
    <w:rsid w:val="006F0F50"/>
    <w:rsid w:val="006F1394"/>
    <w:rsid w:val="006F162E"/>
    <w:rsid w:val="006F199A"/>
    <w:rsid w:val="006F20B0"/>
    <w:rsid w:val="006F2396"/>
    <w:rsid w:val="006F28B7"/>
    <w:rsid w:val="006F2B14"/>
    <w:rsid w:val="006F2BB7"/>
    <w:rsid w:val="006F2C38"/>
    <w:rsid w:val="006F2CD1"/>
    <w:rsid w:val="006F2D7B"/>
    <w:rsid w:val="006F3283"/>
    <w:rsid w:val="006F372C"/>
    <w:rsid w:val="006F3A2D"/>
    <w:rsid w:val="006F3CEC"/>
    <w:rsid w:val="006F3E95"/>
    <w:rsid w:val="006F4AB0"/>
    <w:rsid w:val="006F5109"/>
    <w:rsid w:val="006F5907"/>
    <w:rsid w:val="006F5E32"/>
    <w:rsid w:val="006F66DC"/>
    <w:rsid w:val="006F6796"/>
    <w:rsid w:val="006F7154"/>
    <w:rsid w:val="007004D7"/>
    <w:rsid w:val="0070074D"/>
    <w:rsid w:val="00701522"/>
    <w:rsid w:val="00701CB5"/>
    <w:rsid w:val="00701D4D"/>
    <w:rsid w:val="00701D78"/>
    <w:rsid w:val="00701F85"/>
    <w:rsid w:val="007021B1"/>
    <w:rsid w:val="0070281E"/>
    <w:rsid w:val="00702DCD"/>
    <w:rsid w:val="00703E0B"/>
    <w:rsid w:val="007041DB"/>
    <w:rsid w:val="0070494D"/>
    <w:rsid w:val="00704FDC"/>
    <w:rsid w:val="0070516A"/>
    <w:rsid w:val="0070558C"/>
    <w:rsid w:val="0070572C"/>
    <w:rsid w:val="00705A37"/>
    <w:rsid w:val="00705C0E"/>
    <w:rsid w:val="00705E86"/>
    <w:rsid w:val="0070624E"/>
    <w:rsid w:val="00706414"/>
    <w:rsid w:val="007064FD"/>
    <w:rsid w:val="007065FB"/>
    <w:rsid w:val="00706624"/>
    <w:rsid w:val="00706873"/>
    <w:rsid w:val="007069FD"/>
    <w:rsid w:val="00706A05"/>
    <w:rsid w:val="00706C19"/>
    <w:rsid w:val="00706C35"/>
    <w:rsid w:val="00707158"/>
    <w:rsid w:val="00707859"/>
    <w:rsid w:val="00707913"/>
    <w:rsid w:val="007101AB"/>
    <w:rsid w:val="0071023F"/>
    <w:rsid w:val="0071026F"/>
    <w:rsid w:val="00710C14"/>
    <w:rsid w:val="00710D77"/>
    <w:rsid w:val="007112AA"/>
    <w:rsid w:val="0071134F"/>
    <w:rsid w:val="00711549"/>
    <w:rsid w:val="00711825"/>
    <w:rsid w:val="0071183C"/>
    <w:rsid w:val="00711862"/>
    <w:rsid w:val="00711ABE"/>
    <w:rsid w:val="00711BA8"/>
    <w:rsid w:val="00711E98"/>
    <w:rsid w:val="007123FB"/>
    <w:rsid w:val="0071287F"/>
    <w:rsid w:val="0071372D"/>
    <w:rsid w:val="0071397F"/>
    <w:rsid w:val="00713C84"/>
    <w:rsid w:val="007143F1"/>
    <w:rsid w:val="00714B52"/>
    <w:rsid w:val="007153C1"/>
    <w:rsid w:val="00715756"/>
    <w:rsid w:val="00715DCC"/>
    <w:rsid w:val="007169C4"/>
    <w:rsid w:val="00716DF3"/>
    <w:rsid w:val="00717B4A"/>
    <w:rsid w:val="007200C8"/>
    <w:rsid w:val="00720583"/>
    <w:rsid w:val="00720609"/>
    <w:rsid w:val="00720690"/>
    <w:rsid w:val="007207C6"/>
    <w:rsid w:val="00720ADA"/>
    <w:rsid w:val="00721817"/>
    <w:rsid w:val="007221FD"/>
    <w:rsid w:val="0072224C"/>
    <w:rsid w:val="0072243A"/>
    <w:rsid w:val="00722891"/>
    <w:rsid w:val="00722D59"/>
    <w:rsid w:val="0072316D"/>
    <w:rsid w:val="0072382B"/>
    <w:rsid w:val="00723A0A"/>
    <w:rsid w:val="00723F4C"/>
    <w:rsid w:val="0072441E"/>
    <w:rsid w:val="00724763"/>
    <w:rsid w:val="0072481E"/>
    <w:rsid w:val="00724901"/>
    <w:rsid w:val="00724E2E"/>
    <w:rsid w:val="00725031"/>
    <w:rsid w:val="00726758"/>
    <w:rsid w:val="00726BDD"/>
    <w:rsid w:val="00726F61"/>
    <w:rsid w:val="007272A9"/>
    <w:rsid w:val="007272EF"/>
    <w:rsid w:val="007273F7"/>
    <w:rsid w:val="0072741F"/>
    <w:rsid w:val="007276E9"/>
    <w:rsid w:val="00727A65"/>
    <w:rsid w:val="00727FFC"/>
    <w:rsid w:val="007304C6"/>
    <w:rsid w:val="0073073D"/>
    <w:rsid w:val="00731219"/>
    <w:rsid w:val="00731CDF"/>
    <w:rsid w:val="00731EE0"/>
    <w:rsid w:val="0073211A"/>
    <w:rsid w:val="0073250B"/>
    <w:rsid w:val="00732C9D"/>
    <w:rsid w:val="00732EC3"/>
    <w:rsid w:val="00733008"/>
    <w:rsid w:val="007333C4"/>
    <w:rsid w:val="0073388E"/>
    <w:rsid w:val="00733998"/>
    <w:rsid w:val="00733D85"/>
    <w:rsid w:val="00733DEA"/>
    <w:rsid w:val="007344F0"/>
    <w:rsid w:val="007346EA"/>
    <w:rsid w:val="007347D0"/>
    <w:rsid w:val="00734A4E"/>
    <w:rsid w:val="00734E3E"/>
    <w:rsid w:val="00735030"/>
    <w:rsid w:val="00735308"/>
    <w:rsid w:val="00735906"/>
    <w:rsid w:val="0073598B"/>
    <w:rsid w:val="00735E1D"/>
    <w:rsid w:val="007361EE"/>
    <w:rsid w:val="00736A6B"/>
    <w:rsid w:val="00736E72"/>
    <w:rsid w:val="00736EF6"/>
    <w:rsid w:val="00737835"/>
    <w:rsid w:val="00737908"/>
    <w:rsid w:val="0074057D"/>
    <w:rsid w:val="00740DD7"/>
    <w:rsid w:val="00741168"/>
    <w:rsid w:val="007411A7"/>
    <w:rsid w:val="007414F6"/>
    <w:rsid w:val="00741B2C"/>
    <w:rsid w:val="00741E38"/>
    <w:rsid w:val="00741FF7"/>
    <w:rsid w:val="0074226C"/>
    <w:rsid w:val="00742484"/>
    <w:rsid w:val="0074254A"/>
    <w:rsid w:val="0074297B"/>
    <w:rsid w:val="00742A88"/>
    <w:rsid w:val="00742F16"/>
    <w:rsid w:val="007431BC"/>
    <w:rsid w:val="007440C6"/>
    <w:rsid w:val="00744359"/>
    <w:rsid w:val="007453BF"/>
    <w:rsid w:val="007455FD"/>
    <w:rsid w:val="007457B6"/>
    <w:rsid w:val="007457BC"/>
    <w:rsid w:val="007459E1"/>
    <w:rsid w:val="0074661E"/>
    <w:rsid w:val="0074668E"/>
    <w:rsid w:val="00746845"/>
    <w:rsid w:val="007470CB"/>
    <w:rsid w:val="007471FF"/>
    <w:rsid w:val="0074721F"/>
    <w:rsid w:val="00747312"/>
    <w:rsid w:val="0074759F"/>
    <w:rsid w:val="007476C9"/>
    <w:rsid w:val="007477BB"/>
    <w:rsid w:val="00747B4D"/>
    <w:rsid w:val="00747E1B"/>
    <w:rsid w:val="00750E04"/>
    <w:rsid w:val="0075129E"/>
    <w:rsid w:val="007515B2"/>
    <w:rsid w:val="007516EC"/>
    <w:rsid w:val="00752258"/>
    <w:rsid w:val="00752989"/>
    <w:rsid w:val="00752BB8"/>
    <w:rsid w:val="00753971"/>
    <w:rsid w:val="00753C7D"/>
    <w:rsid w:val="00754037"/>
    <w:rsid w:val="0075493C"/>
    <w:rsid w:val="00755226"/>
    <w:rsid w:val="007554BA"/>
    <w:rsid w:val="00755603"/>
    <w:rsid w:val="007556AF"/>
    <w:rsid w:val="00756333"/>
    <w:rsid w:val="007567BC"/>
    <w:rsid w:val="00756ADF"/>
    <w:rsid w:val="00756B8A"/>
    <w:rsid w:val="00756BEC"/>
    <w:rsid w:val="007577F7"/>
    <w:rsid w:val="00757C8D"/>
    <w:rsid w:val="00760082"/>
    <w:rsid w:val="00760278"/>
    <w:rsid w:val="007606A0"/>
    <w:rsid w:val="00760797"/>
    <w:rsid w:val="00760F26"/>
    <w:rsid w:val="00762566"/>
    <w:rsid w:val="00762AC8"/>
    <w:rsid w:val="00762D31"/>
    <w:rsid w:val="00762E81"/>
    <w:rsid w:val="00762EF6"/>
    <w:rsid w:val="007631BC"/>
    <w:rsid w:val="007633AD"/>
    <w:rsid w:val="00763E81"/>
    <w:rsid w:val="00764079"/>
    <w:rsid w:val="0076463E"/>
    <w:rsid w:val="00765741"/>
    <w:rsid w:val="00765B8D"/>
    <w:rsid w:val="00765BE3"/>
    <w:rsid w:val="00765C54"/>
    <w:rsid w:val="007662F0"/>
    <w:rsid w:val="00767CD2"/>
    <w:rsid w:val="00770AD2"/>
    <w:rsid w:val="00770CB9"/>
    <w:rsid w:val="00770DC3"/>
    <w:rsid w:val="00771B16"/>
    <w:rsid w:val="00772AC3"/>
    <w:rsid w:val="00772D8A"/>
    <w:rsid w:val="00773020"/>
    <w:rsid w:val="00773EED"/>
    <w:rsid w:val="00773FE7"/>
    <w:rsid w:val="0077459E"/>
    <w:rsid w:val="00774899"/>
    <w:rsid w:val="00774CB7"/>
    <w:rsid w:val="00774E3C"/>
    <w:rsid w:val="00774E7E"/>
    <w:rsid w:val="00774ED2"/>
    <w:rsid w:val="007752B2"/>
    <w:rsid w:val="007754BD"/>
    <w:rsid w:val="007758D9"/>
    <w:rsid w:val="00775BAF"/>
    <w:rsid w:val="00775F82"/>
    <w:rsid w:val="007761AE"/>
    <w:rsid w:val="00776301"/>
    <w:rsid w:val="007765EE"/>
    <w:rsid w:val="007766EF"/>
    <w:rsid w:val="00776715"/>
    <w:rsid w:val="00776AD6"/>
    <w:rsid w:val="00776E89"/>
    <w:rsid w:val="00777200"/>
    <w:rsid w:val="007775B9"/>
    <w:rsid w:val="007778E3"/>
    <w:rsid w:val="00777AA9"/>
    <w:rsid w:val="00777DEA"/>
    <w:rsid w:val="007802B3"/>
    <w:rsid w:val="00780430"/>
    <w:rsid w:val="00780512"/>
    <w:rsid w:val="0078089B"/>
    <w:rsid w:val="00780966"/>
    <w:rsid w:val="00780EB9"/>
    <w:rsid w:val="00780F9C"/>
    <w:rsid w:val="00781D18"/>
    <w:rsid w:val="00781E9B"/>
    <w:rsid w:val="00782086"/>
    <w:rsid w:val="007820CB"/>
    <w:rsid w:val="0078217A"/>
    <w:rsid w:val="007822C1"/>
    <w:rsid w:val="0078289C"/>
    <w:rsid w:val="00782989"/>
    <w:rsid w:val="007832B8"/>
    <w:rsid w:val="007839C3"/>
    <w:rsid w:val="007844FB"/>
    <w:rsid w:val="0078482F"/>
    <w:rsid w:val="007848AD"/>
    <w:rsid w:val="00785207"/>
    <w:rsid w:val="00785276"/>
    <w:rsid w:val="00785491"/>
    <w:rsid w:val="00785A47"/>
    <w:rsid w:val="00785C6A"/>
    <w:rsid w:val="00785EA8"/>
    <w:rsid w:val="007879B9"/>
    <w:rsid w:val="00787D6B"/>
    <w:rsid w:val="0079026B"/>
    <w:rsid w:val="007902EA"/>
    <w:rsid w:val="00790645"/>
    <w:rsid w:val="00790854"/>
    <w:rsid w:val="00790926"/>
    <w:rsid w:val="00790A7B"/>
    <w:rsid w:val="007917CE"/>
    <w:rsid w:val="00792679"/>
    <w:rsid w:val="0079277D"/>
    <w:rsid w:val="00792881"/>
    <w:rsid w:val="0079296C"/>
    <w:rsid w:val="00792B89"/>
    <w:rsid w:val="007938E3"/>
    <w:rsid w:val="00793BD2"/>
    <w:rsid w:val="007942EC"/>
    <w:rsid w:val="0079490C"/>
    <w:rsid w:val="00794930"/>
    <w:rsid w:val="00794BC4"/>
    <w:rsid w:val="00794F9E"/>
    <w:rsid w:val="007958B0"/>
    <w:rsid w:val="007959A1"/>
    <w:rsid w:val="00795A81"/>
    <w:rsid w:val="00795FE3"/>
    <w:rsid w:val="0079610B"/>
    <w:rsid w:val="00796316"/>
    <w:rsid w:val="007965F3"/>
    <w:rsid w:val="00796DA1"/>
    <w:rsid w:val="0079774A"/>
    <w:rsid w:val="00797DFC"/>
    <w:rsid w:val="007A00E7"/>
    <w:rsid w:val="007A0395"/>
    <w:rsid w:val="007A1017"/>
    <w:rsid w:val="007A125B"/>
    <w:rsid w:val="007A17E9"/>
    <w:rsid w:val="007A1DEA"/>
    <w:rsid w:val="007A2113"/>
    <w:rsid w:val="007A2741"/>
    <w:rsid w:val="007A2AA7"/>
    <w:rsid w:val="007A2ECA"/>
    <w:rsid w:val="007A2EE9"/>
    <w:rsid w:val="007A306F"/>
    <w:rsid w:val="007A319F"/>
    <w:rsid w:val="007A365D"/>
    <w:rsid w:val="007A376C"/>
    <w:rsid w:val="007A39F5"/>
    <w:rsid w:val="007A3D42"/>
    <w:rsid w:val="007A4094"/>
    <w:rsid w:val="007A44F0"/>
    <w:rsid w:val="007A4550"/>
    <w:rsid w:val="007A4DE5"/>
    <w:rsid w:val="007A5046"/>
    <w:rsid w:val="007A536C"/>
    <w:rsid w:val="007A5ACA"/>
    <w:rsid w:val="007A5D34"/>
    <w:rsid w:val="007A6215"/>
    <w:rsid w:val="007A6560"/>
    <w:rsid w:val="007A66BB"/>
    <w:rsid w:val="007A6893"/>
    <w:rsid w:val="007A6C4E"/>
    <w:rsid w:val="007A6D4F"/>
    <w:rsid w:val="007A7180"/>
    <w:rsid w:val="007A75B9"/>
    <w:rsid w:val="007A77A1"/>
    <w:rsid w:val="007A7A27"/>
    <w:rsid w:val="007A7B2E"/>
    <w:rsid w:val="007B03CA"/>
    <w:rsid w:val="007B0411"/>
    <w:rsid w:val="007B0463"/>
    <w:rsid w:val="007B06B9"/>
    <w:rsid w:val="007B07B0"/>
    <w:rsid w:val="007B0876"/>
    <w:rsid w:val="007B0AC3"/>
    <w:rsid w:val="007B0AED"/>
    <w:rsid w:val="007B1034"/>
    <w:rsid w:val="007B1073"/>
    <w:rsid w:val="007B1420"/>
    <w:rsid w:val="007B2231"/>
    <w:rsid w:val="007B22FE"/>
    <w:rsid w:val="007B275D"/>
    <w:rsid w:val="007B2839"/>
    <w:rsid w:val="007B3288"/>
    <w:rsid w:val="007B35E4"/>
    <w:rsid w:val="007B3A0B"/>
    <w:rsid w:val="007B3B32"/>
    <w:rsid w:val="007B3B7F"/>
    <w:rsid w:val="007B3C3A"/>
    <w:rsid w:val="007B417F"/>
    <w:rsid w:val="007B4702"/>
    <w:rsid w:val="007B49C7"/>
    <w:rsid w:val="007B4E70"/>
    <w:rsid w:val="007B5145"/>
    <w:rsid w:val="007B5268"/>
    <w:rsid w:val="007B54D3"/>
    <w:rsid w:val="007B593C"/>
    <w:rsid w:val="007B5CD0"/>
    <w:rsid w:val="007B5D53"/>
    <w:rsid w:val="007B614D"/>
    <w:rsid w:val="007B66E9"/>
    <w:rsid w:val="007B6740"/>
    <w:rsid w:val="007B675B"/>
    <w:rsid w:val="007B6C4F"/>
    <w:rsid w:val="007B6EA3"/>
    <w:rsid w:val="007B75F2"/>
    <w:rsid w:val="007B796A"/>
    <w:rsid w:val="007B7CD6"/>
    <w:rsid w:val="007B7CDC"/>
    <w:rsid w:val="007B7DE0"/>
    <w:rsid w:val="007C0531"/>
    <w:rsid w:val="007C0929"/>
    <w:rsid w:val="007C0C06"/>
    <w:rsid w:val="007C0C0F"/>
    <w:rsid w:val="007C0D63"/>
    <w:rsid w:val="007C106A"/>
    <w:rsid w:val="007C19F9"/>
    <w:rsid w:val="007C24D4"/>
    <w:rsid w:val="007C2705"/>
    <w:rsid w:val="007C274C"/>
    <w:rsid w:val="007C3376"/>
    <w:rsid w:val="007C35B6"/>
    <w:rsid w:val="007C35F0"/>
    <w:rsid w:val="007C37F0"/>
    <w:rsid w:val="007C4167"/>
    <w:rsid w:val="007C4168"/>
    <w:rsid w:val="007C41E3"/>
    <w:rsid w:val="007C46D2"/>
    <w:rsid w:val="007C4747"/>
    <w:rsid w:val="007C49B6"/>
    <w:rsid w:val="007C4D31"/>
    <w:rsid w:val="007C4EDB"/>
    <w:rsid w:val="007C53F6"/>
    <w:rsid w:val="007C5715"/>
    <w:rsid w:val="007C573D"/>
    <w:rsid w:val="007C5E5C"/>
    <w:rsid w:val="007C5FC4"/>
    <w:rsid w:val="007C6147"/>
    <w:rsid w:val="007C6307"/>
    <w:rsid w:val="007C6333"/>
    <w:rsid w:val="007C6D7D"/>
    <w:rsid w:val="007C7EF3"/>
    <w:rsid w:val="007D079B"/>
    <w:rsid w:val="007D0AE2"/>
    <w:rsid w:val="007D0B03"/>
    <w:rsid w:val="007D0EBE"/>
    <w:rsid w:val="007D114A"/>
    <w:rsid w:val="007D1351"/>
    <w:rsid w:val="007D177C"/>
    <w:rsid w:val="007D17A5"/>
    <w:rsid w:val="007D1F55"/>
    <w:rsid w:val="007D237A"/>
    <w:rsid w:val="007D24C6"/>
    <w:rsid w:val="007D24F8"/>
    <w:rsid w:val="007D2EC0"/>
    <w:rsid w:val="007D3291"/>
    <w:rsid w:val="007D3855"/>
    <w:rsid w:val="007D3968"/>
    <w:rsid w:val="007D3AEE"/>
    <w:rsid w:val="007D4295"/>
    <w:rsid w:val="007D4493"/>
    <w:rsid w:val="007D453A"/>
    <w:rsid w:val="007D465C"/>
    <w:rsid w:val="007D4C22"/>
    <w:rsid w:val="007D54BE"/>
    <w:rsid w:val="007D561D"/>
    <w:rsid w:val="007D571C"/>
    <w:rsid w:val="007D57CC"/>
    <w:rsid w:val="007D5997"/>
    <w:rsid w:val="007D5A3C"/>
    <w:rsid w:val="007D5A85"/>
    <w:rsid w:val="007D5E26"/>
    <w:rsid w:val="007D5EAE"/>
    <w:rsid w:val="007D5EFA"/>
    <w:rsid w:val="007D61AC"/>
    <w:rsid w:val="007D6450"/>
    <w:rsid w:val="007D6F04"/>
    <w:rsid w:val="007D72BD"/>
    <w:rsid w:val="007D7FB2"/>
    <w:rsid w:val="007E02A9"/>
    <w:rsid w:val="007E0483"/>
    <w:rsid w:val="007E105C"/>
    <w:rsid w:val="007E1627"/>
    <w:rsid w:val="007E1743"/>
    <w:rsid w:val="007E1D9B"/>
    <w:rsid w:val="007E2262"/>
    <w:rsid w:val="007E2329"/>
    <w:rsid w:val="007E241A"/>
    <w:rsid w:val="007E271C"/>
    <w:rsid w:val="007E28F7"/>
    <w:rsid w:val="007E2A1A"/>
    <w:rsid w:val="007E38F1"/>
    <w:rsid w:val="007E4184"/>
    <w:rsid w:val="007E4BC2"/>
    <w:rsid w:val="007E4F98"/>
    <w:rsid w:val="007E50BB"/>
    <w:rsid w:val="007E54A8"/>
    <w:rsid w:val="007E5685"/>
    <w:rsid w:val="007E5B64"/>
    <w:rsid w:val="007E5C95"/>
    <w:rsid w:val="007E67B8"/>
    <w:rsid w:val="007E782C"/>
    <w:rsid w:val="007E7A6F"/>
    <w:rsid w:val="007F084E"/>
    <w:rsid w:val="007F0881"/>
    <w:rsid w:val="007F09FC"/>
    <w:rsid w:val="007F0ACD"/>
    <w:rsid w:val="007F0B55"/>
    <w:rsid w:val="007F0B85"/>
    <w:rsid w:val="007F0F93"/>
    <w:rsid w:val="007F101A"/>
    <w:rsid w:val="007F1030"/>
    <w:rsid w:val="007F10FB"/>
    <w:rsid w:val="007F116F"/>
    <w:rsid w:val="007F185B"/>
    <w:rsid w:val="007F1861"/>
    <w:rsid w:val="007F1B6B"/>
    <w:rsid w:val="007F2178"/>
    <w:rsid w:val="007F29FC"/>
    <w:rsid w:val="007F2BC1"/>
    <w:rsid w:val="007F2D5B"/>
    <w:rsid w:val="007F3295"/>
    <w:rsid w:val="007F34FF"/>
    <w:rsid w:val="007F3695"/>
    <w:rsid w:val="007F3E60"/>
    <w:rsid w:val="007F3EF3"/>
    <w:rsid w:val="007F4757"/>
    <w:rsid w:val="007F4B58"/>
    <w:rsid w:val="007F54C0"/>
    <w:rsid w:val="007F57D6"/>
    <w:rsid w:val="007F5F1B"/>
    <w:rsid w:val="007F62B3"/>
    <w:rsid w:val="007F6722"/>
    <w:rsid w:val="007F697F"/>
    <w:rsid w:val="007F7112"/>
    <w:rsid w:val="007F728D"/>
    <w:rsid w:val="007F7E3B"/>
    <w:rsid w:val="008000DB"/>
    <w:rsid w:val="00800278"/>
    <w:rsid w:val="00800EC6"/>
    <w:rsid w:val="00801246"/>
    <w:rsid w:val="008020E1"/>
    <w:rsid w:val="00802453"/>
    <w:rsid w:val="008027E9"/>
    <w:rsid w:val="00802CFB"/>
    <w:rsid w:val="00802CFF"/>
    <w:rsid w:val="00802EE4"/>
    <w:rsid w:val="008030CA"/>
    <w:rsid w:val="008030CC"/>
    <w:rsid w:val="008035B2"/>
    <w:rsid w:val="00803B03"/>
    <w:rsid w:val="00803C35"/>
    <w:rsid w:val="00803F90"/>
    <w:rsid w:val="008040CD"/>
    <w:rsid w:val="00804123"/>
    <w:rsid w:val="00804132"/>
    <w:rsid w:val="008041D6"/>
    <w:rsid w:val="00804636"/>
    <w:rsid w:val="00804B4C"/>
    <w:rsid w:val="0080525B"/>
    <w:rsid w:val="008058C8"/>
    <w:rsid w:val="00805AF5"/>
    <w:rsid w:val="00805CA9"/>
    <w:rsid w:val="008061E8"/>
    <w:rsid w:val="00806B82"/>
    <w:rsid w:val="008075D0"/>
    <w:rsid w:val="008075FA"/>
    <w:rsid w:val="00807C1D"/>
    <w:rsid w:val="008100A4"/>
    <w:rsid w:val="008104E1"/>
    <w:rsid w:val="0081075F"/>
    <w:rsid w:val="008109E3"/>
    <w:rsid w:val="00810A88"/>
    <w:rsid w:val="00810DF3"/>
    <w:rsid w:val="00810F4E"/>
    <w:rsid w:val="008111CD"/>
    <w:rsid w:val="008116D1"/>
    <w:rsid w:val="00811CAF"/>
    <w:rsid w:val="00811E6D"/>
    <w:rsid w:val="00811F7F"/>
    <w:rsid w:val="00812934"/>
    <w:rsid w:val="00812A1A"/>
    <w:rsid w:val="00812B74"/>
    <w:rsid w:val="00812CDA"/>
    <w:rsid w:val="00813286"/>
    <w:rsid w:val="00813721"/>
    <w:rsid w:val="00813818"/>
    <w:rsid w:val="00813B0C"/>
    <w:rsid w:val="00813CEE"/>
    <w:rsid w:val="00814181"/>
    <w:rsid w:val="00814FB6"/>
    <w:rsid w:val="00815367"/>
    <w:rsid w:val="00815AF7"/>
    <w:rsid w:val="00815E76"/>
    <w:rsid w:val="00815FA3"/>
    <w:rsid w:val="0081612E"/>
    <w:rsid w:val="00816659"/>
    <w:rsid w:val="0081675C"/>
    <w:rsid w:val="008175E3"/>
    <w:rsid w:val="0081783B"/>
    <w:rsid w:val="008179BB"/>
    <w:rsid w:val="00817BAC"/>
    <w:rsid w:val="00817C52"/>
    <w:rsid w:val="00817C70"/>
    <w:rsid w:val="00820064"/>
    <w:rsid w:val="0082068D"/>
    <w:rsid w:val="00820953"/>
    <w:rsid w:val="00820AC1"/>
    <w:rsid w:val="00820DC4"/>
    <w:rsid w:val="0082105C"/>
    <w:rsid w:val="0082125D"/>
    <w:rsid w:val="008217D6"/>
    <w:rsid w:val="008220EA"/>
    <w:rsid w:val="00822424"/>
    <w:rsid w:val="00822B6F"/>
    <w:rsid w:val="00824E4E"/>
    <w:rsid w:val="00826042"/>
    <w:rsid w:val="008265DA"/>
    <w:rsid w:val="0082664F"/>
    <w:rsid w:val="00826868"/>
    <w:rsid w:val="008269C5"/>
    <w:rsid w:val="00826D87"/>
    <w:rsid w:val="00826DBB"/>
    <w:rsid w:val="0082752B"/>
    <w:rsid w:val="00827ADA"/>
    <w:rsid w:val="0083031A"/>
    <w:rsid w:val="00830509"/>
    <w:rsid w:val="008305C6"/>
    <w:rsid w:val="00830E43"/>
    <w:rsid w:val="00830F46"/>
    <w:rsid w:val="008317EB"/>
    <w:rsid w:val="0083184A"/>
    <w:rsid w:val="00831A72"/>
    <w:rsid w:val="00831B29"/>
    <w:rsid w:val="00831E69"/>
    <w:rsid w:val="00831FBA"/>
    <w:rsid w:val="008320C7"/>
    <w:rsid w:val="00832420"/>
    <w:rsid w:val="008330F5"/>
    <w:rsid w:val="0083357B"/>
    <w:rsid w:val="0083406F"/>
    <w:rsid w:val="008348FD"/>
    <w:rsid w:val="00834D01"/>
    <w:rsid w:val="008350E1"/>
    <w:rsid w:val="0083542C"/>
    <w:rsid w:val="008355AC"/>
    <w:rsid w:val="00835952"/>
    <w:rsid w:val="00835BCF"/>
    <w:rsid w:val="00835F0B"/>
    <w:rsid w:val="00836200"/>
    <w:rsid w:val="00836401"/>
    <w:rsid w:val="008365F5"/>
    <w:rsid w:val="008369CB"/>
    <w:rsid w:val="00836FEF"/>
    <w:rsid w:val="008371D8"/>
    <w:rsid w:val="00837969"/>
    <w:rsid w:val="00837E80"/>
    <w:rsid w:val="00840383"/>
    <w:rsid w:val="0084040B"/>
    <w:rsid w:val="0084082F"/>
    <w:rsid w:val="008408FE"/>
    <w:rsid w:val="00840A87"/>
    <w:rsid w:val="00840B89"/>
    <w:rsid w:val="00840DF4"/>
    <w:rsid w:val="00840E32"/>
    <w:rsid w:val="00841139"/>
    <w:rsid w:val="008413BA"/>
    <w:rsid w:val="008418C2"/>
    <w:rsid w:val="00842345"/>
    <w:rsid w:val="00842657"/>
    <w:rsid w:val="008426EC"/>
    <w:rsid w:val="0084287C"/>
    <w:rsid w:val="0084309D"/>
    <w:rsid w:val="008437C8"/>
    <w:rsid w:val="00843B84"/>
    <w:rsid w:val="00843C5A"/>
    <w:rsid w:val="00843FF0"/>
    <w:rsid w:val="00844083"/>
    <w:rsid w:val="00844216"/>
    <w:rsid w:val="00844604"/>
    <w:rsid w:val="0084480C"/>
    <w:rsid w:val="00844E30"/>
    <w:rsid w:val="00845137"/>
    <w:rsid w:val="00845590"/>
    <w:rsid w:val="008456ED"/>
    <w:rsid w:val="00845986"/>
    <w:rsid w:val="00845F2B"/>
    <w:rsid w:val="0084642C"/>
    <w:rsid w:val="008464D2"/>
    <w:rsid w:val="00846D36"/>
    <w:rsid w:val="008472CA"/>
    <w:rsid w:val="00847498"/>
    <w:rsid w:val="00847EF9"/>
    <w:rsid w:val="00850374"/>
    <w:rsid w:val="00850631"/>
    <w:rsid w:val="0085068A"/>
    <w:rsid w:val="00850722"/>
    <w:rsid w:val="00850F50"/>
    <w:rsid w:val="008514AD"/>
    <w:rsid w:val="008514E5"/>
    <w:rsid w:val="00851736"/>
    <w:rsid w:val="008519BA"/>
    <w:rsid w:val="00851C78"/>
    <w:rsid w:val="008527A6"/>
    <w:rsid w:val="00852844"/>
    <w:rsid w:val="0085289F"/>
    <w:rsid w:val="00852F3C"/>
    <w:rsid w:val="008530EF"/>
    <w:rsid w:val="0085384C"/>
    <w:rsid w:val="00853FB9"/>
    <w:rsid w:val="0085472A"/>
    <w:rsid w:val="00854D36"/>
    <w:rsid w:val="00855581"/>
    <w:rsid w:val="008556D7"/>
    <w:rsid w:val="00855AAD"/>
    <w:rsid w:val="00856151"/>
    <w:rsid w:val="008561B6"/>
    <w:rsid w:val="008561BC"/>
    <w:rsid w:val="00856275"/>
    <w:rsid w:val="00856F8B"/>
    <w:rsid w:val="008574A6"/>
    <w:rsid w:val="008575A2"/>
    <w:rsid w:val="008575B4"/>
    <w:rsid w:val="0085775A"/>
    <w:rsid w:val="00857778"/>
    <w:rsid w:val="00857A12"/>
    <w:rsid w:val="008601B8"/>
    <w:rsid w:val="008606D0"/>
    <w:rsid w:val="0086093F"/>
    <w:rsid w:val="00860A65"/>
    <w:rsid w:val="0086110D"/>
    <w:rsid w:val="0086154B"/>
    <w:rsid w:val="00861704"/>
    <w:rsid w:val="0086184D"/>
    <w:rsid w:val="00861981"/>
    <w:rsid w:val="00861B41"/>
    <w:rsid w:val="00861B8A"/>
    <w:rsid w:val="00861DE9"/>
    <w:rsid w:val="00861F62"/>
    <w:rsid w:val="00862FAE"/>
    <w:rsid w:val="00863BA4"/>
    <w:rsid w:val="008648BA"/>
    <w:rsid w:val="00864DDC"/>
    <w:rsid w:val="00864FE8"/>
    <w:rsid w:val="0086512C"/>
    <w:rsid w:val="00865169"/>
    <w:rsid w:val="008651A8"/>
    <w:rsid w:val="0086542B"/>
    <w:rsid w:val="00865A15"/>
    <w:rsid w:val="008661B8"/>
    <w:rsid w:val="008663DB"/>
    <w:rsid w:val="008665FC"/>
    <w:rsid w:val="00866C29"/>
    <w:rsid w:val="00866CA7"/>
    <w:rsid w:val="00866CE3"/>
    <w:rsid w:val="00867038"/>
    <w:rsid w:val="00867221"/>
    <w:rsid w:val="00867B2A"/>
    <w:rsid w:val="00870B98"/>
    <w:rsid w:val="00870C56"/>
    <w:rsid w:val="00870D09"/>
    <w:rsid w:val="008714CC"/>
    <w:rsid w:val="00871743"/>
    <w:rsid w:val="00871B81"/>
    <w:rsid w:val="00871BA3"/>
    <w:rsid w:val="00871BDC"/>
    <w:rsid w:val="00871C91"/>
    <w:rsid w:val="00872523"/>
    <w:rsid w:val="00872A79"/>
    <w:rsid w:val="00872B6C"/>
    <w:rsid w:val="00872BF0"/>
    <w:rsid w:val="00872E9D"/>
    <w:rsid w:val="00873584"/>
    <w:rsid w:val="00873832"/>
    <w:rsid w:val="00873C64"/>
    <w:rsid w:val="00873C78"/>
    <w:rsid w:val="00874169"/>
    <w:rsid w:val="008747AF"/>
    <w:rsid w:val="00874D65"/>
    <w:rsid w:val="00874F29"/>
    <w:rsid w:val="0087506F"/>
    <w:rsid w:val="008751E5"/>
    <w:rsid w:val="00876DD3"/>
    <w:rsid w:val="00876EF0"/>
    <w:rsid w:val="00877152"/>
    <w:rsid w:val="008773F0"/>
    <w:rsid w:val="008777F6"/>
    <w:rsid w:val="00877B44"/>
    <w:rsid w:val="00877C11"/>
    <w:rsid w:val="00877DA1"/>
    <w:rsid w:val="0088059F"/>
    <w:rsid w:val="00880AAB"/>
    <w:rsid w:val="00880ECD"/>
    <w:rsid w:val="00881A46"/>
    <w:rsid w:val="00881C1B"/>
    <w:rsid w:val="00881DB9"/>
    <w:rsid w:val="008828AD"/>
    <w:rsid w:val="00882F58"/>
    <w:rsid w:val="0088339E"/>
    <w:rsid w:val="0088346D"/>
    <w:rsid w:val="008834D3"/>
    <w:rsid w:val="008834F3"/>
    <w:rsid w:val="008836F4"/>
    <w:rsid w:val="00883713"/>
    <w:rsid w:val="00883963"/>
    <w:rsid w:val="00883F21"/>
    <w:rsid w:val="00883F81"/>
    <w:rsid w:val="00884989"/>
    <w:rsid w:val="00884CBF"/>
    <w:rsid w:val="008853B8"/>
    <w:rsid w:val="0088561F"/>
    <w:rsid w:val="00886279"/>
    <w:rsid w:val="008862D8"/>
    <w:rsid w:val="00886C8B"/>
    <w:rsid w:val="00886E16"/>
    <w:rsid w:val="00886E44"/>
    <w:rsid w:val="00886E9D"/>
    <w:rsid w:val="008871A3"/>
    <w:rsid w:val="00887250"/>
    <w:rsid w:val="008873B7"/>
    <w:rsid w:val="00887833"/>
    <w:rsid w:val="0088785B"/>
    <w:rsid w:val="00887A2D"/>
    <w:rsid w:val="00890284"/>
    <w:rsid w:val="00890327"/>
    <w:rsid w:val="0089115F"/>
    <w:rsid w:val="008915E9"/>
    <w:rsid w:val="00891F35"/>
    <w:rsid w:val="008923DB"/>
    <w:rsid w:val="0089243B"/>
    <w:rsid w:val="00892DC3"/>
    <w:rsid w:val="00893ACB"/>
    <w:rsid w:val="00893D56"/>
    <w:rsid w:val="00894254"/>
    <w:rsid w:val="0089466A"/>
    <w:rsid w:val="00894AEF"/>
    <w:rsid w:val="00894C4B"/>
    <w:rsid w:val="00894E96"/>
    <w:rsid w:val="008958B3"/>
    <w:rsid w:val="00895B45"/>
    <w:rsid w:val="00895E89"/>
    <w:rsid w:val="00895EFA"/>
    <w:rsid w:val="00896679"/>
    <w:rsid w:val="00896B16"/>
    <w:rsid w:val="0089731A"/>
    <w:rsid w:val="0089744E"/>
    <w:rsid w:val="00897CAD"/>
    <w:rsid w:val="00897ED5"/>
    <w:rsid w:val="008A0D88"/>
    <w:rsid w:val="008A17BC"/>
    <w:rsid w:val="008A17DE"/>
    <w:rsid w:val="008A1972"/>
    <w:rsid w:val="008A1C0B"/>
    <w:rsid w:val="008A1D31"/>
    <w:rsid w:val="008A2B4A"/>
    <w:rsid w:val="008A31D7"/>
    <w:rsid w:val="008A37B9"/>
    <w:rsid w:val="008A37BC"/>
    <w:rsid w:val="008A39D9"/>
    <w:rsid w:val="008A4314"/>
    <w:rsid w:val="008A4370"/>
    <w:rsid w:val="008A4CE3"/>
    <w:rsid w:val="008A54E1"/>
    <w:rsid w:val="008A5884"/>
    <w:rsid w:val="008A6483"/>
    <w:rsid w:val="008A6742"/>
    <w:rsid w:val="008A6770"/>
    <w:rsid w:val="008A67F8"/>
    <w:rsid w:val="008A68C0"/>
    <w:rsid w:val="008A70CB"/>
    <w:rsid w:val="008A71BF"/>
    <w:rsid w:val="008A7471"/>
    <w:rsid w:val="008A74C6"/>
    <w:rsid w:val="008A76F8"/>
    <w:rsid w:val="008A7E00"/>
    <w:rsid w:val="008B0443"/>
    <w:rsid w:val="008B0B76"/>
    <w:rsid w:val="008B0CD1"/>
    <w:rsid w:val="008B1840"/>
    <w:rsid w:val="008B1FE1"/>
    <w:rsid w:val="008B20C5"/>
    <w:rsid w:val="008B2136"/>
    <w:rsid w:val="008B2778"/>
    <w:rsid w:val="008B2C5D"/>
    <w:rsid w:val="008B2DC4"/>
    <w:rsid w:val="008B2ECD"/>
    <w:rsid w:val="008B3260"/>
    <w:rsid w:val="008B331C"/>
    <w:rsid w:val="008B4293"/>
    <w:rsid w:val="008B43B5"/>
    <w:rsid w:val="008B479F"/>
    <w:rsid w:val="008B4B64"/>
    <w:rsid w:val="008B4C6F"/>
    <w:rsid w:val="008B4E14"/>
    <w:rsid w:val="008B51A1"/>
    <w:rsid w:val="008B5335"/>
    <w:rsid w:val="008B5AEB"/>
    <w:rsid w:val="008B6632"/>
    <w:rsid w:val="008B67C3"/>
    <w:rsid w:val="008B7068"/>
    <w:rsid w:val="008B77E8"/>
    <w:rsid w:val="008B7ECA"/>
    <w:rsid w:val="008C0664"/>
    <w:rsid w:val="008C06AF"/>
    <w:rsid w:val="008C0823"/>
    <w:rsid w:val="008C0875"/>
    <w:rsid w:val="008C1784"/>
    <w:rsid w:val="008C1831"/>
    <w:rsid w:val="008C2569"/>
    <w:rsid w:val="008C3454"/>
    <w:rsid w:val="008C3763"/>
    <w:rsid w:val="008C38AD"/>
    <w:rsid w:val="008C3C31"/>
    <w:rsid w:val="008C3D0B"/>
    <w:rsid w:val="008C3DFB"/>
    <w:rsid w:val="008C4005"/>
    <w:rsid w:val="008C48E5"/>
    <w:rsid w:val="008C4E33"/>
    <w:rsid w:val="008C5A33"/>
    <w:rsid w:val="008C5E5B"/>
    <w:rsid w:val="008C6113"/>
    <w:rsid w:val="008C6D19"/>
    <w:rsid w:val="008C7297"/>
    <w:rsid w:val="008C748C"/>
    <w:rsid w:val="008C7B52"/>
    <w:rsid w:val="008D0854"/>
    <w:rsid w:val="008D08E0"/>
    <w:rsid w:val="008D08EA"/>
    <w:rsid w:val="008D1A98"/>
    <w:rsid w:val="008D1F11"/>
    <w:rsid w:val="008D22BB"/>
    <w:rsid w:val="008D24F5"/>
    <w:rsid w:val="008D2540"/>
    <w:rsid w:val="008D2AD8"/>
    <w:rsid w:val="008D2B74"/>
    <w:rsid w:val="008D2F2F"/>
    <w:rsid w:val="008D2FF6"/>
    <w:rsid w:val="008D35E0"/>
    <w:rsid w:val="008D3CE2"/>
    <w:rsid w:val="008D3F77"/>
    <w:rsid w:val="008D60B0"/>
    <w:rsid w:val="008D665F"/>
    <w:rsid w:val="008D6BB9"/>
    <w:rsid w:val="008D6EED"/>
    <w:rsid w:val="008D6FD8"/>
    <w:rsid w:val="008D71AF"/>
    <w:rsid w:val="008D7311"/>
    <w:rsid w:val="008D7448"/>
    <w:rsid w:val="008D7671"/>
    <w:rsid w:val="008D76FD"/>
    <w:rsid w:val="008D7FA0"/>
    <w:rsid w:val="008E0070"/>
    <w:rsid w:val="008E01C3"/>
    <w:rsid w:val="008E04CC"/>
    <w:rsid w:val="008E0AB4"/>
    <w:rsid w:val="008E0DA5"/>
    <w:rsid w:val="008E0E30"/>
    <w:rsid w:val="008E0E99"/>
    <w:rsid w:val="008E0F50"/>
    <w:rsid w:val="008E1275"/>
    <w:rsid w:val="008E1FCF"/>
    <w:rsid w:val="008E249A"/>
    <w:rsid w:val="008E26A7"/>
    <w:rsid w:val="008E310E"/>
    <w:rsid w:val="008E33B1"/>
    <w:rsid w:val="008E34C9"/>
    <w:rsid w:val="008E3762"/>
    <w:rsid w:val="008E379A"/>
    <w:rsid w:val="008E3C5D"/>
    <w:rsid w:val="008E403E"/>
    <w:rsid w:val="008E42E3"/>
    <w:rsid w:val="008E44A5"/>
    <w:rsid w:val="008E4AD2"/>
    <w:rsid w:val="008E4AEE"/>
    <w:rsid w:val="008E4B54"/>
    <w:rsid w:val="008E4EAA"/>
    <w:rsid w:val="008E539E"/>
    <w:rsid w:val="008E5491"/>
    <w:rsid w:val="008E5511"/>
    <w:rsid w:val="008E5677"/>
    <w:rsid w:val="008E5E17"/>
    <w:rsid w:val="008E5E68"/>
    <w:rsid w:val="008E67D2"/>
    <w:rsid w:val="008E69C0"/>
    <w:rsid w:val="008E69D4"/>
    <w:rsid w:val="008E6AB9"/>
    <w:rsid w:val="008E71C4"/>
    <w:rsid w:val="008E739E"/>
    <w:rsid w:val="008E7404"/>
    <w:rsid w:val="008E762A"/>
    <w:rsid w:val="008E76A8"/>
    <w:rsid w:val="008E781C"/>
    <w:rsid w:val="008E7A93"/>
    <w:rsid w:val="008F0193"/>
    <w:rsid w:val="008F0FB5"/>
    <w:rsid w:val="008F155B"/>
    <w:rsid w:val="008F15F1"/>
    <w:rsid w:val="008F19E6"/>
    <w:rsid w:val="008F1B97"/>
    <w:rsid w:val="008F2503"/>
    <w:rsid w:val="008F29BB"/>
    <w:rsid w:val="008F2DF4"/>
    <w:rsid w:val="008F362E"/>
    <w:rsid w:val="008F396E"/>
    <w:rsid w:val="008F3A87"/>
    <w:rsid w:val="008F3BB0"/>
    <w:rsid w:val="008F3CDC"/>
    <w:rsid w:val="008F3FE2"/>
    <w:rsid w:val="008F3FEF"/>
    <w:rsid w:val="008F4468"/>
    <w:rsid w:val="008F44F0"/>
    <w:rsid w:val="008F461E"/>
    <w:rsid w:val="008F4B05"/>
    <w:rsid w:val="008F60A5"/>
    <w:rsid w:val="008F6235"/>
    <w:rsid w:val="008F65D2"/>
    <w:rsid w:val="008F674C"/>
    <w:rsid w:val="008F6CF4"/>
    <w:rsid w:val="008F75A9"/>
    <w:rsid w:val="008F7875"/>
    <w:rsid w:val="008F79CD"/>
    <w:rsid w:val="008F7B5C"/>
    <w:rsid w:val="00900320"/>
    <w:rsid w:val="00900443"/>
    <w:rsid w:val="00900C9E"/>
    <w:rsid w:val="00900D24"/>
    <w:rsid w:val="009018F6"/>
    <w:rsid w:val="0090210B"/>
    <w:rsid w:val="00902965"/>
    <w:rsid w:val="00902DD2"/>
    <w:rsid w:val="00902E27"/>
    <w:rsid w:val="0090327B"/>
    <w:rsid w:val="00903B56"/>
    <w:rsid w:val="00904183"/>
    <w:rsid w:val="00904240"/>
    <w:rsid w:val="009043BA"/>
    <w:rsid w:val="0090459D"/>
    <w:rsid w:val="00904BD4"/>
    <w:rsid w:val="00905005"/>
    <w:rsid w:val="00905009"/>
    <w:rsid w:val="009051CC"/>
    <w:rsid w:val="009056E5"/>
    <w:rsid w:val="00905A34"/>
    <w:rsid w:val="0090608E"/>
    <w:rsid w:val="00906B98"/>
    <w:rsid w:val="00906D5D"/>
    <w:rsid w:val="00907092"/>
    <w:rsid w:val="00907581"/>
    <w:rsid w:val="0090799F"/>
    <w:rsid w:val="00907CFC"/>
    <w:rsid w:val="00907EA9"/>
    <w:rsid w:val="009101F2"/>
    <w:rsid w:val="0091030B"/>
    <w:rsid w:val="00910A28"/>
    <w:rsid w:val="00910B15"/>
    <w:rsid w:val="00911227"/>
    <w:rsid w:val="00911576"/>
    <w:rsid w:val="009116F8"/>
    <w:rsid w:val="00911E68"/>
    <w:rsid w:val="009122A4"/>
    <w:rsid w:val="009122C7"/>
    <w:rsid w:val="009125A3"/>
    <w:rsid w:val="0091268E"/>
    <w:rsid w:val="00913485"/>
    <w:rsid w:val="0091379C"/>
    <w:rsid w:val="00913DB0"/>
    <w:rsid w:val="00913E73"/>
    <w:rsid w:val="0091461E"/>
    <w:rsid w:val="00914780"/>
    <w:rsid w:val="00914813"/>
    <w:rsid w:val="0091496A"/>
    <w:rsid w:val="00914E5F"/>
    <w:rsid w:val="00914FA8"/>
    <w:rsid w:val="00915096"/>
    <w:rsid w:val="00915348"/>
    <w:rsid w:val="0091549F"/>
    <w:rsid w:val="00915620"/>
    <w:rsid w:val="0091562B"/>
    <w:rsid w:val="00915787"/>
    <w:rsid w:val="009165B4"/>
    <w:rsid w:val="00916774"/>
    <w:rsid w:val="00917628"/>
    <w:rsid w:val="00917D77"/>
    <w:rsid w:val="00917F52"/>
    <w:rsid w:val="009200DD"/>
    <w:rsid w:val="0092059C"/>
    <w:rsid w:val="00921081"/>
    <w:rsid w:val="009213DF"/>
    <w:rsid w:val="0092152D"/>
    <w:rsid w:val="00921BC6"/>
    <w:rsid w:val="00921C76"/>
    <w:rsid w:val="00922292"/>
    <w:rsid w:val="0092290D"/>
    <w:rsid w:val="00922AAB"/>
    <w:rsid w:val="00922B6E"/>
    <w:rsid w:val="00923801"/>
    <w:rsid w:val="00923ACA"/>
    <w:rsid w:val="00923E87"/>
    <w:rsid w:val="009248BE"/>
    <w:rsid w:val="00924A24"/>
    <w:rsid w:val="00924A67"/>
    <w:rsid w:val="00924C57"/>
    <w:rsid w:val="00924C69"/>
    <w:rsid w:val="00924FC4"/>
    <w:rsid w:val="0092510B"/>
    <w:rsid w:val="00925972"/>
    <w:rsid w:val="009262A5"/>
    <w:rsid w:val="009263A8"/>
    <w:rsid w:val="009264DA"/>
    <w:rsid w:val="009267DA"/>
    <w:rsid w:val="00926C60"/>
    <w:rsid w:val="00926C90"/>
    <w:rsid w:val="00926E2F"/>
    <w:rsid w:val="00927C78"/>
    <w:rsid w:val="009300F7"/>
    <w:rsid w:val="009304AB"/>
    <w:rsid w:val="00930C30"/>
    <w:rsid w:val="0093110E"/>
    <w:rsid w:val="00931361"/>
    <w:rsid w:val="0093136D"/>
    <w:rsid w:val="00931501"/>
    <w:rsid w:val="00931621"/>
    <w:rsid w:val="00931C72"/>
    <w:rsid w:val="00931F8D"/>
    <w:rsid w:val="009325D0"/>
    <w:rsid w:val="00932C04"/>
    <w:rsid w:val="00932E63"/>
    <w:rsid w:val="0093337E"/>
    <w:rsid w:val="009338E3"/>
    <w:rsid w:val="009346D3"/>
    <w:rsid w:val="009348B0"/>
    <w:rsid w:val="0093532E"/>
    <w:rsid w:val="0093583F"/>
    <w:rsid w:val="00935A83"/>
    <w:rsid w:val="0093645B"/>
    <w:rsid w:val="009369DA"/>
    <w:rsid w:val="0093722A"/>
    <w:rsid w:val="0093729E"/>
    <w:rsid w:val="0093760E"/>
    <w:rsid w:val="00940403"/>
    <w:rsid w:val="009405F8"/>
    <w:rsid w:val="00940672"/>
    <w:rsid w:val="0094085E"/>
    <w:rsid w:val="0094102C"/>
    <w:rsid w:val="009413DC"/>
    <w:rsid w:val="0094143A"/>
    <w:rsid w:val="009414C2"/>
    <w:rsid w:val="009418AF"/>
    <w:rsid w:val="00941F40"/>
    <w:rsid w:val="00942286"/>
    <w:rsid w:val="009422E4"/>
    <w:rsid w:val="00942551"/>
    <w:rsid w:val="00942664"/>
    <w:rsid w:val="0094290F"/>
    <w:rsid w:val="009429C5"/>
    <w:rsid w:val="00942A06"/>
    <w:rsid w:val="0094322F"/>
    <w:rsid w:val="00943248"/>
    <w:rsid w:val="00943B9A"/>
    <w:rsid w:val="0094402F"/>
    <w:rsid w:val="00944180"/>
    <w:rsid w:val="00944B0C"/>
    <w:rsid w:val="00945B99"/>
    <w:rsid w:val="00946351"/>
    <w:rsid w:val="00946920"/>
    <w:rsid w:val="00946A37"/>
    <w:rsid w:val="00946B9A"/>
    <w:rsid w:val="00946BAA"/>
    <w:rsid w:val="00946E06"/>
    <w:rsid w:val="00947426"/>
    <w:rsid w:val="00947729"/>
    <w:rsid w:val="0095066D"/>
    <w:rsid w:val="0095088C"/>
    <w:rsid w:val="009509E6"/>
    <w:rsid w:val="00950D94"/>
    <w:rsid w:val="0095100C"/>
    <w:rsid w:val="00951134"/>
    <w:rsid w:val="0095202E"/>
    <w:rsid w:val="00952729"/>
    <w:rsid w:val="009528F7"/>
    <w:rsid w:val="009529B5"/>
    <w:rsid w:val="009534CD"/>
    <w:rsid w:val="00953D57"/>
    <w:rsid w:val="00955250"/>
    <w:rsid w:val="00955458"/>
    <w:rsid w:val="00955F22"/>
    <w:rsid w:val="00956431"/>
    <w:rsid w:val="00956A15"/>
    <w:rsid w:val="009570A1"/>
    <w:rsid w:val="009570E8"/>
    <w:rsid w:val="009572C8"/>
    <w:rsid w:val="0095775B"/>
    <w:rsid w:val="009578A0"/>
    <w:rsid w:val="00960DB6"/>
    <w:rsid w:val="00961050"/>
    <w:rsid w:val="0096105B"/>
    <w:rsid w:val="0096109D"/>
    <w:rsid w:val="009612C1"/>
    <w:rsid w:val="00961F2C"/>
    <w:rsid w:val="00961F33"/>
    <w:rsid w:val="00961FDB"/>
    <w:rsid w:val="00962382"/>
    <w:rsid w:val="009631D6"/>
    <w:rsid w:val="00963349"/>
    <w:rsid w:val="009633B7"/>
    <w:rsid w:val="009633B8"/>
    <w:rsid w:val="00963628"/>
    <w:rsid w:val="00963931"/>
    <w:rsid w:val="00963CA5"/>
    <w:rsid w:val="00963CD5"/>
    <w:rsid w:val="00964797"/>
    <w:rsid w:val="00964BDD"/>
    <w:rsid w:val="00964D55"/>
    <w:rsid w:val="00964F79"/>
    <w:rsid w:val="0096519D"/>
    <w:rsid w:val="0096660E"/>
    <w:rsid w:val="00966B45"/>
    <w:rsid w:val="00966C1C"/>
    <w:rsid w:val="00966EE4"/>
    <w:rsid w:val="00967186"/>
    <w:rsid w:val="00967887"/>
    <w:rsid w:val="0096794E"/>
    <w:rsid w:val="00967E43"/>
    <w:rsid w:val="009700D0"/>
    <w:rsid w:val="009703C1"/>
    <w:rsid w:val="0097045C"/>
    <w:rsid w:val="00970AB2"/>
    <w:rsid w:val="00970C90"/>
    <w:rsid w:val="00970CF6"/>
    <w:rsid w:val="0097150D"/>
    <w:rsid w:val="009717F6"/>
    <w:rsid w:val="00972467"/>
    <w:rsid w:val="009727B8"/>
    <w:rsid w:val="0097296F"/>
    <w:rsid w:val="00973174"/>
    <w:rsid w:val="009735EE"/>
    <w:rsid w:val="00973721"/>
    <w:rsid w:val="00973BC0"/>
    <w:rsid w:val="00973D96"/>
    <w:rsid w:val="00973FC4"/>
    <w:rsid w:val="00974079"/>
    <w:rsid w:val="00974163"/>
    <w:rsid w:val="00974357"/>
    <w:rsid w:val="00974411"/>
    <w:rsid w:val="0097450D"/>
    <w:rsid w:val="00974627"/>
    <w:rsid w:val="009749CD"/>
    <w:rsid w:val="00974FCE"/>
    <w:rsid w:val="009753E6"/>
    <w:rsid w:val="00975427"/>
    <w:rsid w:val="0097593C"/>
    <w:rsid w:val="00975A7B"/>
    <w:rsid w:val="00975AF9"/>
    <w:rsid w:val="00975D42"/>
    <w:rsid w:val="00975E8E"/>
    <w:rsid w:val="0097706B"/>
    <w:rsid w:val="0097784C"/>
    <w:rsid w:val="00977ED4"/>
    <w:rsid w:val="00980141"/>
    <w:rsid w:val="009801F2"/>
    <w:rsid w:val="00980585"/>
    <w:rsid w:val="0098072B"/>
    <w:rsid w:val="00980763"/>
    <w:rsid w:val="00980C74"/>
    <w:rsid w:val="009822A3"/>
    <w:rsid w:val="0098247B"/>
    <w:rsid w:val="009827B3"/>
    <w:rsid w:val="009830AF"/>
    <w:rsid w:val="009832E3"/>
    <w:rsid w:val="009838EB"/>
    <w:rsid w:val="0098442E"/>
    <w:rsid w:val="0098451F"/>
    <w:rsid w:val="00984791"/>
    <w:rsid w:val="00984925"/>
    <w:rsid w:val="00984A61"/>
    <w:rsid w:val="00985330"/>
    <w:rsid w:val="0098572F"/>
    <w:rsid w:val="00985B15"/>
    <w:rsid w:val="00985B45"/>
    <w:rsid w:val="00985C75"/>
    <w:rsid w:val="00985D4D"/>
    <w:rsid w:val="00985F03"/>
    <w:rsid w:val="00985FEB"/>
    <w:rsid w:val="00986301"/>
    <w:rsid w:val="009864E4"/>
    <w:rsid w:val="00986603"/>
    <w:rsid w:val="00986786"/>
    <w:rsid w:val="00986FB6"/>
    <w:rsid w:val="0098719D"/>
    <w:rsid w:val="009871C7"/>
    <w:rsid w:val="009876D9"/>
    <w:rsid w:val="00987E6C"/>
    <w:rsid w:val="0099030B"/>
    <w:rsid w:val="00990863"/>
    <w:rsid w:val="00990AC9"/>
    <w:rsid w:val="00990E78"/>
    <w:rsid w:val="00990EE0"/>
    <w:rsid w:val="0099159B"/>
    <w:rsid w:val="00991BDF"/>
    <w:rsid w:val="00991FC6"/>
    <w:rsid w:val="00992293"/>
    <w:rsid w:val="0099254A"/>
    <w:rsid w:val="00992668"/>
    <w:rsid w:val="00992817"/>
    <w:rsid w:val="00992E1F"/>
    <w:rsid w:val="00992E26"/>
    <w:rsid w:val="009934F1"/>
    <w:rsid w:val="00993567"/>
    <w:rsid w:val="009935F2"/>
    <w:rsid w:val="00993DA7"/>
    <w:rsid w:val="009945B4"/>
    <w:rsid w:val="0099499B"/>
    <w:rsid w:val="00994B55"/>
    <w:rsid w:val="00994C13"/>
    <w:rsid w:val="0099570A"/>
    <w:rsid w:val="00995D75"/>
    <w:rsid w:val="00995E6A"/>
    <w:rsid w:val="00995F10"/>
    <w:rsid w:val="00996168"/>
    <w:rsid w:val="00996636"/>
    <w:rsid w:val="00996675"/>
    <w:rsid w:val="00996750"/>
    <w:rsid w:val="0099753F"/>
    <w:rsid w:val="0099789A"/>
    <w:rsid w:val="00997C44"/>
    <w:rsid w:val="009A0069"/>
    <w:rsid w:val="009A0352"/>
    <w:rsid w:val="009A041A"/>
    <w:rsid w:val="009A1E71"/>
    <w:rsid w:val="009A2571"/>
    <w:rsid w:val="009A26C8"/>
    <w:rsid w:val="009A2DF2"/>
    <w:rsid w:val="009A2E9D"/>
    <w:rsid w:val="009A3443"/>
    <w:rsid w:val="009A3492"/>
    <w:rsid w:val="009A34A0"/>
    <w:rsid w:val="009A3DE6"/>
    <w:rsid w:val="009A4A1D"/>
    <w:rsid w:val="009A5D50"/>
    <w:rsid w:val="009A6842"/>
    <w:rsid w:val="009A69DF"/>
    <w:rsid w:val="009A6E7A"/>
    <w:rsid w:val="009A6EA4"/>
    <w:rsid w:val="009A701F"/>
    <w:rsid w:val="009A73FD"/>
    <w:rsid w:val="009A7446"/>
    <w:rsid w:val="009B0142"/>
    <w:rsid w:val="009B060A"/>
    <w:rsid w:val="009B0BAB"/>
    <w:rsid w:val="009B1090"/>
    <w:rsid w:val="009B20B4"/>
    <w:rsid w:val="009B22A6"/>
    <w:rsid w:val="009B2AE1"/>
    <w:rsid w:val="009B2D0E"/>
    <w:rsid w:val="009B3166"/>
    <w:rsid w:val="009B4416"/>
    <w:rsid w:val="009B4B74"/>
    <w:rsid w:val="009B4DE5"/>
    <w:rsid w:val="009B529C"/>
    <w:rsid w:val="009B584A"/>
    <w:rsid w:val="009B5CD8"/>
    <w:rsid w:val="009B5F99"/>
    <w:rsid w:val="009B63A6"/>
    <w:rsid w:val="009B6568"/>
    <w:rsid w:val="009B6CF5"/>
    <w:rsid w:val="009B707F"/>
    <w:rsid w:val="009B70D0"/>
    <w:rsid w:val="009B721B"/>
    <w:rsid w:val="009B7FB5"/>
    <w:rsid w:val="009B7FD5"/>
    <w:rsid w:val="009C06FF"/>
    <w:rsid w:val="009C07F6"/>
    <w:rsid w:val="009C09F9"/>
    <w:rsid w:val="009C09FE"/>
    <w:rsid w:val="009C0B99"/>
    <w:rsid w:val="009C0F66"/>
    <w:rsid w:val="009C17C8"/>
    <w:rsid w:val="009C17F8"/>
    <w:rsid w:val="009C1AF7"/>
    <w:rsid w:val="009C1BBF"/>
    <w:rsid w:val="009C2188"/>
    <w:rsid w:val="009C24B3"/>
    <w:rsid w:val="009C2670"/>
    <w:rsid w:val="009C277E"/>
    <w:rsid w:val="009C29B1"/>
    <w:rsid w:val="009C2ACF"/>
    <w:rsid w:val="009C2B83"/>
    <w:rsid w:val="009C35D4"/>
    <w:rsid w:val="009C385F"/>
    <w:rsid w:val="009C45AD"/>
    <w:rsid w:val="009C4C1F"/>
    <w:rsid w:val="009C4C35"/>
    <w:rsid w:val="009C5022"/>
    <w:rsid w:val="009C565F"/>
    <w:rsid w:val="009C567A"/>
    <w:rsid w:val="009C56F0"/>
    <w:rsid w:val="009C57D7"/>
    <w:rsid w:val="009C5813"/>
    <w:rsid w:val="009C5D20"/>
    <w:rsid w:val="009C604F"/>
    <w:rsid w:val="009C606B"/>
    <w:rsid w:val="009C644E"/>
    <w:rsid w:val="009C66A8"/>
    <w:rsid w:val="009C710E"/>
    <w:rsid w:val="009C72D6"/>
    <w:rsid w:val="009C74DB"/>
    <w:rsid w:val="009C7812"/>
    <w:rsid w:val="009C7B62"/>
    <w:rsid w:val="009D0277"/>
    <w:rsid w:val="009D03CC"/>
    <w:rsid w:val="009D0ACB"/>
    <w:rsid w:val="009D0EF9"/>
    <w:rsid w:val="009D119F"/>
    <w:rsid w:val="009D137B"/>
    <w:rsid w:val="009D18D3"/>
    <w:rsid w:val="009D1CA3"/>
    <w:rsid w:val="009D2108"/>
    <w:rsid w:val="009D2932"/>
    <w:rsid w:val="009D295D"/>
    <w:rsid w:val="009D3E66"/>
    <w:rsid w:val="009D4229"/>
    <w:rsid w:val="009D4530"/>
    <w:rsid w:val="009D4748"/>
    <w:rsid w:val="009D486A"/>
    <w:rsid w:val="009D4CEA"/>
    <w:rsid w:val="009D55C9"/>
    <w:rsid w:val="009D5871"/>
    <w:rsid w:val="009D5875"/>
    <w:rsid w:val="009D5B23"/>
    <w:rsid w:val="009D5C1C"/>
    <w:rsid w:val="009D5F2C"/>
    <w:rsid w:val="009D616E"/>
    <w:rsid w:val="009D61FE"/>
    <w:rsid w:val="009D699B"/>
    <w:rsid w:val="009D69A9"/>
    <w:rsid w:val="009D6B8D"/>
    <w:rsid w:val="009D7303"/>
    <w:rsid w:val="009D73E6"/>
    <w:rsid w:val="009D7674"/>
    <w:rsid w:val="009D7759"/>
    <w:rsid w:val="009E006C"/>
    <w:rsid w:val="009E0CAE"/>
    <w:rsid w:val="009E0D5F"/>
    <w:rsid w:val="009E0FD6"/>
    <w:rsid w:val="009E12F1"/>
    <w:rsid w:val="009E2B55"/>
    <w:rsid w:val="009E37CA"/>
    <w:rsid w:val="009E42EA"/>
    <w:rsid w:val="009E46F3"/>
    <w:rsid w:val="009E4894"/>
    <w:rsid w:val="009E4D9A"/>
    <w:rsid w:val="009E514E"/>
    <w:rsid w:val="009E5359"/>
    <w:rsid w:val="009E577E"/>
    <w:rsid w:val="009E588C"/>
    <w:rsid w:val="009E5E68"/>
    <w:rsid w:val="009E6422"/>
    <w:rsid w:val="009E6C5A"/>
    <w:rsid w:val="009E6C7F"/>
    <w:rsid w:val="009E6DCB"/>
    <w:rsid w:val="009E6E5F"/>
    <w:rsid w:val="009E6F47"/>
    <w:rsid w:val="009E736E"/>
    <w:rsid w:val="009E7401"/>
    <w:rsid w:val="009E774D"/>
    <w:rsid w:val="009E7D94"/>
    <w:rsid w:val="009F025E"/>
    <w:rsid w:val="009F082F"/>
    <w:rsid w:val="009F0A99"/>
    <w:rsid w:val="009F0BA7"/>
    <w:rsid w:val="009F0BA9"/>
    <w:rsid w:val="009F0F04"/>
    <w:rsid w:val="009F1138"/>
    <w:rsid w:val="009F14F3"/>
    <w:rsid w:val="009F1968"/>
    <w:rsid w:val="009F1BCE"/>
    <w:rsid w:val="009F2CE4"/>
    <w:rsid w:val="009F371C"/>
    <w:rsid w:val="009F39AA"/>
    <w:rsid w:val="009F3B6C"/>
    <w:rsid w:val="009F4BAD"/>
    <w:rsid w:val="009F4F76"/>
    <w:rsid w:val="009F4FA4"/>
    <w:rsid w:val="009F51B2"/>
    <w:rsid w:val="009F5483"/>
    <w:rsid w:val="009F5496"/>
    <w:rsid w:val="009F54D3"/>
    <w:rsid w:val="009F5702"/>
    <w:rsid w:val="009F58F1"/>
    <w:rsid w:val="009F5AB3"/>
    <w:rsid w:val="009F5D5B"/>
    <w:rsid w:val="009F5E2D"/>
    <w:rsid w:val="009F6051"/>
    <w:rsid w:val="009F6575"/>
    <w:rsid w:val="009F6827"/>
    <w:rsid w:val="009F745B"/>
    <w:rsid w:val="009F763F"/>
    <w:rsid w:val="00A00166"/>
    <w:rsid w:val="00A002F7"/>
    <w:rsid w:val="00A007A9"/>
    <w:rsid w:val="00A00B30"/>
    <w:rsid w:val="00A00D39"/>
    <w:rsid w:val="00A01366"/>
    <w:rsid w:val="00A0163B"/>
    <w:rsid w:val="00A01CAA"/>
    <w:rsid w:val="00A02310"/>
    <w:rsid w:val="00A02B8A"/>
    <w:rsid w:val="00A02D3F"/>
    <w:rsid w:val="00A03022"/>
    <w:rsid w:val="00A0370F"/>
    <w:rsid w:val="00A04098"/>
    <w:rsid w:val="00A040CC"/>
    <w:rsid w:val="00A0447E"/>
    <w:rsid w:val="00A04521"/>
    <w:rsid w:val="00A0555D"/>
    <w:rsid w:val="00A055F6"/>
    <w:rsid w:val="00A0571D"/>
    <w:rsid w:val="00A0602F"/>
    <w:rsid w:val="00A067DF"/>
    <w:rsid w:val="00A069C9"/>
    <w:rsid w:val="00A06BC5"/>
    <w:rsid w:val="00A06D53"/>
    <w:rsid w:val="00A06DC6"/>
    <w:rsid w:val="00A078AA"/>
    <w:rsid w:val="00A0796B"/>
    <w:rsid w:val="00A079A6"/>
    <w:rsid w:val="00A07A8A"/>
    <w:rsid w:val="00A07B5E"/>
    <w:rsid w:val="00A07BE6"/>
    <w:rsid w:val="00A10258"/>
    <w:rsid w:val="00A1057A"/>
    <w:rsid w:val="00A10C32"/>
    <w:rsid w:val="00A11857"/>
    <w:rsid w:val="00A119ED"/>
    <w:rsid w:val="00A11DD2"/>
    <w:rsid w:val="00A1285D"/>
    <w:rsid w:val="00A135AD"/>
    <w:rsid w:val="00A13A5D"/>
    <w:rsid w:val="00A13E8C"/>
    <w:rsid w:val="00A1407B"/>
    <w:rsid w:val="00A14184"/>
    <w:rsid w:val="00A14E58"/>
    <w:rsid w:val="00A14F3E"/>
    <w:rsid w:val="00A14F6F"/>
    <w:rsid w:val="00A15440"/>
    <w:rsid w:val="00A15A8F"/>
    <w:rsid w:val="00A15AE9"/>
    <w:rsid w:val="00A15B96"/>
    <w:rsid w:val="00A15CC8"/>
    <w:rsid w:val="00A168DA"/>
    <w:rsid w:val="00A16AAE"/>
    <w:rsid w:val="00A16D6E"/>
    <w:rsid w:val="00A17D87"/>
    <w:rsid w:val="00A17EE7"/>
    <w:rsid w:val="00A20530"/>
    <w:rsid w:val="00A2056F"/>
    <w:rsid w:val="00A20657"/>
    <w:rsid w:val="00A20757"/>
    <w:rsid w:val="00A20762"/>
    <w:rsid w:val="00A212B4"/>
    <w:rsid w:val="00A219FB"/>
    <w:rsid w:val="00A22169"/>
    <w:rsid w:val="00A225C3"/>
    <w:rsid w:val="00A22E13"/>
    <w:rsid w:val="00A23515"/>
    <w:rsid w:val="00A235E8"/>
    <w:rsid w:val="00A23B2F"/>
    <w:rsid w:val="00A23C82"/>
    <w:rsid w:val="00A240C5"/>
    <w:rsid w:val="00A24468"/>
    <w:rsid w:val="00A248F8"/>
    <w:rsid w:val="00A24ACC"/>
    <w:rsid w:val="00A24DB9"/>
    <w:rsid w:val="00A25112"/>
    <w:rsid w:val="00A252AC"/>
    <w:rsid w:val="00A254AC"/>
    <w:rsid w:val="00A2550C"/>
    <w:rsid w:val="00A255A5"/>
    <w:rsid w:val="00A257CD"/>
    <w:rsid w:val="00A25852"/>
    <w:rsid w:val="00A25CB7"/>
    <w:rsid w:val="00A25CD8"/>
    <w:rsid w:val="00A25D0E"/>
    <w:rsid w:val="00A25E48"/>
    <w:rsid w:val="00A25F93"/>
    <w:rsid w:val="00A268E0"/>
    <w:rsid w:val="00A26CF9"/>
    <w:rsid w:val="00A26F30"/>
    <w:rsid w:val="00A26FB3"/>
    <w:rsid w:val="00A2703D"/>
    <w:rsid w:val="00A271A2"/>
    <w:rsid w:val="00A27212"/>
    <w:rsid w:val="00A27433"/>
    <w:rsid w:val="00A2789E"/>
    <w:rsid w:val="00A27FD7"/>
    <w:rsid w:val="00A302DB"/>
    <w:rsid w:val="00A304EA"/>
    <w:rsid w:val="00A30A83"/>
    <w:rsid w:val="00A30FC2"/>
    <w:rsid w:val="00A3138B"/>
    <w:rsid w:val="00A314E8"/>
    <w:rsid w:val="00A31620"/>
    <w:rsid w:val="00A31C5D"/>
    <w:rsid w:val="00A3207B"/>
    <w:rsid w:val="00A32366"/>
    <w:rsid w:val="00A325A8"/>
    <w:rsid w:val="00A32951"/>
    <w:rsid w:val="00A32DCD"/>
    <w:rsid w:val="00A33219"/>
    <w:rsid w:val="00A33845"/>
    <w:rsid w:val="00A33B73"/>
    <w:rsid w:val="00A33D31"/>
    <w:rsid w:val="00A344E4"/>
    <w:rsid w:val="00A346DA"/>
    <w:rsid w:val="00A348D9"/>
    <w:rsid w:val="00A36BCE"/>
    <w:rsid w:val="00A36D3E"/>
    <w:rsid w:val="00A36DB0"/>
    <w:rsid w:val="00A374D7"/>
    <w:rsid w:val="00A3751C"/>
    <w:rsid w:val="00A40077"/>
    <w:rsid w:val="00A40482"/>
    <w:rsid w:val="00A409DC"/>
    <w:rsid w:val="00A40F1E"/>
    <w:rsid w:val="00A40FAC"/>
    <w:rsid w:val="00A410E0"/>
    <w:rsid w:val="00A423AF"/>
    <w:rsid w:val="00A42452"/>
    <w:rsid w:val="00A4260B"/>
    <w:rsid w:val="00A42839"/>
    <w:rsid w:val="00A4285C"/>
    <w:rsid w:val="00A4338B"/>
    <w:rsid w:val="00A43804"/>
    <w:rsid w:val="00A43A20"/>
    <w:rsid w:val="00A43A36"/>
    <w:rsid w:val="00A43AA4"/>
    <w:rsid w:val="00A43D13"/>
    <w:rsid w:val="00A441E2"/>
    <w:rsid w:val="00A44583"/>
    <w:rsid w:val="00A446EA"/>
    <w:rsid w:val="00A44DC8"/>
    <w:rsid w:val="00A44E08"/>
    <w:rsid w:val="00A44EC8"/>
    <w:rsid w:val="00A450CE"/>
    <w:rsid w:val="00A45105"/>
    <w:rsid w:val="00A45526"/>
    <w:rsid w:val="00A45A1F"/>
    <w:rsid w:val="00A46345"/>
    <w:rsid w:val="00A46377"/>
    <w:rsid w:val="00A466FF"/>
    <w:rsid w:val="00A468E6"/>
    <w:rsid w:val="00A46962"/>
    <w:rsid w:val="00A46C6E"/>
    <w:rsid w:val="00A46FBF"/>
    <w:rsid w:val="00A4733B"/>
    <w:rsid w:val="00A4744B"/>
    <w:rsid w:val="00A47BA4"/>
    <w:rsid w:val="00A47E13"/>
    <w:rsid w:val="00A5027A"/>
    <w:rsid w:val="00A506EF"/>
    <w:rsid w:val="00A5175F"/>
    <w:rsid w:val="00A519FA"/>
    <w:rsid w:val="00A51AC1"/>
    <w:rsid w:val="00A51B3D"/>
    <w:rsid w:val="00A52A44"/>
    <w:rsid w:val="00A52D6C"/>
    <w:rsid w:val="00A53410"/>
    <w:rsid w:val="00A5361D"/>
    <w:rsid w:val="00A5383B"/>
    <w:rsid w:val="00A53B30"/>
    <w:rsid w:val="00A543A4"/>
    <w:rsid w:val="00A543AA"/>
    <w:rsid w:val="00A54948"/>
    <w:rsid w:val="00A5518C"/>
    <w:rsid w:val="00A55937"/>
    <w:rsid w:val="00A55C1A"/>
    <w:rsid w:val="00A5631D"/>
    <w:rsid w:val="00A56478"/>
    <w:rsid w:val="00A56B33"/>
    <w:rsid w:val="00A56CB1"/>
    <w:rsid w:val="00A57837"/>
    <w:rsid w:val="00A57B85"/>
    <w:rsid w:val="00A57C32"/>
    <w:rsid w:val="00A57E81"/>
    <w:rsid w:val="00A600CF"/>
    <w:rsid w:val="00A60146"/>
    <w:rsid w:val="00A6087A"/>
    <w:rsid w:val="00A60D13"/>
    <w:rsid w:val="00A60FB6"/>
    <w:rsid w:val="00A61379"/>
    <w:rsid w:val="00A616D3"/>
    <w:rsid w:val="00A617A3"/>
    <w:rsid w:val="00A62285"/>
    <w:rsid w:val="00A6241E"/>
    <w:rsid w:val="00A627F3"/>
    <w:rsid w:val="00A63427"/>
    <w:rsid w:val="00A636F3"/>
    <w:rsid w:val="00A650F1"/>
    <w:rsid w:val="00A65640"/>
    <w:rsid w:val="00A65D35"/>
    <w:rsid w:val="00A6610B"/>
    <w:rsid w:val="00A661BE"/>
    <w:rsid w:val="00A6652C"/>
    <w:rsid w:val="00A66682"/>
    <w:rsid w:val="00A6668D"/>
    <w:rsid w:val="00A66ABE"/>
    <w:rsid w:val="00A67237"/>
    <w:rsid w:val="00A6742D"/>
    <w:rsid w:val="00A67734"/>
    <w:rsid w:val="00A6776E"/>
    <w:rsid w:val="00A67A56"/>
    <w:rsid w:val="00A70847"/>
    <w:rsid w:val="00A70B3E"/>
    <w:rsid w:val="00A70CF6"/>
    <w:rsid w:val="00A7173D"/>
    <w:rsid w:val="00A717D4"/>
    <w:rsid w:val="00A718BF"/>
    <w:rsid w:val="00A720D1"/>
    <w:rsid w:val="00A72C5A"/>
    <w:rsid w:val="00A72CF9"/>
    <w:rsid w:val="00A74298"/>
    <w:rsid w:val="00A74366"/>
    <w:rsid w:val="00A74606"/>
    <w:rsid w:val="00A74728"/>
    <w:rsid w:val="00A749EE"/>
    <w:rsid w:val="00A74AB5"/>
    <w:rsid w:val="00A75DC7"/>
    <w:rsid w:val="00A76A0E"/>
    <w:rsid w:val="00A770CD"/>
    <w:rsid w:val="00A770E8"/>
    <w:rsid w:val="00A77198"/>
    <w:rsid w:val="00A779FF"/>
    <w:rsid w:val="00A77E0B"/>
    <w:rsid w:val="00A800A5"/>
    <w:rsid w:val="00A802C9"/>
    <w:rsid w:val="00A803F6"/>
    <w:rsid w:val="00A806E5"/>
    <w:rsid w:val="00A8093C"/>
    <w:rsid w:val="00A80F08"/>
    <w:rsid w:val="00A811D3"/>
    <w:rsid w:val="00A81881"/>
    <w:rsid w:val="00A81D65"/>
    <w:rsid w:val="00A8231B"/>
    <w:rsid w:val="00A82F05"/>
    <w:rsid w:val="00A8388F"/>
    <w:rsid w:val="00A84163"/>
    <w:rsid w:val="00A84426"/>
    <w:rsid w:val="00A844EA"/>
    <w:rsid w:val="00A84C52"/>
    <w:rsid w:val="00A850D7"/>
    <w:rsid w:val="00A85351"/>
    <w:rsid w:val="00A8558A"/>
    <w:rsid w:val="00A855C3"/>
    <w:rsid w:val="00A85B7A"/>
    <w:rsid w:val="00A85C2A"/>
    <w:rsid w:val="00A85C76"/>
    <w:rsid w:val="00A85EE0"/>
    <w:rsid w:val="00A8631B"/>
    <w:rsid w:val="00A86571"/>
    <w:rsid w:val="00A87285"/>
    <w:rsid w:val="00A8729E"/>
    <w:rsid w:val="00A8783D"/>
    <w:rsid w:val="00A87D0C"/>
    <w:rsid w:val="00A87E4E"/>
    <w:rsid w:val="00A904C7"/>
    <w:rsid w:val="00A90851"/>
    <w:rsid w:val="00A9088E"/>
    <w:rsid w:val="00A90CDD"/>
    <w:rsid w:val="00A910D3"/>
    <w:rsid w:val="00A918F7"/>
    <w:rsid w:val="00A91BFA"/>
    <w:rsid w:val="00A920CA"/>
    <w:rsid w:val="00A931EC"/>
    <w:rsid w:val="00A9335D"/>
    <w:rsid w:val="00A9370F"/>
    <w:rsid w:val="00A93DA7"/>
    <w:rsid w:val="00A94399"/>
    <w:rsid w:val="00A949C3"/>
    <w:rsid w:val="00A94F21"/>
    <w:rsid w:val="00A952C5"/>
    <w:rsid w:val="00A95438"/>
    <w:rsid w:val="00A95513"/>
    <w:rsid w:val="00A96591"/>
    <w:rsid w:val="00A965F6"/>
    <w:rsid w:val="00A972B3"/>
    <w:rsid w:val="00A975D8"/>
    <w:rsid w:val="00A979C3"/>
    <w:rsid w:val="00A97A24"/>
    <w:rsid w:val="00A97E46"/>
    <w:rsid w:val="00A97FB0"/>
    <w:rsid w:val="00AA013B"/>
    <w:rsid w:val="00AA02DA"/>
    <w:rsid w:val="00AA0656"/>
    <w:rsid w:val="00AA1598"/>
    <w:rsid w:val="00AA17AD"/>
    <w:rsid w:val="00AA18C4"/>
    <w:rsid w:val="00AA1905"/>
    <w:rsid w:val="00AA1B9A"/>
    <w:rsid w:val="00AA1D82"/>
    <w:rsid w:val="00AA1F5D"/>
    <w:rsid w:val="00AA2B63"/>
    <w:rsid w:val="00AA34AC"/>
    <w:rsid w:val="00AA3618"/>
    <w:rsid w:val="00AA444C"/>
    <w:rsid w:val="00AA54B8"/>
    <w:rsid w:val="00AA5690"/>
    <w:rsid w:val="00AA5B24"/>
    <w:rsid w:val="00AA61B7"/>
    <w:rsid w:val="00AA68F6"/>
    <w:rsid w:val="00AA6AD4"/>
    <w:rsid w:val="00AA6BEA"/>
    <w:rsid w:val="00AA6DDB"/>
    <w:rsid w:val="00AA7239"/>
    <w:rsid w:val="00AA7779"/>
    <w:rsid w:val="00AA7A91"/>
    <w:rsid w:val="00AA7B62"/>
    <w:rsid w:val="00AA7D45"/>
    <w:rsid w:val="00AB01D7"/>
    <w:rsid w:val="00AB03EA"/>
    <w:rsid w:val="00AB0459"/>
    <w:rsid w:val="00AB0F85"/>
    <w:rsid w:val="00AB1195"/>
    <w:rsid w:val="00AB12CB"/>
    <w:rsid w:val="00AB159D"/>
    <w:rsid w:val="00AB1872"/>
    <w:rsid w:val="00AB1A58"/>
    <w:rsid w:val="00AB2FD3"/>
    <w:rsid w:val="00AB30DA"/>
    <w:rsid w:val="00AB3108"/>
    <w:rsid w:val="00AB3113"/>
    <w:rsid w:val="00AB3C25"/>
    <w:rsid w:val="00AB3D24"/>
    <w:rsid w:val="00AB3E1A"/>
    <w:rsid w:val="00AB40AB"/>
    <w:rsid w:val="00AB43B1"/>
    <w:rsid w:val="00AB44A0"/>
    <w:rsid w:val="00AB44FA"/>
    <w:rsid w:val="00AB47FC"/>
    <w:rsid w:val="00AB4845"/>
    <w:rsid w:val="00AB4851"/>
    <w:rsid w:val="00AB4943"/>
    <w:rsid w:val="00AB5173"/>
    <w:rsid w:val="00AB5784"/>
    <w:rsid w:val="00AB5F3C"/>
    <w:rsid w:val="00AB60CB"/>
    <w:rsid w:val="00AB659D"/>
    <w:rsid w:val="00AB66DD"/>
    <w:rsid w:val="00AB69DE"/>
    <w:rsid w:val="00AB74C9"/>
    <w:rsid w:val="00AB76C4"/>
    <w:rsid w:val="00AB78EA"/>
    <w:rsid w:val="00AB7BA2"/>
    <w:rsid w:val="00AC10CE"/>
    <w:rsid w:val="00AC14A3"/>
    <w:rsid w:val="00AC16FC"/>
    <w:rsid w:val="00AC2BE0"/>
    <w:rsid w:val="00AC2DB3"/>
    <w:rsid w:val="00AC2FA4"/>
    <w:rsid w:val="00AC339F"/>
    <w:rsid w:val="00AC349F"/>
    <w:rsid w:val="00AC3730"/>
    <w:rsid w:val="00AC3CEC"/>
    <w:rsid w:val="00AC48BA"/>
    <w:rsid w:val="00AC5458"/>
    <w:rsid w:val="00AC5550"/>
    <w:rsid w:val="00AC5A82"/>
    <w:rsid w:val="00AC5B7E"/>
    <w:rsid w:val="00AC5B93"/>
    <w:rsid w:val="00AC60E0"/>
    <w:rsid w:val="00AC666A"/>
    <w:rsid w:val="00AC7ADC"/>
    <w:rsid w:val="00AC7D2B"/>
    <w:rsid w:val="00AD087D"/>
    <w:rsid w:val="00AD09C8"/>
    <w:rsid w:val="00AD0CFC"/>
    <w:rsid w:val="00AD1162"/>
    <w:rsid w:val="00AD17DB"/>
    <w:rsid w:val="00AD22F7"/>
    <w:rsid w:val="00AD2C0C"/>
    <w:rsid w:val="00AD2C65"/>
    <w:rsid w:val="00AD3211"/>
    <w:rsid w:val="00AD3522"/>
    <w:rsid w:val="00AD3595"/>
    <w:rsid w:val="00AD3A4C"/>
    <w:rsid w:val="00AD5D91"/>
    <w:rsid w:val="00AD67BB"/>
    <w:rsid w:val="00AD726B"/>
    <w:rsid w:val="00AD765C"/>
    <w:rsid w:val="00AD7913"/>
    <w:rsid w:val="00AD7EEB"/>
    <w:rsid w:val="00AD7F42"/>
    <w:rsid w:val="00AD7F80"/>
    <w:rsid w:val="00AE125D"/>
    <w:rsid w:val="00AE14FA"/>
    <w:rsid w:val="00AE211C"/>
    <w:rsid w:val="00AE2194"/>
    <w:rsid w:val="00AE256B"/>
    <w:rsid w:val="00AE38AD"/>
    <w:rsid w:val="00AE4614"/>
    <w:rsid w:val="00AE4C1D"/>
    <w:rsid w:val="00AE4E17"/>
    <w:rsid w:val="00AE52D5"/>
    <w:rsid w:val="00AE566A"/>
    <w:rsid w:val="00AE5824"/>
    <w:rsid w:val="00AE5DC1"/>
    <w:rsid w:val="00AE6A24"/>
    <w:rsid w:val="00AE7044"/>
    <w:rsid w:val="00AE73AB"/>
    <w:rsid w:val="00AE78A9"/>
    <w:rsid w:val="00AE7ACD"/>
    <w:rsid w:val="00AF00EC"/>
    <w:rsid w:val="00AF05D6"/>
    <w:rsid w:val="00AF0BE9"/>
    <w:rsid w:val="00AF1271"/>
    <w:rsid w:val="00AF1958"/>
    <w:rsid w:val="00AF1D11"/>
    <w:rsid w:val="00AF2330"/>
    <w:rsid w:val="00AF23E9"/>
    <w:rsid w:val="00AF2C8B"/>
    <w:rsid w:val="00AF3075"/>
    <w:rsid w:val="00AF30AC"/>
    <w:rsid w:val="00AF3B77"/>
    <w:rsid w:val="00AF4050"/>
    <w:rsid w:val="00AF493B"/>
    <w:rsid w:val="00AF4E66"/>
    <w:rsid w:val="00AF531E"/>
    <w:rsid w:val="00AF544B"/>
    <w:rsid w:val="00AF547C"/>
    <w:rsid w:val="00AF5A6A"/>
    <w:rsid w:val="00AF634D"/>
    <w:rsid w:val="00AF6618"/>
    <w:rsid w:val="00AF690D"/>
    <w:rsid w:val="00AF757B"/>
    <w:rsid w:val="00AF76EC"/>
    <w:rsid w:val="00AF7E51"/>
    <w:rsid w:val="00B00077"/>
    <w:rsid w:val="00B00D4B"/>
    <w:rsid w:val="00B01508"/>
    <w:rsid w:val="00B01807"/>
    <w:rsid w:val="00B0254B"/>
    <w:rsid w:val="00B02A63"/>
    <w:rsid w:val="00B02BD6"/>
    <w:rsid w:val="00B02F07"/>
    <w:rsid w:val="00B02F4A"/>
    <w:rsid w:val="00B0306E"/>
    <w:rsid w:val="00B03172"/>
    <w:rsid w:val="00B03387"/>
    <w:rsid w:val="00B0355F"/>
    <w:rsid w:val="00B049C4"/>
    <w:rsid w:val="00B04DE8"/>
    <w:rsid w:val="00B052DE"/>
    <w:rsid w:val="00B05530"/>
    <w:rsid w:val="00B0558E"/>
    <w:rsid w:val="00B0560A"/>
    <w:rsid w:val="00B0589D"/>
    <w:rsid w:val="00B05D10"/>
    <w:rsid w:val="00B0640F"/>
    <w:rsid w:val="00B067FE"/>
    <w:rsid w:val="00B06CD1"/>
    <w:rsid w:val="00B075FD"/>
    <w:rsid w:val="00B078C7"/>
    <w:rsid w:val="00B07A07"/>
    <w:rsid w:val="00B07ABC"/>
    <w:rsid w:val="00B07E58"/>
    <w:rsid w:val="00B07EF7"/>
    <w:rsid w:val="00B1068A"/>
    <w:rsid w:val="00B10708"/>
    <w:rsid w:val="00B10A3D"/>
    <w:rsid w:val="00B1104C"/>
    <w:rsid w:val="00B11E87"/>
    <w:rsid w:val="00B123DE"/>
    <w:rsid w:val="00B125CD"/>
    <w:rsid w:val="00B12A5D"/>
    <w:rsid w:val="00B12DD6"/>
    <w:rsid w:val="00B13086"/>
    <w:rsid w:val="00B1392C"/>
    <w:rsid w:val="00B13B10"/>
    <w:rsid w:val="00B13D96"/>
    <w:rsid w:val="00B1457D"/>
    <w:rsid w:val="00B15204"/>
    <w:rsid w:val="00B15495"/>
    <w:rsid w:val="00B15EDA"/>
    <w:rsid w:val="00B165C4"/>
    <w:rsid w:val="00B16851"/>
    <w:rsid w:val="00B169E8"/>
    <w:rsid w:val="00B16F6B"/>
    <w:rsid w:val="00B20B3B"/>
    <w:rsid w:val="00B21BA0"/>
    <w:rsid w:val="00B221C5"/>
    <w:rsid w:val="00B222AA"/>
    <w:rsid w:val="00B2233D"/>
    <w:rsid w:val="00B2291B"/>
    <w:rsid w:val="00B22935"/>
    <w:rsid w:val="00B22C86"/>
    <w:rsid w:val="00B22F38"/>
    <w:rsid w:val="00B22FEE"/>
    <w:rsid w:val="00B23269"/>
    <w:rsid w:val="00B237AE"/>
    <w:rsid w:val="00B24AE5"/>
    <w:rsid w:val="00B24B90"/>
    <w:rsid w:val="00B24F3F"/>
    <w:rsid w:val="00B2573C"/>
    <w:rsid w:val="00B264C3"/>
    <w:rsid w:val="00B26E38"/>
    <w:rsid w:val="00B3018B"/>
    <w:rsid w:val="00B30195"/>
    <w:rsid w:val="00B305D6"/>
    <w:rsid w:val="00B30BB7"/>
    <w:rsid w:val="00B30DE3"/>
    <w:rsid w:val="00B30FAE"/>
    <w:rsid w:val="00B311B8"/>
    <w:rsid w:val="00B3125D"/>
    <w:rsid w:val="00B316A3"/>
    <w:rsid w:val="00B317D5"/>
    <w:rsid w:val="00B319FB"/>
    <w:rsid w:val="00B31AC2"/>
    <w:rsid w:val="00B320C6"/>
    <w:rsid w:val="00B32582"/>
    <w:rsid w:val="00B325F6"/>
    <w:rsid w:val="00B32CF7"/>
    <w:rsid w:val="00B32E5F"/>
    <w:rsid w:val="00B33161"/>
    <w:rsid w:val="00B331D2"/>
    <w:rsid w:val="00B33677"/>
    <w:rsid w:val="00B33E1F"/>
    <w:rsid w:val="00B344A6"/>
    <w:rsid w:val="00B34908"/>
    <w:rsid w:val="00B34C26"/>
    <w:rsid w:val="00B35A8F"/>
    <w:rsid w:val="00B35CD0"/>
    <w:rsid w:val="00B35E41"/>
    <w:rsid w:val="00B36026"/>
    <w:rsid w:val="00B36562"/>
    <w:rsid w:val="00B36635"/>
    <w:rsid w:val="00B36751"/>
    <w:rsid w:val="00B36942"/>
    <w:rsid w:val="00B36A10"/>
    <w:rsid w:val="00B36A45"/>
    <w:rsid w:val="00B36F2E"/>
    <w:rsid w:val="00B372DC"/>
    <w:rsid w:val="00B374E0"/>
    <w:rsid w:val="00B37927"/>
    <w:rsid w:val="00B37A05"/>
    <w:rsid w:val="00B37D0F"/>
    <w:rsid w:val="00B37ECF"/>
    <w:rsid w:val="00B40191"/>
    <w:rsid w:val="00B401B8"/>
    <w:rsid w:val="00B40423"/>
    <w:rsid w:val="00B40580"/>
    <w:rsid w:val="00B40765"/>
    <w:rsid w:val="00B4177D"/>
    <w:rsid w:val="00B42B14"/>
    <w:rsid w:val="00B42CCA"/>
    <w:rsid w:val="00B43680"/>
    <w:rsid w:val="00B43AF1"/>
    <w:rsid w:val="00B43B40"/>
    <w:rsid w:val="00B43F1A"/>
    <w:rsid w:val="00B443FA"/>
    <w:rsid w:val="00B44600"/>
    <w:rsid w:val="00B449C2"/>
    <w:rsid w:val="00B44D62"/>
    <w:rsid w:val="00B44F7E"/>
    <w:rsid w:val="00B450A1"/>
    <w:rsid w:val="00B464EE"/>
    <w:rsid w:val="00B465E6"/>
    <w:rsid w:val="00B46AD9"/>
    <w:rsid w:val="00B47255"/>
    <w:rsid w:val="00B47339"/>
    <w:rsid w:val="00B47678"/>
    <w:rsid w:val="00B47CB9"/>
    <w:rsid w:val="00B5030F"/>
    <w:rsid w:val="00B50951"/>
    <w:rsid w:val="00B50D2A"/>
    <w:rsid w:val="00B51591"/>
    <w:rsid w:val="00B51648"/>
    <w:rsid w:val="00B52A7E"/>
    <w:rsid w:val="00B52EFE"/>
    <w:rsid w:val="00B52F56"/>
    <w:rsid w:val="00B52FDE"/>
    <w:rsid w:val="00B531C4"/>
    <w:rsid w:val="00B53904"/>
    <w:rsid w:val="00B53F8B"/>
    <w:rsid w:val="00B53FCA"/>
    <w:rsid w:val="00B5426D"/>
    <w:rsid w:val="00B544E8"/>
    <w:rsid w:val="00B54515"/>
    <w:rsid w:val="00B54833"/>
    <w:rsid w:val="00B54FAD"/>
    <w:rsid w:val="00B55372"/>
    <w:rsid w:val="00B55683"/>
    <w:rsid w:val="00B559FA"/>
    <w:rsid w:val="00B55D74"/>
    <w:rsid w:val="00B562CF"/>
    <w:rsid w:val="00B5648E"/>
    <w:rsid w:val="00B56B01"/>
    <w:rsid w:val="00B56C63"/>
    <w:rsid w:val="00B56DA9"/>
    <w:rsid w:val="00B56FC4"/>
    <w:rsid w:val="00B575E2"/>
    <w:rsid w:val="00B57A48"/>
    <w:rsid w:val="00B57C1B"/>
    <w:rsid w:val="00B57DCD"/>
    <w:rsid w:val="00B600B6"/>
    <w:rsid w:val="00B6045D"/>
    <w:rsid w:val="00B6135B"/>
    <w:rsid w:val="00B61872"/>
    <w:rsid w:val="00B61F42"/>
    <w:rsid w:val="00B62E0A"/>
    <w:rsid w:val="00B62E9E"/>
    <w:rsid w:val="00B631D6"/>
    <w:rsid w:val="00B63414"/>
    <w:rsid w:val="00B63558"/>
    <w:rsid w:val="00B63A6C"/>
    <w:rsid w:val="00B63F69"/>
    <w:rsid w:val="00B63F70"/>
    <w:rsid w:val="00B64470"/>
    <w:rsid w:val="00B645DA"/>
    <w:rsid w:val="00B645F2"/>
    <w:rsid w:val="00B64EF7"/>
    <w:rsid w:val="00B651D2"/>
    <w:rsid w:val="00B654B5"/>
    <w:rsid w:val="00B65628"/>
    <w:rsid w:val="00B656F6"/>
    <w:rsid w:val="00B65711"/>
    <w:rsid w:val="00B65B74"/>
    <w:rsid w:val="00B65E4E"/>
    <w:rsid w:val="00B65F95"/>
    <w:rsid w:val="00B6601E"/>
    <w:rsid w:val="00B662ED"/>
    <w:rsid w:val="00B66DB5"/>
    <w:rsid w:val="00B67256"/>
    <w:rsid w:val="00B67685"/>
    <w:rsid w:val="00B67C08"/>
    <w:rsid w:val="00B701E1"/>
    <w:rsid w:val="00B702F1"/>
    <w:rsid w:val="00B70361"/>
    <w:rsid w:val="00B70872"/>
    <w:rsid w:val="00B70BF2"/>
    <w:rsid w:val="00B70C0D"/>
    <w:rsid w:val="00B70E8A"/>
    <w:rsid w:val="00B70F99"/>
    <w:rsid w:val="00B70FB5"/>
    <w:rsid w:val="00B7108F"/>
    <w:rsid w:val="00B71B6A"/>
    <w:rsid w:val="00B71BF5"/>
    <w:rsid w:val="00B71C26"/>
    <w:rsid w:val="00B71ED3"/>
    <w:rsid w:val="00B72478"/>
    <w:rsid w:val="00B7273C"/>
    <w:rsid w:val="00B7287A"/>
    <w:rsid w:val="00B72A3A"/>
    <w:rsid w:val="00B7319B"/>
    <w:rsid w:val="00B73674"/>
    <w:rsid w:val="00B7390A"/>
    <w:rsid w:val="00B7394A"/>
    <w:rsid w:val="00B73D0E"/>
    <w:rsid w:val="00B74596"/>
    <w:rsid w:val="00B74E61"/>
    <w:rsid w:val="00B75078"/>
    <w:rsid w:val="00B7532D"/>
    <w:rsid w:val="00B76509"/>
    <w:rsid w:val="00B76780"/>
    <w:rsid w:val="00B767A9"/>
    <w:rsid w:val="00B76BB9"/>
    <w:rsid w:val="00B777D7"/>
    <w:rsid w:val="00B80428"/>
    <w:rsid w:val="00B80707"/>
    <w:rsid w:val="00B80827"/>
    <w:rsid w:val="00B815A5"/>
    <w:rsid w:val="00B816FC"/>
    <w:rsid w:val="00B81ED8"/>
    <w:rsid w:val="00B8205E"/>
    <w:rsid w:val="00B82692"/>
    <w:rsid w:val="00B826C6"/>
    <w:rsid w:val="00B82D77"/>
    <w:rsid w:val="00B83341"/>
    <w:rsid w:val="00B838AD"/>
    <w:rsid w:val="00B83AE0"/>
    <w:rsid w:val="00B8498D"/>
    <w:rsid w:val="00B8525A"/>
    <w:rsid w:val="00B85424"/>
    <w:rsid w:val="00B85603"/>
    <w:rsid w:val="00B85966"/>
    <w:rsid w:val="00B85A3F"/>
    <w:rsid w:val="00B85FAA"/>
    <w:rsid w:val="00B86024"/>
    <w:rsid w:val="00B8650B"/>
    <w:rsid w:val="00B86689"/>
    <w:rsid w:val="00B8689F"/>
    <w:rsid w:val="00B86C44"/>
    <w:rsid w:val="00B86F63"/>
    <w:rsid w:val="00B8701C"/>
    <w:rsid w:val="00B8781F"/>
    <w:rsid w:val="00B906BB"/>
    <w:rsid w:val="00B90D28"/>
    <w:rsid w:val="00B91259"/>
    <w:rsid w:val="00B91488"/>
    <w:rsid w:val="00B91D6C"/>
    <w:rsid w:val="00B9289F"/>
    <w:rsid w:val="00B92DA1"/>
    <w:rsid w:val="00B93577"/>
    <w:rsid w:val="00B938B1"/>
    <w:rsid w:val="00B939B2"/>
    <w:rsid w:val="00B93CE7"/>
    <w:rsid w:val="00B93FC5"/>
    <w:rsid w:val="00B94320"/>
    <w:rsid w:val="00B94529"/>
    <w:rsid w:val="00B95599"/>
    <w:rsid w:val="00B95896"/>
    <w:rsid w:val="00B95D95"/>
    <w:rsid w:val="00B960F4"/>
    <w:rsid w:val="00B961B9"/>
    <w:rsid w:val="00B96936"/>
    <w:rsid w:val="00B9761E"/>
    <w:rsid w:val="00B97ECD"/>
    <w:rsid w:val="00BA0039"/>
    <w:rsid w:val="00BA019B"/>
    <w:rsid w:val="00BA0845"/>
    <w:rsid w:val="00BA12AF"/>
    <w:rsid w:val="00BA12D2"/>
    <w:rsid w:val="00BA1A53"/>
    <w:rsid w:val="00BA1AFD"/>
    <w:rsid w:val="00BA1EFF"/>
    <w:rsid w:val="00BA2471"/>
    <w:rsid w:val="00BA2491"/>
    <w:rsid w:val="00BA29A2"/>
    <w:rsid w:val="00BA29DB"/>
    <w:rsid w:val="00BA3218"/>
    <w:rsid w:val="00BA35B9"/>
    <w:rsid w:val="00BA374A"/>
    <w:rsid w:val="00BA37AA"/>
    <w:rsid w:val="00BA3813"/>
    <w:rsid w:val="00BA3880"/>
    <w:rsid w:val="00BA401E"/>
    <w:rsid w:val="00BA4248"/>
    <w:rsid w:val="00BA4281"/>
    <w:rsid w:val="00BA48CF"/>
    <w:rsid w:val="00BA517A"/>
    <w:rsid w:val="00BA549B"/>
    <w:rsid w:val="00BA58D1"/>
    <w:rsid w:val="00BA5B9A"/>
    <w:rsid w:val="00BA5CBA"/>
    <w:rsid w:val="00BA6216"/>
    <w:rsid w:val="00BA6298"/>
    <w:rsid w:val="00BA62E0"/>
    <w:rsid w:val="00BA680A"/>
    <w:rsid w:val="00BA6D40"/>
    <w:rsid w:val="00BA6FC1"/>
    <w:rsid w:val="00BA7B16"/>
    <w:rsid w:val="00BB0CB2"/>
    <w:rsid w:val="00BB19AE"/>
    <w:rsid w:val="00BB1E44"/>
    <w:rsid w:val="00BB20AE"/>
    <w:rsid w:val="00BB27DC"/>
    <w:rsid w:val="00BB28E2"/>
    <w:rsid w:val="00BB2B11"/>
    <w:rsid w:val="00BB3707"/>
    <w:rsid w:val="00BB390A"/>
    <w:rsid w:val="00BB39CB"/>
    <w:rsid w:val="00BB3CC7"/>
    <w:rsid w:val="00BB3D1F"/>
    <w:rsid w:val="00BB5B67"/>
    <w:rsid w:val="00BB5F6B"/>
    <w:rsid w:val="00BB6354"/>
    <w:rsid w:val="00BB6545"/>
    <w:rsid w:val="00BB6550"/>
    <w:rsid w:val="00BB6811"/>
    <w:rsid w:val="00BB6EA2"/>
    <w:rsid w:val="00BB747B"/>
    <w:rsid w:val="00BB7676"/>
    <w:rsid w:val="00BB79D4"/>
    <w:rsid w:val="00BC005D"/>
    <w:rsid w:val="00BC0334"/>
    <w:rsid w:val="00BC0E3A"/>
    <w:rsid w:val="00BC0F03"/>
    <w:rsid w:val="00BC1AFB"/>
    <w:rsid w:val="00BC35E9"/>
    <w:rsid w:val="00BC3711"/>
    <w:rsid w:val="00BC3728"/>
    <w:rsid w:val="00BC488C"/>
    <w:rsid w:val="00BC4954"/>
    <w:rsid w:val="00BC51A0"/>
    <w:rsid w:val="00BC61D4"/>
    <w:rsid w:val="00BC657E"/>
    <w:rsid w:val="00BC6958"/>
    <w:rsid w:val="00BC6F47"/>
    <w:rsid w:val="00BC790F"/>
    <w:rsid w:val="00BC7EC0"/>
    <w:rsid w:val="00BC7F23"/>
    <w:rsid w:val="00BD09E4"/>
    <w:rsid w:val="00BD0C8F"/>
    <w:rsid w:val="00BD1838"/>
    <w:rsid w:val="00BD1964"/>
    <w:rsid w:val="00BD19A5"/>
    <w:rsid w:val="00BD1D95"/>
    <w:rsid w:val="00BD1F7A"/>
    <w:rsid w:val="00BD21C1"/>
    <w:rsid w:val="00BD285C"/>
    <w:rsid w:val="00BD29CA"/>
    <w:rsid w:val="00BD2E07"/>
    <w:rsid w:val="00BD352B"/>
    <w:rsid w:val="00BD3697"/>
    <w:rsid w:val="00BD3FF3"/>
    <w:rsid w:val="00BD4092"/>
    <w:rsid w:val="00BD410A"/>
    <w:rsid w:val="00BD45CC"/>
    <w:rsid w:val="00BD4AA5"/>
    <w:rsid w:val="00BD4DDC"/>
    <w:rsid w:val="00BD51C2"/>
    <w:rsid w:val="00BD527B"/>
    <w:rsid w:val="00BD54C3"/>
    <w:rsid w:val="00BD5989"/>
    <w:rsid w:val="00BD59C9"/>
    <w:rsid w:val="00BD6002"/>
    <w:rsid w:val="00BD62B0"/>
    <w:rsid w:val="00BD6375"/>
    <w:rsid w:val="00BD641A"/>
    <w:rsid w:val="00BD6BE3"/>
    <w:rsid w:val="00BD6F65"/>
    <w:rsid w:val="00BD788D"/>
    <w:rsid w:val="00BD7ED8"/>
    <w:rsid w:val="00BE055C"/>
    <w:rsid w:val="00BE0945"/>
    <w:rsid w:val="00BE0D6C"/>
    <w:rsid w:val="00BE11B4"/>
    <w:rsid w:val="00BE1A47"/>
    <w:rsid w:val="00BE1CE7"/>
    <w:rsid w:val="00BE20E2"/>
    <w:rsid w:val="00BE2800"/>
    <w:rsid w:val="00BE2C47"/>
    <w:rsid w:val="00BE2E67"/>
    <w:rsid w:val="00BE31C8"/>
    <w:rsid w:val="00BE3355"/>
    <w:rsid w:val="00BE34F4"/>
    <w:rsid w:val="00BE350D"/>
    <w:rsid w:val="00BE3A76"/>
    <w:rsid w:val="00BE46FC"/>
    <w:rsid w:val="00BE4736"/>
    <w:rsid w:val="00BE519F"/>
    <w:rsid w:val="00BE59BF"/>
    <w:rsid w:val="00BE635F"/>
    <w:rsid w:val="00BE656C"/>
    <w:rsid w:val="00BE65CF"/>
    <w:rsid w:val="00BE706E"/>
    <w:rsid w:val="00BE7121"/>
    <w:rsid w:val="00BE7911"/>
    <w:rsid w:val="00BE7E6A"/>
    <w:rsid w:val="00BF0078"/>
    <w:rsid w:val="00BF0670"/>
    <w:rsid w:val="00BF0C45"/>
    <w:rsid w:val="00BF0C7A"/>
    <w:rsid w:val="00BF1715"/>
    <w:rsid w:val="00BF202F"/>
    <w:rsid w:val="00BF2D59"/>
    <w:rsid w:val="00BF3102"/>
    <w:rsid w:val="00BF3237"/>
    <w:rsid w:val="00BF3CAD"/>
    <w:rsid w:val="00BF3E23"/>
    <w:rsid w:val="00BF4551"/>
    <w:rsid w:val="00BF4A11"/>
    <w:rsid w:val="00BF4B44"/>
    <w:rsid w:val="00BF4CA4"/>
    <w:rsid w:val="00BF5338"/>
    <w:rsid w:val="00BF5688"/>
    <w:rsid w:val="00BF56D9"/>
    <w:rsid w:val="00BF6126"/>
    <w:rsid w:val="00BF7074"/>
    <w:rsid w:val="00BF71DF"/>
    <w:rsid w:val="00BF74E4"/>
    <w:rsid w:val="00BF75B7"/>
    <w:rsid w:val="00BF7FA5"/>
    <w:rsid w:val="00C006FD"/>
    <w:rsid w:val="00C00A74"/>
    <w:rsid w:val="00C01054"/>
    <w:rsid w:val="00C01161"/>
    <w:rsid w:val="00C0128A"/>
    <w:rsid w:val="00C01522"/>
    <w:rsid w:val="00C01C0B"/>
    <w:rsid w:val="00C01C21"/>
    <w:rsid w:val="00C01D50"/>
    <w:rsid w:val="00C0298A"/>
    <w:rsid w:val="00C02E28"/>
    <w:rsid w:val="00C03BFD"/>
    <w:rsid w:val="00C03FA4"/>
    <w:rsid w:val="00C04046"/>
    <w:rsid w:val="00C04A03"/>
    <w:rsid w:val="00C0504C"/>
    <w:rsid w:val="00C057EB"/>
    <w:rsid w:val="00C05875"/>
    <w:rsid w:val="00C06861"/>
    <w:rsid w:val="00C069FC"/>
    <w:rsid w:val="00C06E2D"/>
    <w:rsid w:val="00C06ECA"/>
    <w:rsid w:val="00C07215"/>
    <w:rsid w:val="00C0788C"/>
    <w:rsid w:val="00C07906"/>
    <w:rsid w:val="00C07975"/>
    <w:rsid w:val="00C10239"/>
    <w:rsid w:val="00C11544"/>
    <w:rsid w:val="00C12162"/>
    <w:rsid w:val="00C12634"/>
    <w:rsid w:val="00C131FC"/>
    <w:rsid w:val="00C1332D"/>
    <w:rsid w:val="00C13E55"/>
    <w:rsid w:val="00C145F7"/>
    <w:rsid w:val="00C14A99"/>
    <w:rsid w:val="00C14AA7"/>
    <w:rsid w:val="00C14B71"/>
    <w:rsid w:val="00C15213"/>
    <w:rsid w:val="00C1550C"/>
    <w:rsid w:val="00C15C57"/>
    <w:rsid w:val="00C15CAC"/>
    <w:rsid w:val="00C15F16"/>
    <w:rsid w:val="00C16377"/>
    <w:rsid w:val="00C16450"/>
    <w:rsid w:val="00C16ABB"/>
    <w:rsid w:val="00C17152"/>
    <w:rsid w:val="00C17187"/>
    <w:rsid w:val="00C1729A"/>
    <w:rsid w:val="00C1736A"/>
    <w:rsid w:val="00C177F3"/>
    <w:rsid w:val="00C17899"/>
    <w:rsid w:val="00C20623"/>
    <w:rsid w:val="00C20879"/>
    <w:rsid w:val="00C20DC7"/>
    <w:rsid w:val="00C20E1D"/>
    <w:rsid w:val="00C20E7B"/>
    <w:rsid w:val="00C20F0A"/>
    <w:rsid w:val="00C210E7"/>
    <w:rsid w:val="00C21163"/>
    <w:rsid w:val="00C21455"/>
    <w:rsid w:val="00C215C2"/>
    <w:rsid w:val="00C21E1B"/>
    <w:rsid w:val="00C22848"/>
    <w:rsid w:val="00C22A45"/>
    <w:rsid w:val="00C22FD0"/>
    <w:rsid w:val="00C23042"/>
    <w:rsid w:val="00C230BF"/>
    <w:rsid w:val="00C231B9"/>
    <w:rsid w:val="00C23309"/>
    <w:rsid w:val="00C233C8"/>
    <w:rsid w:val="00C23412"/>
    <w:rsid w:val="00C235A2"/>
    <w:rsid w:val="00C239E6"/>
    <w:rsid w:val="00C23A13"/>
    <w:rsid w:val="00C25757"/>
    <w:rsid w:val="00C279B5"/>
    <w:rsid w:val="00C27C58"/>
    <w:rsid w:val="00C27CB9"/>
    <w:rsid w:val="00C308C0"/>
    <w:rsid w:val="00C314F7"/>
    <w:rsid w:val="00C31A82"/>
    <w:rsid w:val="00C31C29"/>
    <w:rsid w:val="00C31C34"/>
    <w:rsid w:val="00C3253D"/>
    <w:rsid w:val="00C3255B"/>
    <w:rsid w:val="00C32564"/>
    <w:rsid w:val="00C32857"/>
    <w:rsid w:val="00C32A3C"/>
    <w:rsid w:val="00C32C8C"/>
    <w:rsid w:val="00C33231"/>
    <w:rsid w:val="00C33787"/>
    <w:rsid w:val="00C34101"/>
    <w:rsid w:val="00C34614"/>
    <w:rsid w:val="00C348B6"/>
    <w:rsid w:val="00C349E8"/>
    <w:rsid w:val="00C35F28"/>
    <w:rsid w:val="00C36417"/>
    <w:rsid w:val="00C36448"/>
    <w:rsid w:val="00C36CC6"/>
    <w:rsid w:val="00C36DD9"/>
    <w:rsid w:val="00C36EB4"/>
    <w:rsid w:val="00C3704C"/>
    <w:rsid w:val="00C373A0"/>
    <w:rsid w:val="00C37837"/>
    <w:rsid w:val="00C37A8E"/>
    <w:rsid w:val="00C37C3E"/>
    <w:rsid w:val="00C40623"/>
    <w:rsid w:val="00C41753"/>
    <w:rsid w:val="00C42828"/>
    <w:rsid w:val="00C42F2E"/>
    <w:rsid w:val="00C42F4A"/>
    <w:rsid w:val="00C43714"/>
    <w:rsid w:val="00C438BF"/>
    <w:rsid w:val="00C43948"/>
    <w:rsid w:val="00C43A6D"/>
    <w:rsid w:val="00C43B0B"/>
    <w:rsid w:val="00C43C83"/>
    <w:rsid w:val="00C44647"/>
    <w:rsid w:val="00C448D9"/>
    <w:rsid w:val="00C44A5D"/>
    <w:rsid w:val="00C44C2E"/>
    <w:rsid w:val="00C44D76"/>
    <w:rsid w:val="00C44E42"/>
    <w:rsid w:val="00C45AB4"/>
    <w:rsid w:val="00C45C85"/>
    <w:rsid w:val="00C45D30"/>
    <w:rsid w:val="00C45FDF"/>
    <w:rsid w:val="00C460C8"/>
    <w:rsid w:val="00C4648B"/>
    <w:rsid w:val="00C46F8D"/>
    <w:rsid w:val="00C4701E"/>
    <w:rsid w:val="00C4707E"/>
    <w:rsid w:val="00C470DB"/>
    <w:rsid w:val="00C4738B"/>
    <w:rsid w:val="00C47A9C"/>
    <w:rsid w:val="00C47BE0"/>
    <w:rsid w:val="00C505CF"/>
    <w:rsid w:val="00C51904"/>
    <w:rsid w:val="00C51CCB"/>
    <w:rsid w:val="00C52747"/>
    <w:rsid w:val="00C52784"/>
    <w:rsid w:val="00C534EE"/>
    <w:rsid w:val="00C535BC"/>
    <w:rsid w:val="00C537F8"/>
    <w:rsid w:val="00C539DF"/>
    <w:rsid w:val="00C539E4"/>
    <w:rsid w:val="00C53D3B"/>
    <w:rsid w:val="00C54574"/>
    <w:rsid w:val="00C5469C"/>
    <w:rsid w:val="00C55004"/>
    <w:rsid w:val="00C55072"/>
    <w:rsid w:val="00C55102"/>
    <w:rsid w:val="00C552FE"/>
    <w:rsid w:val="00C55AD0"/>
    <w:rsid w:val="00C55ED6"/>
    <w:rsid w:val="00C565E5"/>
    <w:rsid w:val="00C5668C"/>
    <w:rsid w:val="00C56806"/>
    <w:rsid w:val="00C56998"/>
    <w:rsid w:val="00C569C3"/>
    <w:rsid w:val="00C56E8D"/>
    <w:rsid w:val="00C56EF9"/>
    <w:rsid w:val="00C57361"/>
    <w:rsid w:val="00C57436"/>
    <w:rsid w:val="00C57C96"/>
    <w:rsid w:val="00C60CE3"/>
    <w:rsid w:val="00C60E7C"/>
    <w:rsid w:val="00C60F0A"/>
    <w:rsid w:val="00C61238"/>
    <w:rsid w:val="00C61426"/>
    <w:rsid w:val="00C617EE"/>
    <w:rsid w:val="00C61824"/>
    <w:rsid w:val="00C61A5B"/>
    <w:rsid w:val="00C61C0E"/>
    <w:rsid w:val="00C62537"/>
    <w:rsid w:val="00C62E36"/>
    <w:rsid w:val="00C635C2"/>
    <w:rsid w:val="00C6449C"/>
    <w:rsid w:val="00C64B7F"/>
    <w:rsid w:val="00C64F96"/>
    <w:rsid w:val="00C651C0"/>
    <w:rsid w:val="00C65935"/>
    <w:rsid w:val="00C6642E"/>
    <w:rsid w:val="00C66D0B"/>
    <w:rsid w:val="00C66E0A"/>
    <w:rsid w:val="00C67047"/>
    <w:rsid w:val="00C677BD"/>
    <w:rsid w:val="00C67C4D"/>
    <w:rsid w:val="00C67CE7"/>
    <w:rsid w:val="00C7032A"/>
    <w:rsid w:val="00C704BE"/>
    <w:rsid w:val="00C704FD"/>
    <w:rsid w:val="00C7143C"/>
    <w:rsid w:val="00C71445"/>
    <w:rsid w:val="00C71AB0"/>
    <w:rsid w:val="00C71EA3"/>
    <w:rsid w:val="00C726ED"/>
    <w:rsid w:val="00C72DF0"/>
    <w:rsid w:val="00C73146"/>
    <w:rsid w:val="00C73602"/>
    <w:rsid w:val="00C7420A"/>
    <w:rsid w:val="00C744D6"/>
    <w:rsid w:val="00C74686"/>
    <w:rsid w:val="00C74C9D"/>
    <w:rsid w:val="00C759E7"/>
    <w:rsid w:val="00C761F8"/>
    <w:rsid w:val="00C76211"/>
    <w:rsid w:val="00C7623A"/>
    <w:rsid w:val="00C76F03"/>
    <w:rsid w:val="00C7708E"/>
    <w:rsid w:val="00C77114"/>
    <w:rsid w:val="00C7715B"/>
    <w:rsid w:val="00C772F1"/>
    <w:rsid w:val="00C77872"/>
    <w:rsid w:val="00C77AFA"/>
    <w:rsid w:val="00C8035D"/>
    <w:rsid w:val="00C80425"/>
    <w:rsid w:val="00C80ADC"/>
    <w:rsid w:val="00C80CA9"/>
    <w:rsid w:val="00C80E65"/>
    <w:rsid w:val="00C80EF6"/>
    <w:rsid w:val="00C81473"/>
    <w:rsid w:val="00C81553"/>
    <w:rsid w:val="00C81770"/>
    <w:rsid w:val="00C83012"/>
    <w:rsid w:val="00C8313E"/>
    <w:rsid w:val="00C83B2F"/>
    <w:rsid w:val="00C840E0"/>
    <w:rsid w:val="00C84433"/>
    <w:rsid w:val="00C848BA"/>
    <w:rsid w:val="00C84A1D"/>
    <w:rsid w:val="00C84FE8"/>
    <w:rsid w:val="00C85285"/>
    <w:rsid w:val="00C8575E"/>
    <w:rsid w:val="00C858C1"/>
    <w:rsid w:val="00C859E4"/>
    <w:rsid w:val="00C85D15"/>
    <w:rsid w:val="00C869A8"/>
    <w:rsid w:val="00C871DA"/>
    <w:rsid w:val="00C87599"/>
    <w:rsid w:val="00C87617"/>
    <w:rsid w:val="00C87630"/>
    <w:rsid w:val="00C87BB3"/>
    <w:rsid w:val="00C90763"/>
    <w:rsid w:val="00C909AD"/>
    <w:rsid w:val="00C90E8B"/>
    <w:rsid w:val="00C91156"/>
    <w:rsid w:val="00C9117B"/>
    <w:rsid w:val="00C911A5"/>
    <w:rsid w:val="00C911F3"/>
    <w:rsid w:val="00C91693"/>
    <w:rsid w:val="00C9190B"/>
    <w:rsid w:val="00C91EF3"/>
    <w:rsid w:val="00C92585"/>
    <w:rsid w:val="00C92CF1"/>
    <w:rsid w:val="00C92E69"/>
    <w:rsid w:val="00C930D6"/>
    <w:rsid w:val="00C932B1"/>
    <w:rsid w:val="00C93513"/>
    <w:rsid w:val="00C93E7C"/>
    <w:rsid w:val="00C93F35"/>
    <w:rsid w:val="00C93F9D"/>
    <w:rsid w:val="00C9436F"/>
    <w:rsid w:val="00C9441D"/>
    <w:rsid w:val="00C94E81"/>
    <w:rsid w:val="00C94F4B"/>
    <w:rsid w:val="00C950F1"/>
    <w:rsid w:val="00C95C6B"/>
    <w:rsid w:val="00C95F89"/>
    <w:rsid w:val="00C960F4"/>
    <w:rsid w:val="00C9645C"/>
    <w:rsid w:val="00C9668A"/>
    <w:rsid w:val="00C9673D"/>
    <w:rsid w:val="00C96CED"/>
    <w:rsid w:val="00C96F2E"/>
    <w:rsid w:val="00C973A1"/>
    <w:rsid w:val="00C977AE"/>
    <w:rsid w:val="00C97907"/>
    <w:rsid w:val="00C97F3B"/>
    <w:rsid w:val="00CA01CA"/>
    <w:rsid w:val="00CA033A"/>
    <w:rsid w:val="00CA0D29"/>
    <w:rsid w:val="00CA1376"/>
    <w:rsid w:val="00CA1428"/>
    <w:rsid w:val="00CA15C9"/>
    <w:rsid w:val="00CA1675"/>
    <w:rsid w:val="00CA1725"/>
    <w:rsid w:val="00CA1C8D"/>
    <w:rsid w:val="00CA1D25"/>
    <w:rsid w:val="00CA1D52"/>
    <w:rsid w:val="00CA201E"/>
    <w:rsid w:val="00CA23B9"/>
    <w:rsid w:val="00CA25D1"/>
    <w:rsid w:val="00CA296B"/>
    <w:rsid w:val="00CA29BF"/>
    <w:rsid w:val="00CA2D01"/>
    <w:rsid w:val="00CA2D7C"/>
    <w:rsid w:val="00CA2F21"/>
    <w:rsid w:val="00CA34B4"/>
    <w:rsid w:val="00CA43B3"/>
    <w:rsid w:val="00CA4CC7"/>
    <w:rsid w:val="00CA5373"/>
    <w:rsid w:val="00CA54E2"/>
    <w:rsid w:val="00CA60CF"/>
    <w:rsid w:val="00CA6F15"/>
    <w:rsid w:val="00CA6FA4"/>
    <w:rsid w:val="00CA7104"/>
    <w:rsid w:val="00CA737F"/>
    <w:rsid w:val="00CA7651"/>
    <w:rsid w:val="00CA7666"/>
    <w:rsid w:val="00CA774C"/>
    <w:rsid w:val="00CA7E87"/>
    <w:rsid w:val="00CB0203"/>
    <w:rsid w:val="00CB0428"/>
    <w:rsid w:val="00CB0574"/>
    <w:rsid w:val="00CB0C3B"/>
    <w:rsid w:val="00CB0EEE"/>
    <w:rsid w:val="00CB1193"/>
    <w:rsid w:val="00CB1EE4"/>
    <w:rsid w:val="00CB2256"/>
    <w:rsid w:val="00CB225B"/>
    <w:rsid w:val="00CB28D8"/>
    <w:rsid w:val="00CB2A71"/>
    <w:rsid w:val="00CB2ADB"/>
    <w:rsid w:val="00CB2EC8"/>
    <w:rsid w:val="00CB3062"/>
    <w:rsid w:val="00CB30DF"/>
    <w:rsid w:val="00CB36F6"/>
    <w:rsid w:val="00CB372C"/>
    <w:rsid w:val="00CB3B25"/>
    <w:rsid w:val="00CB3F1E"/>
    <w:rsid w:val="00CB4262"/>
    <w:rsid w:val="00CB49E2"/>
    <w:rsid w:val="00CB55D3"/>
    <w:rsid w:val="00CB5900"/>
    <w:rsid w:val="00CB5AFF"/>
    <w:rsid w:val="00CB5B89"/>
    <w:rsid w:val="00CB5BC7"/>
    <w:rsid w:val="00CB5D8A"/>
    <w:rsid w:val="00CB5D8B"/>
    <w:rsid w:val="00CB6CE4"/>
    <w:rsid w:val="00CB6DF5"/>
    <w:rsid w:val="00CB6EE1"/>
    <w:rsid w:val="00CC0456"/>
    <w:rsid w:val="00CC1210"/>
    <w:rsid w:val="00CC141E"/>
    <w:rsid w:val="00CC14EF"/>
    <w:rsid w:val="00CC14FA"/>
    <w:rsid w:val="00CC1B4A"/>
    <w:rsid w:val="00CC1EA5"/>
    <w:rsid w:val="00CC2028"/>
    <w:rsid w:val="00CC2321"/>
    <w:rsid w:val="00CC26F7"/>
    <w:rsid w:val="00CC29EA"/>
    <w:rsid w:val="00CC2AFF"/>
    <w:rsid w:val="00CC32CD"/>
    <w:rsid w:val="00CC35DD"/>
    <w:rsid w:val="00CC35E1"/>
    <w:rsid w:val="00CC37DF"/>
    <w:rsid w:val="00CC3A40"/>
    <w:rsid w:val="00CC3B5C"/>
    <w:rsid w:val="00CC3E85"/>
    <w:rsid w:val="00CC467D"/>
    <w:rsid w:val="00CC488C"/>
    <w:rsid w:val="00CC4B50"/>
    <w:rsid w:val="00CC4CE3"/>
    <w:rsid w:val="00CC5247"/>
    <w:rsid w:val="00CC55EC"/>
    <w:rsid w:val="00CC57CF"/>
    <w:rsid w:val="00CC580D"/>
    <w:rsid w:val="00CC5953"/>
    <w:rsid w:val="00CC5CE6"/>
    <w:rsid w:val="00CC5DA4"/>
    <w:rsid w:val="00CC5DFC"/>
    <w:rsid w:val="00CC5EE1"/>
    <w:rsid w:val="00CC6480"/>
    <w:rsid w:val="00CC6EC1"/>
    <w:rsid w:val="00CC7140"/>
    <w:rsid w:val="00CC7419"/>
    <w:rsid w:val="00CC759B"/>
    <w:rsid w:val="00CC7867"/>
    <w:rsid w:val="00CC7DAB"/>
    <w:rsid w:val="00CC7FA9"/>
    <w:rsid w:val="00CD0393"/>
    <w:rsid w:val="00CD0441"/>
    <w:rsid w:val="00CD0575"/>
    <w:rsid w:val="00CD1377"/>
    <w:rsid w:val="00CD1698"/>
    <w:rsid w:val="00CD1CEE"/>
    <w:rsid w:val="00CD247D"/>
    <w:rsid w:val="00CD2C4D"/>
    <w:rsid w:val="00CD3B0A"/>
    <w:rsid w:val="00CD3E43"/>
    <w:rsid w:val="00CD3F6B"/>
    <w:rsid w:val="00CD415D"/>
    <w:rsid w:val="00CD4252"/>
    <w:rsid w:val="00CD43B9"/>
    <w:rsid w:val="00CD4C17"/>
    <w:rsid w:val="00CD567F"/>
    <w:rsid w:val="00CD5FE8"/>
    <w:rsid w:val="00CD6CF6"/>
    <w:rsid w:val="00CD6D94"/>
    <w:rsid w:val="00CD6E7F"/>
    <w:rsid w:val="00CD7259"/>
    <w:rsid w:val="00CD7D0B"/>
    <w:rsid w:val="00CD7E4C"/>
    <w:rsid w:val="00CE063D"/>
    <w:rsid w:val="00CE098F"/>
    <w:rsid w:val="00CE0B47"/>
    <w:rsid w:val="00CE0E82"/>
    <w:rsid w:val="00CE0F89"/>
    <w:rsid w:val="00CE0FF8"/>
    <w:rsid w:val="00CE0FFC"/>
    <w:rsid w:val="00CE1119"/>
    <w:rsid w:val="00CE122B"/>
    <w:rsid w:val="00CE14ED"/>
    <w:rsid w:val="00CE27DC"/>
    <w:rsid w:val="00CE2B04"/>
    <w:rsid w:val="00CE2D83"/>
    <w:rsid w:val="00CE2D91"/>
    <w:rsid w:val="00CE2E86"/>
    <w:rsid w:val="00CE3111"/>
    <w:rsid w:val="00CE347F"/>
    <w:rsid w:val="00CE35F8"/>
    <w:rsid w:val="00CE3B3A"/>
    <w:rsid w:val="00CE3EB5"/>
    <w:rsid w:val="00CE4612"/>
    <w:rsid w:val="00CE47FC"/>
    <w:rsid w:val="00CE48D0"/>
    <w:rsid w:val="00CE4DA6"/>
    <w:rsid w:val="00CE562D"/>
    <w:rsid w:val="00CE5D40"/>
    <w:rsid w:val="00CE6630"/>
    <w:rsid w:val="00CE6837"/>
    <w:rsid w:val="00CE6C9E"/>
    <w:rsid w:val="00CE7223"/>
    <w:rsid w:val="00CE72C2"/>
    <w:rsid w:val="00CE7897"/>
    <w:rsid w:val="00CE78B1"/>
    <w:rsid w:val="00CF0525"/>
    <w:rsid w:val="00CF05BC"/>
    <w:rsid w:val="00CF06BD"/>
    <w:rsid w:val="00CF07E2"/>
    <w:rsid w:val="00CF09C5"/>
    <w:rsid w:val="00CF0AA2"/>
    <w:rsid w:val="00CF0B31"/>
    <w:rsid w:val="00CF16B3"/>
    <w:rsid w:val="00CF1ACF"/>
    <w:rsid w:val="00CF1EAC"/>
    <w:rsid w:val="00CF21D8"/>
    <w:rsid w:val="00CF234F"/>
    <w:rsid w:val="00CF2580"/>
    <w:rsid w:val="00CF271F"/>
    <w:rsid w:val="00CF2816"/>
    <w:rsid w:val="00CF2D16"/>
    <w:rsid w:val="00CF33FC"/>
    <w:rsid w:val="00CF3937"/>
    <w:rsid w:val="00CF3C43"/>
    <w:rsid w:val="00CF4A5C"/>
    <w:rsid w:val="00CF4C63"/>
    <w:rsid w:val="00CF4F36"/>
    <w:rsid w:val="00CF5F28"/>
    <w:rsid w:val="00CF6123"/>
    <w:rsid w:val="00CF6522"/>
    <w:rsid w:val="00CF6545"/>
    <w:rsid w:val="00CF686F"/>
    <w:rsid w:val="00CF6D7C"/>
    <w:rsid w:val="00CF6D81"/>
    <w:rsid w:val="00CF7A2D"/>
    <w:rsid w:val="00CF7C2A"/>
    <w:rsid w:val="00CF7EC8"/>
    <w:rsid w:val="00D00365"/>
    <w:rsid w:val="00D009A8"/>
    <w:rsid w:val="00D011B2"/>
    <w:rsid w:val="00D0163D"/>
    <w:rsid w:val="00D016EB"/>
    <w:rsid w:val="00D01C66"/>
    <w:rsid w:val="00D01DBA"/>
    <w:rsid w:val="00D021AD"/>
    <w:rsid w:val="00D022C1"/>
    <w:rsid w:val="00D0271F"/>
    <w:rsid w:val="00D02D73"/>
    <w:rsid w:val="00D02D92"/>
    <w:rsid w:val="00D03500"/>
    <w:rsid w:val="00D03B1B"/>
    <w:rsid w:val="00D04083"/>
    <w:rsid w:val="00D0499D"/>
    <w:rsid w:val="00D0540A"/>
    <w:rsid w:val="00D05661"/>
    <w:rsid w:val="00D05710"/>
    <w:rsid w:val="00D058C3"/>
    <w:rsid w:val="00D06BD3"/>
    <w:rsid w:val="00D06D56"/>
    <w:rsid w:val="00D072F1"/>
    <w:rsid w:val="00D07B26"/>
    <w:rsid w:val="00D07EDF"/>
    <w:rsid w:val="00D07FE4"/>
    <w:rsid w:val="00D108D0"/>
    <w:rsid w:val="00D10A90"/>
    <w:rsid w:val="00D114CE"/>
    <w:rsid w:val="00D115B7"/>
    <w:rsid w:val="00D11784"/>
    <w:rsid w:val="00D11C8C"/>
    <w:rsid w:val="00D1258F"/>
    <w:rsid w:val="00D13044"/>
    <w:rsid w:val="00D133FF"/>
    <w:rsid w:val="00D139A3"/>
    <w:rsid w:val="00D13BBB"/>
    <w:rsid w:val="00D141B5"/>
    <w:rsid w:val="00D146EE"/>
    <w:rsid w:val="00D1473E"/>
    <w:rsid w:val="00D14A12"/>
    <w:rsid w:val="00D14A61"/>
    <w:rsid w:val="00D14E18"/>
    <w:rsid w:val="00D15130"/>
    <w:rsid w:val="00D1523E"/>
    <w:rsid w:val="00D153E7"/>
    <w:rsid w:val="00D1587E"/>
    <w:rsid w:val="00D15C80"/>
    <w:rsid w:val="00D15FB2"/>
    <w:rsid w:val="00D16103"/>
    <w:rsid w:val="00D1656F"/>
    <w:rsid w:val="00D165C1"/>
    <w:rsid w:val="00D16761"/>
    <w:rsid w:val="00D16A09"/>
    <w:rsid w:val="00D17087"/>
    <w:rsid w:val="00D171E6"/>
    <w:rsid w:val="00D17496"/>
    <w:rsid w:val="00D17656"/>
    <w:rsid w:val="00D2045A"/>
    <w:rsid w:val="00D21023"/>
    <w:rsid w:val="00D210AF"/>
    <w:rsid w:val="00D214F4"/>
    <w:rsid w:val="00D215F8"/>
    <w:rsid w:val="00D2198E"/>
    <w:rsid w:val="00D21FCE"/>
    <w:rsid w:val="00D22154"/>
    <w:rsid w:val="00D22CEE"/>
    <w:rsid w:val="00D23A9D"/>
    <w:rsid w:val="00D23B97"/>
    <w:rsid w:val="00D23D8C"/>
    <w:rsid w:val="00D24BE0"/>
    <w:rsid w:val="00D24C7B"/>
    <w:rsid w:val="00D24F16"/>
    <w:rsid w:val="00D24F5B"/>
    <w:rsid w:val="00D25A7E"/>
    <w:rsid w:val="00D2625C"/>
    <w:rsid w:val="00D26937"/>
    <w:rsid w:val="00D26A03"/>
    <w:rsid w:val="00D26D30"/>
    <w:rsid w:val="00D277F0"/>
    <w:rsid w:val="00D27C56"/>
    <w:rsid w:val="00D27DA5"/>
    <w:rsid w:val="00D30119"/>
    <w:rsid w:val="00D30252"/>
    <w:rsid w:val="00D305F5"/>
    <w:rsid w:val="00D306B8"/>
    <w:rsid w:val="00D30732"/>
    <w:rsid w:val="00D30C50"/>
    <w:rsid w:val="00D30EA1"/>
    <w:rsid w:val="00D312CD"/>
    <w:rsid w:val="00D31CA1"/>
    <w:rsid w:val="00D31FBA"/>
    <w:rsid w:val="00D3221B"/>
    <w:rsid w:val="00D3285C"/>
    <w:rsid w:val="00D32A85"/>
    <w:rsid w:val="00D32BA9"/>
    <w:rsid w:val="00D32D7E"/>
    <w:rsid w:val="00D336DF"/>
    <w:rsid w:val="00D33A04"/>
    <w:rsid w:val="00D33D5B"/>
    <w:rsid w:val="00D33EE8"/>
    <w:rsid w:val="00D33FD6"/>
    <w:rsid w:val="00D341DF"/>
    <w:rsid w:val="00D34258"/>
    <w:rsid w:val="00D342FB"/>
    <w:rsid w:val="00D34447"/>
    <w:rsid w:val="00D35440"/>
    <w:rsid w:val="00D35A4D"/>
    <w:rsid w:val="00D35E5C"/>
    <w:rsid w:val="00D3620D"/>
    <w:rsid w:val="00D36ABC"/>
    <w:rsid w:val="00D36ABD"/>
    <w:rsid w:val="00D36B72"/>
    <w:rsid w:val="00D36F05"/>
    <w:rsid w:val="00D37594"/>
    <w:rsid w:val="00D377A8"/>
    <w:rsid w:val="00D3781E"/>
    <w:rsid w:val="00D37AD9"/>
    <w:rsid w:val="00D40020"/>
    <w:rsid w:val="00D404B1"/>
    <w:rsid w:val="00D40AB8"/>
    <w:rsid w:val="00D40CAC"/>
    <w:rsid w:val="00D416E8"/>
    <w:rsid w:val="00D41FA1"/>
    <w:rsid w:val="00D4201B"/>
    <w:rsid w:val="00D427C2"/>
    <w:rsid w:val="00D42EFA"/>
    <w:rsid w:val="00D433E3"/>
    <w:rsid w:val="00D4354D"/>
    <w:rsid w:val="00D4372C"/>
    <w:rsid w:val="00D43C3F"/>
    <w:rsid w:val="00D440B9"/>
    <w:rsid w:val="00D4424C"/>
    <w:rsid w:val="00D4437F"/>
    <w:rsid w:val="00D4447F"/>
    <w:rsid w:val="00D448B2"/>
    <w:rsid w:val="00D44A4A"/>
    <w:rsid w:val="00D4561E"/>
    <w:rsid w:val="00D45D40"/>
    <w:rsid w:val="00D45DA6"/>
    <w:rsid w:val="00D4624F"/>
    <w:rsid w:val="00D46487"/>
    <w:rsid w:val="00D46567"/>
    <w:rsid w:val="00D46669"/>
    <w:rsid w:val="00D46752"/>
    <w:rsid w:val="00D46C27"/>
    <w:rsid w:val="00D46D2E"/>
    <w:rsid w:val="00D47089"/>
    <w:rsid w:val="00D47442"/>
    <w:rsid w:val="00D47792"/>
    <w:rsid w:val="00D47804"/>
    <w:rsid w:val="00D47A12"/>
    <w:rsid w:val="00D47D73"/>
    <w:rsid w:val="00D47ED8"/>
    <w:rsid w:val="00D50456"/>
    <w:rsid w:val="00D50E7E"/>
    <w:rsid w:val="00D510BE"/>
    <w:rsid w:val="00D515B8"/>
    <w:rsid w:val="00D516AE"/>
    <w:rsid w:val="00D527E3"/>
    <w:rsid w:val="00D52A11"/>
    <w:rsid w:val="00D530E5"/>
    <w:rsid w:val="00D534E2"/>
    <w:rsid w:val="00D538E2"/>
    <w:rsid w:val="00D5392E"/>
    <w:rsid w:val="00D53D0F"/>
    <w:rsid w:val="00D543A8"/>
    <w:rsid w:val="00D5455C"/>
    <w:rsid w:val="00D545E2"/>
    <w:rsid w:val="00D54B85"/>
    <w:rsid w:val="00D54FBD"/>
    <w:rsid w:val="00D55577"/>
    <w:rsid w:val="00D5595A"/>
    <w:rsid w:val="00D56009"/>
    <w:rsid w:val="00D5611B"/>
    <w:rsid w:val="00D5651B"/>
    <w:rsid w:val="00D56702"/>
    <w:rsid w:val="00D56F7C"/>
    <w:rsid w:val="00D5710A"/>
    <w:rsid w:val="00D57479"/>
    <w:rsid w:val="00D60BF2"/>
    <w:rsid w:val="00D60DB5"/>
    <w:rsid w:val="00D60FF4"/>
    <w:rsid w:val="00D612BF"/>
    <w:rsid w:val="00D61534"/>
    <w:rsid w:val="00D616FE"/>
    <w:rsid w:val="00D61FBA"/>
    <w:rsid w:val="00D62105"/>
    <w:rsid w:val="00D6317A"/>
    <w:rsid w:val="00D63637"/>
    <w:rsid w:val="00D63A23"/>
    <w:rsid w:val="00D63D06"/>
    <w:rsid w:val="00D64774"/>
    <w:rsid w:val="00D648CD"/>
    <w:rsid w:val="00D64DA7"/>
    <w:rsid w:val="00D65B31"/>
    <w:rsid w:val="00D6601B"/>
    <w:rsid w:val="00D66359"/>
    <w:rsid w:val="00D66493"/>
    <w:rsid w:val="00D66F0B"/>
    <w:rsid w:val="00D66F14"/>
    <w:rsid w:val="00D66F26"/>
    <w:rsid w:val="00D66F84"/>
    <w:rsid w:val="00D676AB"/>
    <w:rsid w:val="00D67A55"/>
    <w:rsid w:val="00D67BF6"/>
    <w:rsid w:val="00D70578"/>
    <w:rsid w:val="00D70716"/>
    <w:rsid w:val="00D70A04"/>
    <w:rsid w:val="00D70AFA"/>
    <w:rsid w:val="00D71E4E"/>
    <w:rsid w:val="00D71FC5"/>
    <w:rsid w:val="00D7289C"/>
    <w:rsid w:val="00D72E17"/>
    <w:rsid w:val="00D72EBA"/>
    <w:rsid w:val="00D72FD3"/>
    <w:rsid w:val="00D73116"/>
    <w:rsid w:val="00D73593"/>
    <w:rsid w:val="00D736FD"/>
    <w:rsid w:val="00D740FF"/>
    <w:rsid w:val="00D74366"/>
    <w:rsid w:val="00D7436B"/>
    <w:rsid w:val="00D74385"/>
    <w:rsid w:val="00D745D0"/>
    <w:rsid w:val="00D74F22"/>
    <w:rsid w:val="00D74FF1"/>
    <w:rsid w:val="00D7510D"/>
    <w:rsid w:val="00D754F0"/>
    <w:rsid w:val="00D7572F"/>
    <w:rsid w:val="00D7698C"/>
    <w:rsid w:val="00D76DBB"/>
    <w:rsid w:val="00D77029"/>
    <w:rsid w:val="00D77149"/>
    <w:rsid w:val="00D77156"/>
    <w:rsid w:val="00D776CC"/>
    <w:rsid w:val="00D778E0"/>
    <w:rsid w:val="00D8023D"/>
    <w:rsid w:val="00D80345"/>
    <w:rsid w:val="00D80B16"/>
    <w:rsid w:val="00D80D21"/>
    <w:rsid w:val="00D8121C"/>
    <w:rsid w:val="00D81679"/>
    <w:rsid w:val="00D8167D"/>
    <w:rsid w:val="00D81BB5"/>
    <w:rsid w:val="00D81BC9"/>
    <w:rsid w:val="00D81BFC"/>
    <w:rsid w:val="00D823BB"/>
    <w:rsid w:val="00D836D2"/>
    <w:rsid w:val="00D837FF"/>
    <w:rsid w:val="00D83FDA"/>
    <w:rsid w:val="00D840AC"/>
    <w:rsid w:val="00D8439B"/>
    <w:rsid w:val="00D8491A"/>
    <w:rsid w:val="00D84A95"/>
    <w:rsid w:val="00D85180"/>
    <w:rsid w:val="00D85553"/>
    <w:rsid w:val="00D859AB"/>
    <w:rsid w:val="00D85D34"/>
    <w:rsid w:val="00D8617F"/>
    <w:rsid w:val="00D863B9"/>
    <w:rsid w:val="00D868EF"/>
    <w:rsid w:val="00D8698E"/>
    <w:rsid w:val="00D86A60"/>
    <w:rsid w:val="00D86CED"/>
    <w:rsid w:val="00D870DF"/>
    <w:rsid w:val="00D875E5"/>
    <w:rsid w:val="00D87840"/>
    <w:rsid w:val="00D87AB4"/>
    <w:rsid w:val="00D87E49"/>
    <w:rsid w:val="00D87FCA"/>
    <w:rsid w:val="00D901D8"/>
    <w:rsid w:val="00D90585"/>
    <w:rsid w:val="00D90B0F"/>
    <w:rsid w:val="00D90BEA"/>
    <w:rsid w:val="00D90CA8"/>
    <w:rsid w:val="00D90F66"/>
    <w:rsid w:val="00D91207"/>
    <w:rsid w:val="00D91975"/>
    <w:rsid w:val="00D92112"/>
    <w:rsid w:val="00D92674"/>
    <w:rsid w:val="00D92887"/>
    <w:rsid w:val="00D92E48"/>
    <w:rsid w:val="00D936FE"/>
    <w:rsid w:val="00D938E4"/>
    <w:rsid w:val="00D93B86"/>
    <w:rsid w:val="00D9509A"/>
    <w:rsid w:val="00D9538A"/>
    <w:rsid w:val="00D95895"/>
    <w:rsid w:val="00D959E6"/>
    <w:rsid w:val="00D95F32"/>
    <w:rsid w:val="00D96044"/>
    <w:rsid w:val="00D96988"/>
    <w:rsid w:val="00D96989"/>
    <w:rsid w:val="00D96E6B"/>
    <w:rsid w:val="00D97761"/>
    <w:rsid w:val="00D97B8F"/>
    <w:rsid w:val="00D97FD5"/>
    <w:rsid w:val="00DA04FF"/>
    <w:rsid w:val="00DA0688"/>
    <w:rsid w:val="00DA0B18"/>
    <w:rsid w:val="00DA0B66"/>
    <w:rsid w:val="00DA0BEE"/>
    <w:rsid w:val="00DA0D46"/>
    <w:rsid w:val="00DA0E18"/>
    <w:rsid w:val="00DA10A4"/>
    <w:rsid w:val="00DA11B5"/>
    <w:rsid w:val="00DA1396"/>
    <w:rsid w:val="00DA21F7"/>
    <w:rsid w:val="00DA2722"/>
    <w:rsid w:val="00DA293B"/>
    <w:rsid w:val="00DA29BC"/>
    <w:rsid w:val="00DA2D33"/>
    <w:rsid w:val="00DA2E0B"/>
    <w:rsid w:val="00DA2EF3"/>
    <w:rsid w:val="00DA3A00"/>
    <w:rsid w:val="00DA442E"/>
    <w:rsid w:val="00DA4C6C"/>
    <w:rsid w:val="00DA4F59"/>
    <w:rsid w:val="00DA60DA"/>
    <w:rsid w:val="00DA65E7"/>
    <w:rsid w:val="00DA6861"/>
    <w:rsid w:val="00DA6AA5"/>
    <w:rsid w:val="00DA70C0"/>
    <w:rsid w:val="00DA713D"/>
    <w:rsid w:val="00DA71A7"/>
    <w:rsid w:val="00DA7351"/>
    <w:rsid w:val="00DA753F"/>
    <w:rsid w:val="00DA782E"/>
    <w:rsid w:val="00DA7880"/>
    <w:rsid w:val="00DA7952"/>
    <w:rsid w:val="00DB0720"/>
    <w:rsid w:val="00DB2262"/>
    <w:rsid w:val="00DB264A"/>
    <w:rsid w:val="00DB26D3"/>
    <w:rsid w:val="00DB3F51"/>
    <w:rsid w:val="00DB3F82"/>
    <w:rsid w:val="00DB4349"/>
    <w:rsid w:val="00DB451C"/>
    <w:rsid w:val="00DB4C79"/>
    <w:rsid w:val="00DB50DD"/>
    <w:rsid w:val="00DB55CD"/>
    <w:rsid w:val="00DB595B"/>
    <w:rsid w:val="00DB5A14"/>
    <w:rsid w:val="00DB5AAC"/>
    <w:rsid w:val="00DB5AB8"/>
    <w:rsid w:val="00DB5FC7"/>
    <w:rsid w:val="00DB60B9"/>
    <w:rsid w:val="00DB66AB"/>
    <w:rsid w:val="00DB687F"/>
    <w:rsid w:val="00DB6993"/>
    <w:rsid w:val="00DB6A5B"/>
    <w:rsid w:val="00DB6C26"/>
    <w:rsid w:val="00DB6E58"/>
    <w:rsid w:val="00DB7569"/>
    <w:rsid w:val="00DB7A79"/>
    <w:rsid w:val="00DB7AD4"/>
    <w:rsid w:val="00DB7AF7"/>
    <w:rsid w:val="00DC08A2"/>
    <w:rsid w:val="00DC08FC"/>
    <w:rsid w:val="00DC14C1"/>
    <w:rsid w:val="00DC1A35"/>
    <w:rsid w:val="00DC1D4E"/>
    <w:rsid w:val="00DC24F3"/>
    <w:rsid w:val="00DC2BB5"/>
    <w:rsid w:val="00DC3AC6"/>
    <w:rsid w:val="00DC3F28"/>
    <w:rsid w:val="00DC401B"/>
    <w:rsid w:val="00DC45E9"/>
    <w:rsid w:val="00DC47ED"/>
    <w:rsid w:val="00DC535A"/>
    <w:rsid w:val="00DC580C"/>
    <w:rsid w:val="00DC5BDD"/>
    <w:rsid w:val="00DC6915"/>
    <w:rsid w:val="00DC69A6"/>
    <w:rsid w:val="00DC7164"/>
    <w:rsid w:val="00DC7297"/>
    <w:rsid w:val="00DC74C2"/>
    <w:rsid w:val="00DC79D0"/>
    <w:rsid w:val="00DD04B3"/>
    <w:rsid w:val="00DD0C2B"/>
    <w:rsid w:val="00DD1260"/>
    <w:rsid w:val="00DD1641"/>
    <w:rsid w:val="00DD290B"/>
    <w:rsid w:val="00DD317F"/>
    <w:rsid w:val="00DD3EBD"/>
    <w:rsid w:val="00DD42C6"/>
    <w:rsid w:val="00DD4A24"/>
    <w:rsid w:val="00DD5242"/>
    <w:rsid w:val="00DD564D"/>
    <w:rsid w:val="00DD673B"/>
    <w:rsid w:val="00DD69A2"/>
    <w:rsid w:val="00DD6FD3"/>
    <w:rsid w:val="00DD7F2A"/>
    <w:rsid w:val="00DE02C5"/>
    <w:rsid w:val="00DE0A23"/>
    <w:rsid w:val="00DE0B3B"/>
    <w:rsid w:val="00DE0D7E"/>
    <w:rsid w:val="00DE15DC"/>
    <w:rsid w:val="00DE1705"/>
    <w:rsid w:val="00DE1815"/>
    <w:rsid w:val="00DE1EDA"/>
    <w:rsid w:val="00DE21FD"/>
    <w:rsid w:val="00DE2D96"/>
    <w:rsid w:val="00DE3831"/>
    <w:rsid w:val="00DE4404"/>
    <w:rsid w:val="00DE452B"/>
    <w:rsid w:val="00DE4846"/>
    <w:rsid w:val="00DE4A26"/>
    <w:rsid w:val="00DE4C34"/>
    <w:rsid w:val="00DE5225"/>
    <w:rsid w:val="00DE5390"/>
    <w:rsid w:val="00DE58AB"/>
    <w:rsid w:val="00DE5EC3"/>
    <w:rsid w:val="00DE654A"/>
    <w:rsid w:val="00DE6652"/>
    <w:rsid w:val="00DE6A7E"/>
    <w:rsid w:val="00DE73E9"/>
    <w:rsid w:val="00DF0496"/>
    <w:rsid w:val="00DF05CB"/>
    <w:rsid w:val="00DF073E"/>
    <w:rsid w:val="00DF121E"/>
    <w:rsid w:val="00DF1903"/>
    <w:rsid w:val="00DF1990"/>
    <w:rsid w:val="00DF1E00"/>
    <w:rsid w:val="00DF200E"/>
    <w:rsid w:val="00DF2040"/>
    <w:rsid w:val="00DF27A4"/>
    <w:rsid w:val="00DF2AF7"/>
    <w:rsid w:val="00DF2D6B"/>
    <w:rsid w:val="00DF369E"/>
    <w:rsid w:val="00DF37DD"/>
    <w:rsid w:val="00DF3F7C"/>
    <w:rsid w:val="00DF4210"/>
    <w:rsid w:val="00DF4315"/>
    <w:rsid w:val="00DF45F8"/>
    <w:rsid w:val="00DF4A2D"/>
    <w:rsid w:val="00DF4C2F"/>
    <w:rsid w:val="00DF4F07"/>
    <w:rsid w:val="00DF4F80"/>
    <w:rsid w:val="00DF527D"/>
    <w:rsid w:val="00DF648C"/>
    <w:rsid w:val="00DF675D"/>
    <w:rsid w:val="00DF69BE"/>
    <w:rsid w:val="00DF782E"/>
    <w:rsid w:val="00E005F9"/>
    <w:rsid w:val="00E011C5"/>
    <w:rsid w:val="00E01E5A"/>
    <w:rsid w:val="00E01FBC"/>
    <w:rsid w:val="00E02AE9"/>
    <w:rsid w:val="00E02DC7"/>
    <w:rsid w:val="00E03065"/>
    <w:rsid w:val="00E0367B"/>
    <w:rsid w:val="00E03951"/>
    <w:rsid w:val="00E03CCB"/>
    <w:rsid w:val="00E04470"/>
    <w:rsid w:val="00E047D4"/>
    <w:rsid w:val="00E047D9"/>
    <w:rsid w:val="00E05159"/>
    <w:rsid w:val="00E0578A"/>
    <w:rsid w:val="00E05C0B"/>
    <w:rsid w:val="00E05DCA"/>
    <w:rsid w:val="00E05DD0"/>
    <w:rsid w:val="00E062F6"/>
    <w:rsid w:val="00E06320"/>
    <w:rsid w:val="00E06534"/>
    <w:rsid w:val="00E06626"/>
    <w:rsid w:val="00E068B3"/>
    <w:rsid w:val="00E071AA"/>
    <w:rsid w:val="00E072A5"/>
    <w:rsid w:val="00E07BD6"/>
    <w:rsid w:val="00E07C0F"/>
    <w:rsid w:val="00E07E43"/>
    <w:rsid w:val="00E07E70"/>
    <w:rsid w:val="00E10578"/>
    <w:rsid w:val="00E106C5"/>
    <w:rsid w:val="00E10A37"/>
    <w:rsid w:val="00E10E39"/>
    <w:rsid w:val="00E113E9"/>
    <w:rsid w:val="00E11C49"/>
    <w:rsid w:val="00E124A1"/>
    <w:rsid w:val="00E128D8"/>
    <w:rsid w:val="00E1296D"/>
    <w:rsid w:val="00E12BC0"/>
    <w:rsid w:val="00E12FBA"/>
    <w:rsid w:val="00E13121"/>
    <w:rsid w:val="00E1379E"/>
    <w:rsid w:val="00E144AF"/>
    <w:rsid w:val="00E14A32"/>
    <w:rsid w:val="00E14C27"/>
    <w:rsid w:val="00E14C59"/>
    <w:rsid w:val="00E14E05"/>
    <w:rsid w:val="00E1522E"/>
    <w:rsid w:val="00E155A3"/>
    <w:rsid w:val="00E16157"/>
    <w:rsid w:val="00E16396"/>
    <w:rsid w:val="00E16766"/>
    <w:rsid w:val="00E17218"/>
    <w:rsid w:val="00E178BF"/>
    <w:rsid w:val="00E20376"/>
    <w:rsid w:val="00E2056C"/>
    <w:rsid w:val="00E206B0"/>
    <w:rsid w:val="00E2117D"/>
    <w:rsid w:val="00E22DE9"/>
    <w:rsid w:val="00E234ED"/>
    <w:rsid w:val="00E23D0D"/>
    <w:rsid w:val="00E23FAA"/>
    <w:rsid w:val="00E240C1"/>
    <w:rsid w:val="00E24EDA"/>
    <w:rsid w:val="00E2506F"/>
    <w:rsid w:val="00E25221"/>
    <w:rsid w:val="00E25507"/>
    <w:rsid w:val="00E25993"/>
    <w:rsid w:val="00E25F18"/>
    <w:rsid w:val="00E26227"/>
    <w:rsid w:val="00E266A2"/>
    <w:rsid w:val="00E267E0"/>
    <w:rsid w:val="00E26841"/>
    <w:rsid w:val="00E26AA1"/>
    <w:rsid w:val="00E26B38"/>
    <w:rsid w:val="00E27277"/>
    <w:rsid w:val="00E276C9"/>
    <w:rsid w:val="00E27FF6"/>
    <w:rsid w:val="00E301DF"/>
    <w:rsid w:val="00E302B4"/>
    <w:rsid w:val="00E305CC"/>
    <w:rsid w:val="00E30C27"/>
    <w:rsid w:val="00E30E7E"/>
    <w:rsid w:val="00E31872"/>
    <w:rsid w:val="00E31934"/>
    <w:rsid w:val="00E320AC"/>
    <w:rsid w:val="00E320E5"/>
    <w:rsid w:val="00E3237A"/>
    <w:rsid w:val="00E3239A"/>
    <w:rsid w:val="00E3241A"/>
    <w:rsid w:val="00E33039"/>
    <w:rsid w:val="00E33925"/>
    <w:rsid w:val="00E33A54"/>
    <w:rsid w:val="00E33A60"/>
    <w:rsid w:val="00E34FFE"/>
    <w:rsid w:val="00E35178"/>
    <w:rsid w:val="00E356F3"/>
    <w:rsid w:val="00E3599C"/>
    <w:rsid w:val="00E35A3A"/>
    <w:rsid w:val="00E35B80"/>
    <w:rsid w:val="00E35D42"/>
    <w:rsid w:val="00E35E6E"/>
    <w:rsid w:val="00E363F3"/>
    <w:rsid w:val="00E364A5"/>
    <w:rsid w:val="00E36E93"/>
    <w:rsid w:val="00E36E9E"/>
    <w:rsid w:val="00E375E9"/>
    <w:rsid w:val="00E37D7E"/>
    <w:rsid w:val="00E37D8C"/>
    <w:rsid w:val="00E404E9"/>
    <w:rsid w:val="00E40C61"/>
    <w:rsid w:val="00E40C74"/>
    <w:rsid w:val="00E40E98"/>
    <w:rsid w:val="00E40ECB"/>
    <w:rsid w:val="00E4119C"/>
    <w:rsid w:val="00E41756"/>
    <w:rsid w:val="00E41F1B"/>
    <w:rsid w:val="00E42060"/>
    <w:rsid w:val="00E428B8"/>
    <w:rsid w:val="00E42D82"/>
    <w:rsid w:val="00E42E63"/>
    <w:rsid w:val="00E430D7"/>
    <w:rsid w:val="00E430DC"/>
    <w:rsid w:val="00E43360"/>
    <w:rsid w:val="00E435BE"/>
    <w:rsid w:val="00E435D1"/>
    <w:rsid w:val="00E43AE7"/>
    <w:rsid w:val="00E44D52"/>
    <w:rsid w:val="00E457E7"/>
    <w:rsid w:val="00E45A04"/>
    <w:rsid w:val="00E45BFA"/>
    <w:rsid w:val="00E45DD0"/>
    <w:rsid w:val="00E4613E"/>
    <w:rsid w:val="00E46743"/>
    <w:rsid w:val="00E47582"/>
    <w:rsid w:val="00E4773E"/>
    <w:rsid w:val="00E50E69"/>
    <w:rsid w:val="00E50F8D"/>
    <w:rsid w:val="00E5137D"/>
    <w:rsid w:val="00E51547"/>
    <w:rsid w:val="00E51A35"/>
    <w:rsid w:val="00E51C42"/>
    <w:rsid w:val="00E52816"/>
    <w:rsid w:val="00E52E6C"/>
    <w:rsid w:val="00E5304B"/>
    <w:rsid w:val="00E533D5"/>
    <w:rsid w:val="00E535C1"/>
    <w:rsid w:val="00E539AF"/>
    <w:rsid w:val="00E53AA3"/>
    <w:rsid w:val="00E53F64"/>
    <w:rsid w:val="00E545F5"/>
    <w:rsid w:val="00E54AA6"/>
    <w:rsid w:val="00E54F2B"/>
    <w:rsid w:val="00E551E1"/>
    <w:rsid w:val="00E55386"/>
    <w:rsid w:val="00E55507"/>
    <w:rsid w:val="00E55CB1"/>
    <w:rsid w:val="00E55FC3"/>
    <w:rsid w:val="00E560F1"/>
    <w:rsid w:val="00E563F9"/>
    <w:rsid w:val="00E56689"/>
    <w:rsid w:val="00E567D4"/>
    <w:rsid w:val="00E568CE"/>
    <w:rsid w:val="00E57053"/>
    <w:rsid w:val="00E57512"/>
    <w:rsid w:val="00E57757"/>
    <w:rsid w:val="00E57B95"/>
    <w:rsid w:val="00E57BFC"/>
    <w:rsid w:val="00E57C72"/>
    <w:rsid w:val="00E6011A"/>
    <w:rsid w:val="00E60368"/>
    <w:rsid w:val="00E60E82"/>
    <w:rsid w:val="00E612E7"/>
    <w:rsid w:val="00E61C43"/>
    <w:rsid w:val="00E61D68"/>
    <w:rsid w:val="00E61E51"/>
    <w:rsid w:val="00E62005"/>
    <w:rsid w:val="00E621B2"/>
    <w:rsid w:val="00E6228B"/>
    <w:rsid w:val="00E62676"/>
    <w:rsid w:val="00E62CEB"/>
    <w:rsid w:val="00E639AD"/>
    <w:rsid w:val="00E63E92"/>
    <w:rsid w:val="00E63ED7"/>
    <w:rsid w:val="00E64031"/>
    <w:rsid w:val="00E64508"/>
    <w:rsid w:val="00E6456B"/>
    <w:rsid w:val="00E6493C"/>
    <w:rsid w:val="00E64A16"/>
    <w:rsid w:val="00E64A39"/>
    <w:rsid w:val="00E64AA9"/>
    <w:rsid w:val="00E64B64"/>
    <w:rsid w:val="00E64FBB"/>
    <w:rsid w:val="00E65083"/>
    <w:rsid w:val="00E65203"/>
    <w:rsid w:val="00E6535E"/>
    <w:rsid w:val="00E65757"/>
    <w:rsid w:val="00E65B4A"/>
    <w:rsid w:val="00E65F07"/>
    <w:rsid w:val="00E66042"/>
    <w:rsid w:val="00E665B2"/>
    <w:rsid w:val="00E668A3"/>
    <w:rsid w:val="00E668B2"/>
    <w:rsid w:val="00E66B34"/>
    <w:rsid w:val="00E66CB7"/>
    <w:rsid w:val="00E67229"/>
    <w:rsid w:val="00E67D00"/>
    <w:rsid w:val="00E70E91"/>
    <w:rsid w:val="00E710C7"/>
    <w:rsid w:val="00E711BA"/>
    <w:rsid w:val="00E71365"/>
    <w:rsid w:val="00E71366"/>
    <w:rsid w:val="00E7145C"/>
    <w:rsid w:val="00E7170F"/>
    <w:rsid w:val="00E71741"/>
    <w:rsid w:val="00E71A12"/>
    <w:rsid w:val="00E71B3C"/>
    <w:rsid w:val="00E71B4A"/>
    <w:rsid w:val="00E7236D"/>
    <w:rsid w:val="00E72DA3"/>
    <w:rsid w:val="00E72E3D"/>
    <w:rsid w:val="00E73177"/>
    <w:rsid w:val="00E7376B"/>
    <w:rsid w:val="00E73EAE"/>
    <w:rsid w:val="00E74160"/>
    <w:rsid w:val="00E7485F"/>
    <w:rsid w:val="00E752A4"/>
    <w:rsid w:val="00E7531B"/>
    <w:rsid w:val="00E75A06"/>
    <w:rsid w:val="00E75A07"/>
    <w:rsid w:val="00E763BE"/>
    <w:rsid w:val="00E764D0"/>
    <w:rsid w:val="00E76911"/>
    <w:rsid w:val="00E769A3"/>
    <w:rsid w:val="00E770E2"/>
    <w:rsid w:val="00E775A3"/>
    <w:rsid w:val="00E777BC"/>
    <w:rsid w:val="00E779F8"/>
    <w:rsid w:val="00E77D00"/>
    <w:rsid w:val="00E80677"/>
    <w:rsid w:val="00E80969"/>
    <w:rsid w:val="00E80D97"/>
    <w:rsid w:val="00E8149A"/>
    <w:rsid w:val="00E81841"/>
    <w:rsid w:val="00E81E65"/>
    <w:rsid w:val="00E82509"/>
    <w:rsid w:val="00E8251C"/>
    <w:rsid w:val="00E82DB5"/>
    <w:rsid w:val="00E84094"/>
    <w:rsid w:val="00E84757"/>
    <w:rsid w:val="00E84B57"/>
    <w:rsid w:val="00E84EA6"/>
    <w:rsid w:val="00E8549F"/>
    <w:rsid w:val="00E85685"/>
    <w:rsid w:val="00E8586E"/>
    <w:rsid w:val="00E86EFC"/>
    <w:rsid w:val="00E87015"/>
    <w:rsid w:val="00E878D6"/>
    <w:rsid w:val="00E878E4"/>
    <w:rsid w:val="00E9047B"/>
    <w:rsid w:val="00E91076"/>
    <w:rsid w:val="00E9124F"/>
    <w:rsid w:val="00E91458"/>
    <w:rsid w:val="00E914BF"/>
    <w:rsid w:val="00E915F5"/>
    <w:rsid w:val="00E91DE6"/>
    <w:rsid w:val="00E922C0"/>
    <w:rsid w:val="00E926B0"/>
    <w:rsid w:val="00E936CF"/>
    <w:rsid w:val="00E9373E"/>
    <w:rsid w:val="00E9379F"/>
    <w:rsid w:val="00E937A3"/>
    <w:rsid w:val="00E93930"/>
    <w:rsid w:val="00E93D6A"/>
    <w:rsid w:val="00E94B48"/>
    <w:rsid w:val="00E950B7"/>
    <w:rsid w:val="00E951E8"/>
    <w:rsid w:val="00E953A5"/>
    <w:rsid w:val="00E95844"/>
    <w:rsid w:val="00E95A76"/>
    <w:rsid w:val="00E95FBE"/>
    <w:rsid w:val="00E968AC"/>
    <w:rsid w:val="00E9726D"/>
    <w:rsid w:val="00E972E1"/>
    <w:rsid w:val="00E97E35"/>
    <w:rsid w:val="00EA000E"/>
    <w:rsid w:val="00EA0291"/>
    <w:rsid w:val="00EA05D4"/>
    <w:rsid w:val="00EA09B9"/>
    <w:rsid w:val="00EA09D5"/>
    <w:rsid w:val="00EA165D"/>
    <w:rsid w:val="00EA26BD"/>
    <w:rsid w:val="00EA2A05"/>
    <w:rsid w:val="00EA2E5D"/>
    <w:rsid w:val="00EA3369"/>
    <w:rsid w:val="00EA37BA"/>
    <w:rsid w:val="00EA3B10"/>
    <w:rsid w:val="00EA4203"/>
    <w:rsid w:val="00EA4226"/>
    <w:rsid w:val="00EA4236"/>
    <w:rsid w:val="00EA4428"/>
    <w:rsid w:val="00EA49C8"/>
    <w:rsid w:val="00EA57B4"/>
    <w:rsid w:val="00EA5A94"/>
    <w:rsid w:val="00EA6031"/>
    <w:rsid w:val="00EA6E6F"/>
    <w:rsid w:val="00EA730E"/>
    <w:rsid w:val="00EA7B98"/>
    <w:rsid w:val="00EA7FC4"/>
    <w:rsid w:val="00EB04B1"/>
    <w:rsid w:val="00EB0789"/>
    <w:rsid w:val="00EB0A03"/>
    <w:rsid w:val="00EB0B2F"/>
    <w:rsid w:val="00EB0BDA"/>
    <w:rsid w:val="00EB1104"/>
    <w:rsid w:val="00EB1119"/>
    <w:rsid w:val="00EB1132"/>
    <w:rsid w:val="00EB12A9"/>
    <w:rsid w:val="00EB2105"/>
    <w:rsid w:val="00EB2880"/>
    <w:rsid w:val="00EB2FAC"/>
    <w:rsid w:val="00EB2FAF"/>
    <w:rsid w:val="00EB340B"/>
    <w:rsid w:val="00EB3674"/>
    <w:rsid w:val="00EB3C09"/>
    <w:rsid w:val="00EB4227"/>
    <w:rsid w:val="00EB493B"/>
    <w:rsid w:val="00EB49D1"/>
    <w:rsid w:val="00EB4A9C"/>
    <w:rsid w:val="00EB4B7F"/>
    <w:rsid w:val="00EB52B7"/>
    <w:rsid w:val="00EB577E"/>
    <w:rsid w:val="00EB6720"/>
    <w:rsid w:val="00EB69F9"/>
    <w:rsid w:val="00EB6B9C"/>
    <w:rsid w:val="00EB6D5D"/>
    <w:rsid w:val="00EC0434"/>
    <w:rsid w:val="00EC075E"/>
    <w:rsid w:val="00EC0ACB"/>
    <w:rsid w:val="00EC0F28"/>
    <w:rsid w:val="00EC189E"/>
    <w:rsid w:val="00EC18DB"/>
    <w:rsid w:val="00EC1D1C"/>
    <w:rsid w:val="00EC1D25"/>
    <w:rsid w:val="00EC1E77"/>
    <w:rsid w:val="00EC1E8A"/>
    <w:rsid w:val="00EC24D5"/>
    <w:rsid w:val="00EC271F"/>
    <w:rsid w:val="00EC346B"/>
    <w:rsid w:val="00EC3DBF"/>
    <w:rsid w:val="00EC3E6F"/>
    <w:rsid w:val="00EC3F3F"/>
    <w:rsid w:val="00EC3FEE"/>
    <w:rsid w:val="00EC41CB"/>
    <w:rsid w:val="00EC41F8"/>
    <w:rsid w:val="00EC4994"/>
    <w:rsid w:val="00EC4AEA"/>
    <w:rsid w:val="00EC4BBF"/>
    <w:rsid w:val="00EC50D8"/>
    <w:rsid w:val="00EC5E1C"/>
    <w:rsid w:val="00EC6057"/>
    <w:rsid w:val="00EC6896"/>
    <w:rsid w:val="00EC68C5"/>
    <w:rsid w:val="00EC6B0E"/>
    <w:rsid w:val="00EC7132"/>
    <w:rsid w:val="00EC7154"/>
    <w:rsid w:val="00EC7347"/>
    <w:rsid w:val="00EC7585"/>
    <w:rsid w:val="00EC7752"/>
    <w:rsid w:val="00EC77D8"/>
    <w:rsid w:val="00EC7902"/>
    <w:rsid w:val="00EC7E4A"/>
    <w:rsid w:val="00EC7EAD"/>
    <w:rsid w:val="00ED025E"/>
    <w:rsid w:val="00ED0EAF"/>
    <w:rsid w:val="00ED0F4B"/>
    <w:rsid w:val="00ED1292"/>
    <w:rsid w:val="00ED1481"/>
    <w:rsid w:val="00ED16CC"/>
    <w:rsid w:val="00ED16DC"/>
    <w:rsid w:val="00ED1CA9"/>
    <w:rsid w:val="00ED1EA8"/>
    <w:rsid w:val="00ED20B7"/>
    <w:rsid w:val="00ED31C5"/>
    <w:rsid w:val="00ED387C"/>
    <w:rsid w:val="00ED3884"/>
    <w:rsid w:val="00ED42BE"/>
    <w:rsid w:val="00ED439D"/>
    <w:rsid w:val="00ED4B21"/>
    <w:rsid w:val="00ED4E54"/>
    <w:rsid w:val="00ED4FB2"/>
    <w:rsid w:val="00ED5200"/>
    <w:rsid w:val="00ED64DC"/>
    <w:rsid w:val="00ED64FB"/>
    <w:rsid w:val="00ED6754"/>
    <w:rsid w:val="00ED6B09"/>
    <w:rsid w:val="00ED7095"/>
    <w:rsid w:val="00ED755B"/>
    <w:rsid w:val="00ED760B"/>
    <w:rsid w:val="00ED7764"/>
    <w:rsid w:val="00ED7EE3"/>
    <w:rsid w:val="00EE0103"/>
    <w:rsid w:val="00EE053A"/>
    <w:rsid w:val="00EE0553"/>
    <w:rsid w:val="00EE0CFC"/>
    <w:rsid w:val="00EE0D2A"/>
    <w:rsid w:val="00EE0E7D"/>
    <w:rsid w:val="00EE10E6"/>
    <w:rsid w:val="00EE1108"/>
    <w:rsid w:val="00EE121B"/>
    <w:rsid w:val="00EE1395"/>
    <w:rsid w:val="00EE181E"/>
    <w:rsid w:val="00EE1A1C"/>
    <w:rsid w:val="00EE2535"/>
    <w:rsid w:val="00EE257B"/>
    <w:rsid w:val="00EE2635"/>
    <w:rsid w:val="00EE2662"/>
    <w:rsid w:val="00EE2D04"/>
    <w:rsid w:val="00EE2D8E"/>
    <w:rsid w:val="00EE2E9C"/>
    <w:rsid w:val="00EE3B3B"/>
    <w:rsid w:val="00EE42B2"/>
    <w:rsid w:val="00EE5045"/>
    <w:rsid w:val="00EE565E"/>
    <w:rsid w:val="00EE573A"/>
    <w:rsid w:val="00EE595E"/>
    <w:rsid w:val="00EE6230"/>
    <w:rsid w:val="00EE6576"/>
    <w:rsid w:val="00EE674A"/>
    <w:rsid w:val="00EE67E9"/>
    <w:rsid w:val="00EE6FAB"/>
    <w:rsid w:val="00EE7097"/>
    <w:rsid w:val="00EE7341"/>
    <w:rsid w:val="00EE7AF9"/>
    <w:rsid w:val="00EE7BCF"/>
    <w:rsid w:val="00EE7E4B"/>
    <w:rsid w:val="00EF019B"/>
    <w:rsid w:val="00EF0291"/>
    <w:rsid w:val="00EF0512"/>
    <w:rsid w:val="00EF0D0C"/>
    <w:rsid w:val="00EF10CB"/>
    <w:rsid w:val="00EF1245"/>
    <w:rsid w:val="00EF1392"/>
    <w:rsid w:val="00EF1464"/>
    <w:rsid w:val="00EF1556"/>
    <w:rsid w:val="00EF1A69"/>
    <w:rsid w:val="00EF1C15"/>
    <w:rsid w:val="00EF1E41"/>
    <w:rsid w:val="00EF1FEA"/>
    <w:rsid w:val="00EF2372"/>
    <w:rsid w:val="00EF30AB"/>
    <w:rsid w:val="00EF3217"/>
    <w:rsid w:val="00EF3527"/>
    <w:rsid w:val="00EF424D"/>
    <w:rsid w:val="00EF4393"/>
    <w:rsid w:val="00EF45CC"/>
    <w:rsid w:val="00EF47F8"/>
    <w:rsid w:val="00EF4B28"/>
    <w:rsid w:val="00EF4B65"/>
    <w:rsid w:val="00EF5CF9"/>
    <w:rsid w:val="00EF6228"/>
    <w:rsid w:val="00EF67B3"/>
    <w:rsid w:val="00EF6B1D"/>
    <w:rsid w:val="00EF6DEC"/>
    <w:rsid w:val="00EF6E4C"/>
    <w:rsid w:val="00EF6F6C"/>
    <w:rsid w:val="00EF71ED"/>
    <w:rsid w:val="00EF78B1"/>
    <w:rsid w:val="00EF7917"/>
    <w:rsid w:val="00EF7CC4"/>
    <w:rsid w:val="00EF7E61"/>
    <w:rsid w:val="00EF7E85"/>
    <w:rsid w:val="00F00079"/>
    <w:rsid w:val="00F001C8"/>
    <w:rsid w:val="00F0055D"/>
    <w:rsid w:val="00F00BF6"/>
    <w:rsid w:val="00F01587"/>
    <w:rsid w:val="00F019C2"/>
    <w:rsid w:val="00F0205E"/>
    <w:rsid w:val="00F02DA4"/>
    <w:rsid w:val="00F03269"/>
    <w:rsid w:val="00F03D1C"/>
    <w:rsid w:val="00F03E17"/>
    <w:rsid w:val="00F03F65"/>
    <w:rsid w:val="00F041F8"/>
    <w:rsid w:val="00F04841"/>
    <w:rsid w:val="00F04E4D"/>
    <w:rsid w:val="00F051D1"/>
    <w:rsid w:val="00F05228"/>
    <w:rsid w:val="00F053F7"/>
    <w:rsid w:val="00F055AC"/>
    <w:rsid w:val="00F055C3"/>
    <w:rsid w:val="00F0574C"/>
    <w:rsid w:val="00F05E89"/>
    <w:rsid w:val="00F05FB2"/>
    <w:rsid w:val="00F0602D"/>
    <w:rsid w:val="00F0637C"/>
    <w:rsid w:val="00F06382"/>
    <w:rsid w:val="00F06651"/>
    <w:rsid w:val="00F07141"/>
    <w:rsid w:val="00F07309"/>
    <w:rsid w:val="00F07D68"/>
    <w:rsid w:val="00F10160"/>
    <w:rsid w:val="00F10B7D"/>
    <w:rsid w:val="00F10EE2"/>
    <w:rsid w:val="00F11C13"/>
    <w:rsid w:val="00F11CA9"/>
    <w:rsid w:val="00F11D23"/>
    <w:rsid w:val="00F11F0D"/>
    <w:rsid w:val="00F11F7E"/>
    <w:rsid w:val="00F131E7"/>
    <w:rsid w:val="00F13B79"/>
    <w:rsid w:val="00F13F36"/>
    <w:rsid w:val="00F14E61"/>
    <w:rsid w:val="00F15639"/>
    <w:rsid w:val="00F16211"/>
    <w:rsid w:val="00F164EC"/>
    <w:rsid w:val="00F16517"/>
    <w:rsid w:val="00F165E4"/>
    <w:rsid w:val="00F1679B"/>
    <w:rsid w:val="00F167AD"/>
    <w:rsid w:val="00F16CAC"/>
    <w:rsid w:val="00F16E6D"/>
    <w:rsid w:val="00F16FFF"/>
    <w:rsid w:val="00F1714F"/>
    <w:rsid w:val="00F1746A"/>
    <w:rsid w:val="00F1796C"/>
    <w:rsid w:val="00F200A8"/>
    <w:rsid w:val="00F210AD"/>
    <w:rsid w:val="00F2147D"/>
    <w:rsid w:val="00F216B9"/>
    <w:rsid w:val="00F2174D"/>
    <w:rsid w:val="00F21D84"/>
    <w:rsid w:val="00F22593"/>
    <w:rsid w:val="00F22AFE"/>
    <w:rsid w:val="00F22CB4"/>
    <w:rsid w:val="00F22F76"/>
    <w:rsid w:val="00F237FF"/>
    <w:rsid w:val="00F23AD4"/>
    <w:rsid w:val="00F24B3B"/>
    <w:rsid w:val="00F24DED"/>
    <w:rsid w:val="00F24EC7"/>
    <w:rsid w:val="00F250A2"/>
    <w:rsid w:val="00F2519A"/>
    <w:rsid w:val="00F264E8"/>
    <w:rsid w:val="00F270A7"/>
    <w:rsid w:val="00F275D3"/>
    <w:rsid w:val="00F278EA"/>
    <w:rsid w:val="00F27C4E"/>
    <w:rsid w:val="00F27C89"/>
    <w:rsid w:val="00F27CF3"/>
    <w:rsid w:val="00F300FB"/>
    <w:rsid w:val="00F30994"/>
    <w:rsid w:val="00F30C4E"/>
    <w:rsid w:val="00F3135B"/>
    <w:rsid w:val="00F31A85"/>
    <w:rsid w:val="00F321AB"/>
    <w:rsid w:val="00F321CC"/>
    <w:rsid w:val="00F330F3"/>
    <w:rsid w:val="00F3353E"/>
    <w:rsid w:val="00F340EC"/>
    <w:rsid w:val="00F340F7"/>
    <w:rsid w:val="00F3421E"/>
    <w:rsid w:val="00F34BEF"/>
    <w:rsid w:val="00F34E29"/>
    <w:rsid w:val="00F3595F"/>
    <w:rsid w:val="00F359D7"/>
    <w:rsid w:val="00F359D9"/>
    <w:rsid w:val="00F359F8"/>
    <w:rsid w:val="00F35A79"/>
    <w:rsid w:val="00F35E13"/>
    <w:rsid w:val="00F36199"/>
    <w:rsid w:val="00F36AF8"/>
    <w:rsid w:val="00F37084"/>
    <w:rsid w:val="00F37484"/>
    <w:rsid w:val="00F374D8"/>
    <w:rsid w:val="00F375AD"/>
    <w:rsid w:val="00F37F43"/>
    <w:rsid w:val="00F40205"/>
    <w:rsid w:val="00F40D42"/>
    <w:rsid w:val="00F4121A"/>
    <w:rsid w:val="00F41649"/>
    <w:rsid w:val="00F41770"/>
    <w:rsid w:val="00F422DD"/>
    <w:rsid w:val="00F429A4"/>
    <w:rsid w:val="00F42E46"/>
    <w:rsid w:val="00F43AA5"/>
    <w:rsid w:val="00F4495A"/>
    <w:rsid w:val="00F44C46"/>
    <w:rsid w:val="00F4545F"/>
    <w:rsid w:val="00F454AE"/>
    <w:rsid w:val="00F458E9"/>
    <w:rsid w:val="00F45E0A"/>
    <w:rsid w:val="00F4656F"/>
    <w:rsid w:val="00F46A22"/>
    <w:rsid w:val="00F474EB"/>
    <w:rsid w:val="00F47F3D"/>
    <w:rsid w:val="00F50082"/>
    <w:rsid w:val="00F503E5"/>
    <w:rsid w:val="00F50441"/>
    <w:rsid w:val="00F5071B"/>
    <w:rsid w:val="00F51316"/>
    <w:rsid w:val="00F51856"/>
    <w:rsid w:val="00F51926"/>
    <w:rsid w:val="00F51952"/>
    <w:rsid w:val="00F51CB4"/>
    <w:rsid w:val="00F51D64"/>
    <w:rsid w:val="00F52734"/>
    <w:rsid w:val="00F528B3"/>
    <w:rsid w:val="00F529BE"/>
    <w:rsid w:val="00F53B24"/>
    <w:rsid w:val="00F53B9F"/>
    <w:rsid w:val="00F546D1"/>
    <w:rsid w:val="00F55541"/>
    <w:rsid w:val="00F55C83"/>
    <w:rsid w:val="00F570FC"/>
    <w:rsid w:val="00F57194"/>
    <w:rsid w:val="00F5791B"/>
    <w:rsid w:val="00F57B30"/>
    <w:rsid w:val="00F57EFA"/>
    <w:rsid w:val="00F57F3B"/>
    <w:rsid w:val="00F602E5"/>
    <w:rsid w:val="00F60340"/>
    <w:rsid w:val="00F60618"/>
    <w:rsid w:val="00F60756"/>
    <w:rsid w:val="00F607DC"/>
    <w:rsid w:val="00F609CB"/>
    <w:rsid w:val="00F6161D"/>
    <w:rsid w:val="00F61EE9"/>
    <w:rsid w:val="00F63207"/>
    <w:rsid w:val="00F63432"/>
    <w:rsid w:val="00F63A1E"/>
    <w:rsid w:val="00F63A4F"/>
    <w:rsid w:val="00F63DE6"/>
    <w:rsid w:val="00F645F6"/>
    <w:rsid w:val="00F6489F"/>
    <w:rsid w:val="00F64D9C"/>
    <w:rsid w:val="00F64DB8"/>
    <w:rsid w:val="00F65357"/>
    <w:rsid w:val="00F65E3E"/>
    <w:rsid w:val="00F67588"/>
    <w:rsid w:val="00F67679"/>
    <w:rsid w:val="00F67AA0"/>
    <w:rsid w:val="00F67E56"/>
    <w:rsid w:val="00F70978"/>
    <w:rsid w:val="00F70ACA"/>
    <w:rsid w:val="00F70B2D"/>
    <w:rsid w:val="00F71387"/>
    <w:rsid w:val="00F71900"/>
    <w:rsid w:val="00F71C43"/>
    <w:rsid w:val="00F725AF"/>
    <w:rsid w:val="00F72D90"/>
    <w:rsid w:val="00F732BB"/>
    <w:rsid w:val="00F733AB"/>
    <w:rsid w:val="00F740B8"/>
    <w:rsid w:val="00F743D5"/>
    <w:rsid w:val="00F745C3"/>
    <w:rsid w:val="00F74D3D"/>
    <w:rsid w:val="00F74FEE"/>
    <w:rsid w:val="00F756F7"/>
    <w:rsid w:val="00F7590F"/>
    <w:rsid w:val="00F75A89"/>
    <w:rsid w:val="00F75B06"/>
    <w:rsid w:val="00F75DB2"/>
    <w:rsid w:val="00F76894"/>
    <w:rsid w:val="00F77223"/>
    <w:rsid w:val="00F77481"/>
    <w:rsid w:val="00F77C42"/>
    <w:rsid w:val="00F77D4B"/>
    <w:rsid w:val="00F77D7C"/>
    <w:rsid w:val="00F80129"/>
    <w:rsid w:val="00F80D89"/>
    <w:rsid w:val="00F81143"/>
    <w:rsid w:val="00F8118F"/>
    <w:rsid w:val="00F81735"/>
    <w:rsid w:val="00F825F8"/>
    <w:rsid w:val="00F82B3D"/>
    <w:rsid w:val="00F831C4"/>
    <w:rsid w:val="00F831DF"/>
    <w:rsid w:val="00F83C95"/>
    <w:rsid w:val="00F843EB"/>
    <w:rsid w:val="00F846F4"/>
    <w:rsid w:val="00F848BE"/>
    <w:rsid w:val="00F8498A"/>
    <w:rsid w:val="00F851D4"/>
    <w:rsid w:val="00F85953"/>
    <w:rsid w:val="00F85B89"/>
    <w:rsid w:val="00F85F1E"/>
    <w:rsid w:val="00F863EE"/>
    <w:rsid w:val="00F8686C"/>
    <w:rsid w:val="00F86CD3"/>
    <w:rsid w:val="00F871C1"/>
    <w:rsid w:val="00F87389"/>
    <w:rsid w:val="00F8740F"/>
    <w:rsid w:val="00F87BE9"/>
    <w:rsid w:val="00F87D3B"/>
    <w:rsid w:val="00F87DB1"/>
    <w:rsid w:val="00F90454"/>
    <w:rsid w:val="00F910C1"/>
    <w:rsid w:val="00F9159A"/>
    <w:rsid w:val="00F91AE7"/>
    <w:rsid w:val="00F91D4F"/>
    <w:rsid w:val="00F91D74"/>
    <w:rsid w:val="00F9204A"/>
    <w:rsid w:val="00F9288D"/>
    <w:rsid w:val="00F928B1"/>
    <w:rsid w:val="00F932A8"/>
    <w:rsid w:val="00F9359C"/>
    <w:rsid w:val="00F935FF"/>
    <w:rsid w:val="00F93661"/>
    <w:rsid w:val="00F93A19"/>
    <w:rsid w:val="00F93F5F"/>
    <w:rsid w:val="00F9451C"/>
    <w:rsid w:val="00F947DA"/>
    <w:rsid w:val="00F94961"/>
    <w:rsid w:val="00F94BB8"/>
    <w:rsid w:val="00F94ED6"/>
    <w:rsid w:val="00F95081"/>
    <w:rsid w:val="00F963B6"/>
    <w:rsid w:val="00F96419"/>
    <w:rsid w:val="00F965FE"/>
    <w:rsid w:val="00F966C5"/>
    <w:rsid w:val="00F967A3"/>
    <w:rsid w:val="00F96894"/>
    <w:rsid w:val="00F9690F"/>
    <w:rsid w:val="00F96983"/>
    <w:rsid w:val="00F96A77"/>
    <w:rsid w:val="00F96C00"/>
    <w:rsid w:val="00F96F4F"/>
    <w:rsid w:val="00F9708A"/>
    <w:rsid w:val="00F977AA"/>
    <w:rsid w:val="00FA008F"/>
    <w:rsid w:val="00FA0451"/>
    <w:rsid w:val="00FA092F"/>
    <w:rsid w:val="00FA0C66"/>
    <w:rsid w:val="00FA0ED3"/>
    <w:rsid w:val="00FA102A"/>
    <w:rsid w:val="00FA1170"/>
    <w:rsid w:val="00FA1460"/>
    <w:rsid w:val="00FA1851"/>
    <w:rsid w:val="00FA221D"/>
    <w:rsid w:val="00FA2451"/>
    <w:rsid w:val="00FA2632"/>
    <w:rsid w:val="00FA2736"/>
    <w:rsid w:val="00FA2B0B"/>
    <w:rsid w:val="00FA2B91"/>
    <w:rsid w:val="00FA2F4A"/>
    <w:rsid w:val="00FA3075"/>
    <w:rsid w:val="00FA37D2"/>
    <w:rsid w:val="00FA39E2"/>
    <w:rsid w:val="00FA3ABF"/>
    <w:rsid w:val="00FA3D9A"/>
    <w:rsid w:val="00FA3EA3"/>
    <w:rsid w:val="00FA4211"/>
    <w:rsid w:val="00FA424D"/>
    <w:rsid w:val="00FA4382"/>
    <w:rsid w:val="00FA504E"/>
    <w:rsid w:val="00FA5292"/>
    <w:rsid w:val="00FA559F"/>
    <w:rsid w:val="00FA58EE"/>
    <w:rsid w:val="00FA5A88"/>
    <w:rsid w:val="00FA67E0"/>
    <w:rsid w:val="00FA687A"/>
    <w:rsid w:val="00FA6CBD"/>
    <w:rsid w:val="00FA733E"/>
    <w:rsid w:val="00FA735C"/>
    <w:rsid w:val="00FB0030"/>
    <w:rsid w:val="00FB00E7"/>
    <w:rsid w:val="00FB0910"/>
    <w:rsid w:val="00FB0A16"/>
    <w:rsid w:val="00FB1203"/>
    <w:rsid w:val="00FB1882"/>
    <w:rsid w:val="00FB2343"/>
    <w:rsid w:val="00FB2FFF"/>
    <w:rsid w:val="00FB334D"/>
    <w:rsid w:val="00FB3847"/>
    <w:rsid w:val="00FB3B7A"/>
    <w:rsid w:val="00FB40BA"/>
    <w:rsid w:val="00FB515B"/>
    <w:rsid w:val="00FB5240"/>
    <w:rsid w:val="00FB61DC"/>
    <w:rsid w:val="00FB6AE4"/>
    <w:rsid w:val="00FB704A"/>
    <w:rsid w:val="00FB7348"/>
    <w:rsid w:val="00FB764F"/>
    <w:rsid w:val="00FB7789"/>
    <w:rsid w:val="00FC0558"/>
    <w:rsid w:val="00FC094B"/>
    <w:rsid w:val="00FC09A4"/>
    <w:rsid w:val="00FC0D89"/>
    <w:rsid w:val="00FC12C7"/>
    <w:rsid w:val="00FC1529"/>
    <w:rsid w:val="00FC16E3"/>
    <w:rsid w:val="00FC1B13"/>
    <w:rsid w:val="00FC2092"/>
    <w:rsid w:val="00FC218D"/>
    <w:rsid w:val="00FC26CC"/>
    <w:rsid w:val="00FC2E52"/>
    <w:rsid w:val="00FC3285"/>
    <w:rsid w:val="00FC3414"/>
    <w:rsid w:val="00FC38ED"/>
    <w:rsid w:val="00FC3B7A"/>
    <w:rsid w:val="00FC3ECD"/>
    <w:rsid w:val="00FC4455"/>
    <w:rsid w:val="00FC5223"/>
    <w:rsid w:val="00FC56AB"/>
    <w:rsid w:val="00FC5771"/>
    <w:rsid w:val="00FC5EFD"/>
    <w:rsid w:val="00FC5FC8"/>
    <w:rsid w:val="00FC67E1"/>
    <w:rsid w:val="00FC6CB8"/>
    <w:rsid w:val="00FC722C"/>
    <w:rsid w:val="00FC73B0"/>
    <w:rsid w:val="00FC770C"/>
    <w:rsid w:val="00FC7C77"/>
    <w:rsid w:val="00FD06EB"/>
    <w:rsid w:val="00FD080B"/>
    <w:rsid w:val="00FD12F3"/>
    <w:rsid w:val="00FD16A6"/>
    <w:rsid w:val="00FD183B"/>
    <w:rsid w:val="00FD1872"/>
    <w:rsid w:val="00FD1916"/>
    <w:rsid w:val="00FD1B7A"/>
    <w:rsid w:val="00FD1D00"/>
    <w:rsid w:val="00FD1FF0"/>
    <w:rsid w:val="00FD2282"/>
    <w:rsid w:val="00FD2667"/>
    <w:rsid w:val="00FD2B27"/>
    <w:rsid w:val="00FD2C91"/>
    <w:rsid w:val="00FD3078"/>
    <w:rsid w:val="00FD38B2"/>
    <w:rsid w:val="00FD3BAC"/>
    <w:rsid w:val="00FD3D4E"/>
    <w:rsid w:val="00FD3DA5"/>
    <w:rsid w:val="00FD3DCB"/>
    <w:rsid w:val="00FD40CC"/>
    <w:rsid w:val="00FD413B"/>
    <w:rsid w:val="00FD43D5"/>
    <w:rsid w:val="00FD4577"/>
    <w:rsid w:val="00FD489C"/>
    <w:rsid w:val="00FD4DAE"/>
    <w:rsid w:val="00FD532B"/>
    <w:rsid w:val="00FD53A0"/>
    <w:rsid w:val="00FD5484"/>
    <w:rsid w:val="00FD5718"/>
    <w:rsid w:val="00FD5C2E"/>
    <w:rsid w:val="00FD605C"/>
    <w:rsid w:val="00FD6309"/>
    <w:rsid w:val="00FD63F5"/>
    <w:rsid w:val="00FD64F5"/>
    <w:rsid w:val="00FD6509"/>
    <w:rsid w:val="00FD6918"/>
    <w:rsid w:val="00FD713A"/>
    <w:rsid w:val="00FD7591"/>
    <w:rsid w:val="00FD795E"/>
    <w:rsid w:val="00FD7C03"/>
    <w:rsid w:val="00FD7D3D"/>
    <w:rsid w:val="00FD7E8A"/>
    <w:rsid w:val="00FE00E8"/>
    <w:rsid w:val="00FE04F3"/>
    <w:rsid w:val="00FE06EC"/>
    <w:rsid w:val="00FE0A81"/>
    <w:rsid w:val="00FE0C6D"/>
    <w:rsid w:val="00FE12F2"/>
    <w:rsid w:val="00FE149E"/>
    <w:rsid w:val="00FE14C7"/>
    <w:rsid w:val="00FE164D"/>
    <w:rsid w:val="00FE197F"/>
    <w:rsid w:val="00FE1A59"/>
    <w:rsid w:val="00FE22C3"/>
    <w:rsid w:val="00FE22FC"/>
    <w:rsid w:val="00FE252E"/>
    <w:rsid w:val="00FE27E7"/>
    <w:rsid w:val="00FE2C16"/>
    <w:rsid w:val="00FE31E9"/>
    <w:rsid w:val="00FE4054"/>
    <w:rsid w:val="00FE48E4"/>
    <w:rsid w:val="00FE497D"/>
    <w:rsid w:val="00FE4E22"/>
    <w:rsid w:val="00FE510A"/>
    <w:rsid w:val="00FE550A"/>
    <w:rsid w:val="00FE6E0F"/>
    <w:rsid w:val="00FE7049"/>
    <w:rsid w:val="00FE767A"/>
    <w:rsid w:val="00FE7C41"/>
    <w:rsid w:val="00FF059D"/>
    <w:rsid w:val="00FF0998"/>
    <w:rsid w:val="00FF0FB7"/>
    <w:rsid w:val="00FF0FE4"/>
    <w:rsid w:val="00FF18C5"/>
    <w:rsid w:val="00FF1965"/>
    <w:rsid w:val="00FF1AC1"/>
    <w:rsid w:val="00FF1CC9"/>
    <w:rsid w:val="00FF1DEA"/>
    <w:rsid w:val="00FF2A7F"/>
    <w:rsid w:val="00FF3943"/>
    <w:rsid w:val="00FF3B09"/>
    <w:rsid w:val="00FF3D9A"/>
    <w:rsid w:val="00FF4123"/>
    <w:rsid w:val="00FF433A"/>
    <w:rsid w:val="00FF45AC"/>
    <w:rsid w:val="00FF4BAC"/>
    <w:rsid w:val="00FF4D2A"/>
    <w:rsid w:val="00FF4D3F"/>
    <w:rsid w:val="00FF5097"/>
    <w:rsid w:val="00FF5099"/>
    <w:rsid w:val="00FF569F"/>
    <w:rsid w:val="00FF5958"/>
    <w:rsid w:val="00FF6C28"/>
    <w:rsid w:val="00FF6EA6"/>
    <w:rsid w:val="00FF74B9"/>
    <w:rsid w:val="00FF7A07"/>
    <w:rsid w:val="00FF7B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C43D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B008C"/>
    <w:pPr>
      <w:widowControl w:val="0"/>
      <w:jc w:val="both"/>
    </w:pPr>
  </w:style>
  <w:style w:type="paragraph" w:styleId="1">
    <w:name w:val="heading 1"/>
    <w:basedOn w:val="a"/>
    <w:next w:val="a"/>
    <w:autoRedefine/>
    <w:qFormat/>
    <w:rsid w:val="008111CD"/>
    <w:pPr>
      <w:keepNext/>
      <w:keepLines/>
      <w:numPr>
        <w:numId w:val="32"/>
      </w:numPr>
      <w:spacing w:before="340" w:after="330" w:line="578" w:lineRule="auto"/>
      <w:outlineLvl w:val="0"/>
    </w:pPr>
    <w:rPr>
      <w:b/>
      <w:bCs/>
      <w:kern w:val="44"/>
      <w:sz w:val="36"/>
      <w:szCs w:val="36"/>
    </w:rPr>
  </w:style>
  <w:style w:type="paragraph" w:styleId="2">
    <w:name w:val="heading 2"/>
    <w:basedOn w:val="a"/>
    <w:next w:val="a"/>
    <w:autoRedefine/>
    <w:qFormat/>
    <w:rsid w:val="001D102A"/>
    <w:pPr>
      <w:keepNext/>
      <w:keepLines/>
      <w:numPr>
        <w:ilvl w:val="1"/>
        <w:numId w:val="32"/>
      </w:numPr>
      <w:tabs>
        <w:tab w:val="left" w:pos="720"/>
      </w:tabs>
      <w:spacing w:before="240" w:after="240" w:line="360" w:lineRule="auto"/>
      <w:outlineLvl w:val="1"/>
    </w:pPr>
    <w:rPr>
      <w:rFonts w:eastAsia="黑体"/>
      <w:b/>
      <w:bCs/>
      <w:sz w:val="28"/>
      <w:szCs w:val="28"/>
    </w:rPr>
  </w:style>
  <w:style w:type="paragraph" w:styleId="3">
    <w:name w:val="heading 3"/>
    <w:basedOn w:val="a"/>
    <w:next w:val="a"/>
    <w:autoRedefine/>
    <w:qFormat/>
    <w:rsid w:val="007F6722"/>
    <w:pPr>
      <w:keepNext/>
      <w:keepLines/>
      <w:numPr>
        <w:ilvl w:val="2"/>
        <w:numId w:val="32"/>
      </w:numPr>
      <w:spacing w:before="120" w:after="120" w:line="480" w:lineRule="auto"/>
      <w:outlineLvl w:val="2"/>
    </w:pPr>
    <w:rPr>
      <w:b/>
      <w:bCs/>
      <w:i/>
    </w:rPr>
  </w:style>
  <w:style w:type="paragraph" w:styleId="4">
    <w:name w:val="heading 4"/>
    <w:basedOn w:val="a"/>
    <w:next w:val="a"/>
    <w:autoRedefine/>
    <w:qFormat/>
    <w:rsid w:val="0093532E"/>
    <w:pPr>
      <w:keepNext/>
      <w:keepLines/>
      <w:numPr>
        <w:ilvl w:val="3"/>
        <w:numId w:val="32"/>
      </w:numPr>
      <w:spacing w:before="120" w:after="120"/>
      <w:outlineLvl w:val="3"/>
    </w:pPr>
    <w:rPr>
      <w:rFonts w:eastAsia="黑体"/>
      <w:bCs/>
      <w:i/>
      <w:szCs w:val="28"/>
    </w:rPr>
  </w:style>
  <w:style w:type="paragraph" w:styleId="5">
    <w:name w:val="heading 5"/>
    <w:basedOn w:val="a"/>
    <w:next w:val="a"/>
    <w:autoRedefine/>
    <w:qFormat/>
    <w:pPr>
      <w:keepNext/>
      <w:keepLines/>
      <w:numPr>
        <w:ilvl w:val="4"/>
        <w:numId w:val="11"/>
      </w:numPr>
      <w:spacing w:before="120" w:after="12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Char"/>
    <w:qFormat/>
    <w:pPr>
      <w:spacing w:before="240" w:after="60"/>
      <w:jc w:val="center"/>
      <w:outlineLvl w:val="0"/>
    </w:pPr>
    <w:rPr>
      <w:rFonts w:ascii="Arial" w:hAnsi="Arial" w:cs="Arial"/>
      <w:b/>
      <w:bCs/>
      <w:sz w:val="32"/>
      <w:szCs w:val="32"/>
    </w:rPr>
  </w:style>
  <w:style w:type="character" w:styleId="a4">
    <w:name w:val="Hyperlink"/>
    <w:uiPriority w:val="99"/>
    <w:rPr>
      <w:color w:val="0000FF"/>
      <w:u w:val="single"/>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styleId="a7">
    <w:name w:val="Balloon Text"/>
    <w:basedOn w:val="a"/>
    <w:semiHidden/>
    <w:rsid w:val="001D6849"/>
    <w:rPr>
      <w:sz w:val="18"/>
      <w:szCs w:val="18"/>
    </w:rPr>
  </w:style>
  <w:style w:type="paragraph" w:styleId="a8">
    <w:name w:val="caption"/>
    <w:basedOn w:val="a"/>
    <w:next w:val="a"/>
    <w:qFormat/>
    <w:pPr>
      <w:spacing w:before="152" w:after="160"/>
    </w:pPr>
    <w:rPr>
      <w:rFonts w:ascii="Arial" w:eastAsia="黑体" w:hAnsi="Arial" w:cs="Arial"/>
      <w:sz w:val="20"/>
      <w:szCs w:val="20"/>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customStyle="1" w:styleId="10">
    <w:name w:val="批注框文本1"/>
    <w:basedOn w:val="a"/>
    <w:semiHidden/>
    <w:rPr>
      <w:sz w:val="18"/>
      <w:szCs w:val="18"/>
    </w:rPr>
  </w:style>
  <w:style w:type="paragraph" w:styleId="aa">
    <w:name w:val="footnote text"/>
    <w:basedOn w:val="a"/>
    <w:semiHidden/>
    <w:rsid w:val="000446C5"/>
    <w:pPr>
      <w:snapToGrid w:val="0"/>
      <w:jc w:val="left"/>
    </w:pPr>
    <w:rPr>
      <w:sz w:val="18"/>
      <w:szCs w:val="18"/>
    </w:rPr>
  </w:style>
  <w:style w:type="character" w:styleId="ab">
    <w:name w:val="footnote reference"/>
    <w:semiHidden/>
    <w:rsid w:val="000446C5"/>
    <w:rPr>
      <w:vertAlign w:val="superscript"/>
    </w:rPr>
  </w:style>
  <w:style w:type="character" w:styleId="ac">
    <w:name w:val="line number"/>
    <w:basedOn w:val="a0"/>
    <w:rsid w:val="00762566"/>
  </w:style>
  <w:style w:type="paragraph" w:customStyle="1" w:styleId="MTDisplayEquation">
    <w:name w:val="MTDisplayEquation"/>
    <w:basedOn w:val="a"/>
    <w:next w:val="a"/>
    <w:link w:val="MTDisplayEquationChar"/>
    <w:rsid w:val="009E2B55"/>
    <w:pPr>
      <w:tabs>
        <w:tab w:val="center" w:pos="4160"/>
        <w:tab w:val="right" w:pos="8300"/>
      </w:tabs>
      <w:suppressAutoHyphens/>
      <w:spacing w:before="120" w:line="200" w:lineRule="atLeast"/>
    </w:pPr>
    <w:rPr>
      <w:kern w:val="1"/>
      <w:szCs w:val="20"/>
    </w:rPr>
  </w:style>
  <w:style w:type="table" w:styleId="ad">
    <w:name w:val="Table Grid"/>
    <w:basedOn w:val="a1"/>
    <w:rsid w:val="000F013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a0"/>
    <w:link w:val="MTDisplayEquation"/>
    <w:rsid w:val="00562571"/>
    <w:rPr>
      <w:kern w:val="1"/>
      <w:sz w:val="24"/>
    </w:rPr>
  </w:style>
  <w:style w:type="paragraph" w:customStyle="1" w:styleId="MTDisplayEquation1">
    <w:name w:val="MTDisplayEquation1"/>
    <w:basedOn w:val="a"/>
    <w:next w:val="a"/>
    <w:rsid w:val="00EA2A05"/>
    <w:pPr>
      <w:widowControl/>
      <w:tabs>
        <w:tab w:val="center" w:pos="4200"/>
        <w:tab w:val="right" w:pos="8320"/>
      </w:tabs>
      <w:ind w:leftChars="50" w:left="105" w:firstLineChars="150" w:firstLine="315"/>
    </w:pPr>
  </w:style>
  <w:style w:type="paragraph" w:styleId="TOC">
    <w:name w:val="TOC Heading"/>
    <w:basedOn w:val="1"/>
    <w:next w:val="a"/>
    <w:uiPriority w:val="39"/>
    <w:semiHidden/>
    <w:unhideWhenUsed/>
    <w:qFormat/>
    <w:rsid w:val="000656FD"/>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rsid w:val="000656FD"/>
  </w:style>
  <w:style w:type="paragraph" w:styleId="20">
    <w:name w:val="toc 2"/>
    <w:basedOn w:val="a"/>
    <w:next w:val="a"/>
    <w:autoRedefine/>
    <w:uiPriority w:val="39"/>
    <w:rsid w:val="000656FD"/>
    <w:pPr>
      <w:ind w:leftChars="200" w:left="420"/>
    </w:pPr>
  </w:style>
  <w:style w:type="paragraph" w:styleId="30">
    <w:name w:val="toc 3"/>
    <w:basedOn w:val="a"/>
    <w:next w:val="a"/>
    <w:autoRedefine/>
    <w:uiPriority w:val="39"/>
    <w:rsid w:val="000656FD"/>
    <w:pPr>
      <w:ind w:leftChars="400" w:left="840"/>
    </w:pPr>
  </w:style>
  <w:style w:type="paragraph" w:styleId="ae">
    <w:name w:val="List Paragraph"/>
    <w:basedOn w:val="a"/>
    <w:uiPriority w:val="34"/>
    <w:qFormat/>
    <w:rsid w:val="00F75B06"/>
    <w:pPr>
      <w:ind w:firstLineChars="200" w:firstLine="420"/>
    </w:pPr>
  </w:style>
  <w:style w:type="character" w:styleId="af">
    <w:name w:val="FollowedHyperlink"/>
    <w:basedOn w:val="a0"/>
    <w:rsid w:val="002B0A7D"/>
    <w:rPr>
      <w:color w:val="800080" w:themeColor="followedHyperlink"/>
      <w:u w:val="single"/>
    </w:rPr>
  </w:style>
  <w:style w:type="paragraph" w:customStyle="1" w:styleId="EndNoteBibliographyTitle">
    <w:name w:val="EndNote Bibliography Title"/>
    <w:basedOn w:val="a"/>
    <w:link w:val="EndNoteBibliographyTitleChar"/>
    <w:rsid w:val="002326E0"/>
    <w:pPr>
      <w:jc w:val="center"/>
    </w:pPr>
    <w:rPr>
      <w:noProof/>
    </w:rPr>
  </w:style>
  <w:style w:type="character" w:customStyle="1" w:styleId="EndNoteBibliographyTitleChar">
    <w:name w:val="EndNote Bibliography Title Char"/>
    <w:basedOn w:val="a0"/>
    <w:link w:val="EndNoteBibliographyTitle"/>
    <w:rsid w:val="002326E0"/>
    <w:rPr>
      <w:noProof/>
    </w:rPr>
  </w:style>
  <w:style w:type="paragraph" w:customStyle="1" w:styleId="EndNoteBibliography">
    <w:name w:val="EndNote Bibliography"/>
    <w:basedOn w:val="a"/>
    <w:link w:val="EndNoteBibliographyChar"/>
    <w:rsid w:val="002326E0"/>
    <w:pPr>
      <w:spacing w:line="360" w:lineRule="auto"/>
      <w:jc w:val="left"/>
    </w:pPr>
    <w:rPr>
      <w:noProof/>
    </w:rPr>
  </w:style>
  <w:style w:type="character" w:customStyle="1" w:styleId="EndNoteBibliographyChar">
    <w:name w:val="EndNote Bibliography Char"/>
    <w:basedOn w:val="a0"/>
    <w:link w:val="EndNoteBibliography"/>
    <w:rsid w:val="002326E0"/>
    <w:rPr>
      <w:noProof/>
    </w:rPr>
  </w:style>
  <w:style w:type="character" w:styleId="af0">
    <w:name w:val="annotation reference"/>
    <w:basedOn w:val="a0"/>
    <w:rsid w:val="00594242"/>
    <w:rPr>
      <w:sz w:val="18"/>
      <w:szCs w:val="18"/>
    </w:rPr>
  </w:style>
  <w:style w:type="paragraph" w:styleId="af1">
    <w:name w:val="annotation text"/>
    <w:basedOn w:val="a"/>
    <w:link w:val="Char0"/>
    <w:rsid w:val="00594242"/>
  </w:style>
  <w:style w:type="character" w:customStyle="1" w:styleId="Char0">
    <w:name w:val="批注文字 Char"/>
    <w:basedOn w:val="a0"/>
    <w:link w:val="af1"/>
    <w:rsid w:val="00594242"/>
  </w:style>
  <w:style w:type="paragraph" w:styleId="af2">
    <w:name w:val="annotation subject"/>
    <w:basedOn w:val="af1"/>
    <w:next w:val="af1"/>
    <w:link w:val="Char1"/>
    <w:rsid w:val="00594242"/>
    <w:rPr>
      <w:b/>
      <w:bCs/>
      <w:sz w:val="20"/>
      <w:szCs w:val="20"/>
    </w:rPr>
  </w:style>
  <w:style w:type="character" w:customStyle="1" w:styleId="Char1">
    <w:name w:val="批注主题 Char"/>
    <w:basedOn w:val="Char0"/>
    <w:link w:val="af2"/>
    <w:rsid w:val="00594242"/>
    <w:rPr>
      <w:b/>
      <w:bCs/>
      <w:sz w:val="20"/>
      <w:szCs w:val="20"/>
    </w:rPr>
  </w:style>
  <w:style w:type="character" w:customStyle="1" w:styleId="MTEquationSection">
    <w:name w:val="MTEquationSection"/>
    <w:basedOn w:val="a0"/>
    <w:rsid w:val="00AB2FD3"/>
    <w:rPr>
      <w:rFonts w:ascii="Times New Roman" w:hAnsi="Times New Roman" w:cs="Times New Roman"/>
      <w:vanish/>
      <w:color w:val="FF0000"/>
      <w:sz w:val="30"/>
      <w:szCs w:val="30"/>
    </w:rPr>
  </w:style>
  <w:style w:type="paragraph" w:styleId="af3">
    <w:name w:val="Revision"/>
    <w:hidden/>
    <w:uiPriority w:val="99"/>
    <w:semiHidden/>
    <w:rsid w:val="00503ABB"/>
  </w:style>
  <w:style w:type="character" w:customStyle="1" w:styleId="Char">
    <w:name w:val="标题 Char"/>
    <w:basedOn w:val="a0"/>
    <w:link w:val="a3"/>
    <w:rsid w:val="00BD3FF3"/>
    <w:rPr>
      <w:rFonts w:ascii="Arial" w:hAnsi="Arial" w:cs="Arial"/>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B008C"/>
    <w:pPr>
      <w:widowControl w:val="0"/>
      <w:jc w:val="both"/>
    </w:pPr>
  </w:style>
  <w:style w:type="paragraph" w:styleId="1">
    <w:name w:val="heading 1"/>
    <w:basedOn w:val="a"/>
    <w:next w:val="a"/>
    <w:autoRedefine/>
    <w:qFormat/>
    <w:rsid w:val="008111CD"/>
    <w:pPr>
      <w:keepNext/>
      <w:keepLines/>
      <w:numPr>
        <w:numId w:val="32"/>
      </w:numPr>
      <w:spacing w:before="340" w:after="330" w:line="578" w:lineRule="auto"/>
      <w:outlineLvl w:val="0"/>
    </w:pPr>
    <w:rPr>
      <w:b/>
      <w:bCs/>
      <w:kern w:val="44"/>
      <w:sz w:val="36"/>
      <w:szCs w:val="36"/>
    </w:rPr>
  </w:style>
  <w:style w:type="paragraph" w:styleId="2">
    <w:name w:val="heading 2"/>
    <w:basedOn w:val="a"/>
    <w:next w:val="a"/>
    <w:autoRedefine/>
    <w:qFormat/>
    <w:rsid w:val="001D102A"/>
    <w:pPr>
      <w:keepNext/>
      <w:keepLines/>
      <w:numPr>
        <w:ilvl w:val="1"/>
        <w:numId w:val="32"/>
      </w:numPr>
      <w:tabs>
        <w:tab w:val="left" w:pos="720"/>
      </w:tabs>
      <w:spacing w:before="240" w:after="240" w:line="360" w:lineRule="auto"/>
      <w:outlineLvl w:val="1"/>
    </w:pPr>
    <w:rPr>
      <w:rFonts w:eastAsia="黑体"/>
      <w:b/>
      <w:bCs/>
      <w:sz w:val="28"/>
      <w:szCs w:val="28"/>
    </w:rPr>
  </w:style>
  <w:style w:type="paragraph" w:styleId="3">
    <w:name w:val="heading 3"/>
    <w:basedOn w:val="a"/>
    <w:next w:val="a"/>
    <w:autoRedefine/>
    <w:qFormat/>
    <w:rsid w:val="007F6722"/>
    <w:pPr>
      <w:keepNext/>
      <w:keepLines/>
      <w:numPr>
        <w:ilvl w:val="2"/>
        <w:numId w:val="32"/>
      </w:numPr>
      <w:spacing w:before="120" w:after="120" w:line="480" w:lineRule="auto"/>
      <w:outlineLvl w:val="2"/>
    </w:pPr>
    <w:rPr>
      <w:b/>
      <w:bCs/>
      <w:i/>
    </w:rPr>
  </w:style>
  <w:style w:type="paragraph" w:styleId="4">
    <w:name w:val="heading 4"/>
    <w:basedOn w:val="a"/>
    <w:next w:val="a"/>
    <w:autoRedefine/>
    <w:qFormat/>
    <w:rsid w:val="0093532E"/>
    <w:pPr>
      <w:keepNext/>
      <w:keepLines/>
      <w:numPr>
        <w:ilvl w:val="3"/>
        <w:numId w:val="32"/>
      </w:numPr>
      <w:spacing w:before="120" w:after="120"/>
      <w:outlineLvl w:val="3"/>
    </w:pPr>
    <w:rPr>
      <w:rFonts w:eastAsia="黑体"/>
      <w:bCs/>
      <w:i/>
      <w:szCs w:val="28"/>
    </w:rPr>
  </w:style>
  <w:style w:type="paragraph" w:styleId="5">
    <w:name w:val="heading 5"/>
    <w:basedOn w:val="a"/>
    <w:next w:val="a"/>
    <w:autoRedefine/>
    <w:qFormat/>
    <w:pPr>
      <w:keepNext/>
      <w:keepLines/>
      <w:numPr>
        <w:ilvl w:val="4"/>
        <w:numId w:val="11"/>
      </w:numPr>
      <w:spacing w:before="120" w:after="12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Char"/>
    <w:qFormat/>
    <w:pPr>
      <w:spacing w:before="240" w:after="60"/>
      <w:jc w:val="center"/>
      <w:outlineLvl w:val="0"/>
    </w:pPr>
    <w:rPr>
      <w:rFonts w:ascii="Arial" w:hAnsi="Arial" w:cs="Arial"/>
      <w:b/>
      <w:bCs/>
      <w:sz w:val="32"/>
      <w:szCs w:val="32"/>
    </w:rPr>
  </w:style>
  <w:style w:type="character" w:styleId="a4">
    <w:name w:val="Hyperlink"/>
    <w:uiPriority w:val="99"/>
    <w:rPr>
      <w:color w:val="0000FF"/>
      <w:u w:val="single"/>
    </w:rPr>
  </w:style>
  <w:style w:type="paragraph" w:styleId="a5">
    <w:name w:val="footer"/>
    <w:basedOn w:val="a"/>
    <w:pPr>
      <w:tabs>
        <w:tab w:val="center" w:pos="4153"/>
        <w:tab w:val="right" w:pos="8306"/>
      </w:tabs>
      <w:snapToGrid w:val="0"/>
      <w:jc w:val="left"/>
    </w:pPr>
    <w:rPr>
      <w:sz w:val="18"/>
      <w:szCs w:val="18"/>
    </w:rPr>
  </w:style>
  <w:style w:type="character" w:styleId="a6">
    <w:name w:val="page number"/>
    <w:basedOn w:val="a0"/>
  </w:style>
  <w:style w:type="paragraph" w:styleId="a7">
    <w:name w:val="Balloon Text"/>
    <w:basedOn w:val="a"/>
    <w:semiHidden/>
    <w:rsid w:val="001D6849"/>
    <w:rPr>
      <w:sz w:val="18"/>
      <w:szCs w:val="18"/>
    </w:rPr>
  </w:style>
  <w:style w:type="paragraph" w:styleId="a8">
    <w:name w:val="caption"/>
    <w:basedOn w:val="a"/>
    <w:next w:val="a"/>
    <w:qFormat/>
    <w:pPr>
      <w:spacing w:before="152" w:after="160"/>
    </w:pPr>
    <w:rPr>
      <w:rFonts w:ascii="Arial" w:eastAsia="黑体" w:hAnsi="Arial" w:cs="Arial"/>
      <w:sz w:val="20"/>
      <w:szCs w:val="20"/>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customStyle="1" w:styleId="10">
    <w:name w:val="批注框文本1"/>
    <w:basedOn w:val="a"/>
    <w:semiHidden/>
    <w:rPr>
      <w:sz w:val="18"/>
      <w:szCs w:val="18"/>
    </w:rPr>
  </w:style>
  <w:style w:type="paragraph" w:styleId="aa">
    <w:name w:val="footnote text"/>
    <w:basedOn w:val="a"/>
    <w:semiHidden/>
    <w:rsid w:val="000446C5"/>
    <w:pPr>
      <w:snapToGrid w:val="0"/>
      <w:jc w:val="left"/>
    </w:pPr>
    <w:rPr>
      <w:sz w:val="18"/>
      <w:szCs w:val="18"/>
    </w:rPr>
  </w:style>
  <w:style w:type="character" w:styleId="ab">
    <w:name w:val="footnote reference"/>
    <w:semiHidden/>
    <w:rsid w:val="000446C5"/>
    <w:rPr>
      <w:vertAlign w:val="superscript"/>
    </w:rPr>
  </w:style>
  <w:style w:type="character" w:styleId="ac">
    <w:name w:val="line number"/>
    <w:basedOn w:val="a0"/>
    <w:rsid w:val="00762566"/>
  </w:style>
  <w:style w:type="paragraph" w:customStyle="1" w:styleId="MTDisplayEquation">
    <w:name w:val="MTDisplayEquation"/>
    <w:basedOn w:val="a"/>
    <w:next w:val="a"/>
    <w:link w:val="MTDisplayEquationChar"/>
    <w:rsid w:val="009E2B55"/>
    <w:pPr>
      <w:tabs>
        <w:tab w:val="center" w:pos="4160"/>
        <w:tab w:val="right" w:pos="8300"/>
      </w:tabs>
      <w:suppressAutoHyphens/>
      <w:spacing w:before="120" w:line="200" w:lineRule="atLeast"/>
    </w:pPr>
    <w:rPr>
      <w:kern w:val="1"/>
      <w:szCs w:val="20"/>
    </w:rPr>
  </w:style>
  <w:style w:type="table" w:styleId="ad">
    <w:name w:val="Table Grid"/>
    <w:basedOn w:val="a1"/>
    <w:rsid w:val="000F013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a0"/>
    <w:link w:val="MTDisplayEquation"/>
    <w:rsid w:val="00562571"/>
    <w:rPr>
      <w:kern w:val="1"/>
      <w:sz w:val="24"/>
    </w:rPr>
  </w:style>
  <w:style w:type="paragraph" w:customStyle="1" w:styleId="MTDisplayEquation1">
    <w:name w:val="MTDisplayEquation1"/>
    <w:basedOn w:val="a"/>
    <w:next w:val="a"/>
    <w:rsid w:val="00EA2A05"/>
    <w:pPr>
      <w:widowControl/>
      <w:tabs>
        <w:tab w:val="center" w:pos="4200"/>
        <w:tab w:val="right" w:pos="8320"/>
      </w:tabs>
      <w:ind w:leftChars="50" w:left="105" w:firstLineChars="150" w:firstLine="315"/>
    </w:pPr>
  </w:style>
  <w:style w:type="paragraph" w:styleId="TOC">
    <w:name w:val="TOC Heading"/>
    <w:basedOn w:val="1"/>
    <w:next w:val="a"/>
    <w:uiPriority w:val="39"/>
    <w:semiHidden/>
    <w:unhideWhenUsed/>
    <w:qFormat/>
    <w:rsid w:val="000656FD"/>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rsid w:val="000656FD"/>
  </w:style>
  <w:style w:type="paragraph" w:styleId="20">
    <w:name w:val="toc 2"/>
    <w:basedOn w:val="a"/>
    <w:next w:val="a"/>
    <w:autoRedefine/>
    <w:uiPriority w:val="39"/>
    <w:rsid w:val="000656FD"/>
    <w:pPr>
      <w:ind w:leftChars="200" w:left="420"/>
    </w:pPr>
  </w:style>
  <w:style w:type="paragraph" w:styleId="30">
    <w:name w:val="toc 3"/>
    <w:basedOn w:val="a"/>
    <w:next w:val="a"/>
    <w:autoRedefine/>
    <w:uiPriority w:val="39"/>
    <w:rsid w:val="000656FD"/>
    <w:pPr>
      <w:ind w:leftChars="400" w:left="840"/>
    </w:pPr>
  </w:style>
  <w:style w:type="paragraph" w:styleId="ae">
    <w:name w:val="List Paragraph"/>
    <w:basedOn w:val="a"/>
    <w:uiPriority w:val="34"/>
    <w:qFormat/>
    <w:rsid w:val="00F75B06"/>
    <w:pPr>
      <w:ind w:firstLineChars="200" w:firstLine="420"/>
    </w:pPr>
  </w:style>
  <w:style w:type="character" w:styleId="af">
    <w:name w:val="FollowedHyperlink"/>
    <w:basedOn w:val="a0"/>
    <w:rsid w:val="002B0A7D"/>
    <w:rPr>
      <w:color w:val="800080" w:themeColor="followedHyperlink"/>
      <w:u w:val="single"/>
    </w:rPr>
  </w:style>
  <w:style w:type="paragraph" w:customStyle="1" w:styleId="EndNoteBibliographyTitle">
    <w:name w:val="EndNote Bibliography Title"/>
    <w:basedOn w:val="a"/>
    <w:link w:val="EndNoteBibliographyTitleChar"/>
    <w:rsid w:val="002326E0"/>
    <w:pPr>
      <w:jc w:val="center"/>
    </w:pPr>
    <w:rPr>
      <w:noProof/>
    </w:rPr>
  </w:style>
  <w:style w:type="character" w:customStyle="1" w:styleId="EndNoteBibliographyTitleChar">
    <w:name w:val="EndNote Bibliography Title Char"/>
    <w:basedOn w:val="a0"/>
    <w:link w:val="EndNoteBibliographyTitle"/>
    <w:rsid w:val="002326E0"/>
    <w:rPr>
      <w:noProof/>
    </w:rPr>
  </w:style>
  <w:style w:type="paragraph" w:customStyle="1" w:styleId="EndNoteBibliography">
    <w:name w:val="EndNote Bibliography"/>
    <w:basedOn w:val="a"/>
    <w:link w:val="EndNoteBibliographyChar"/>
    <w:rsid w:val="002326E0"/>
    <w:pPr>
      <w:spacing w:line="360" w:lineRule="auto"/>
      <w:jc w:val="left"/>
    </w:pPr>
    <w:rPr>
      <w:noProof/>
    </w:rPr>
  </w:style>
  <w:style w:type="character" w:customStyle="1" w:styleId="EndNoteBibliographyChar">
    <w:name w:val="EndNote Bibliography Char"/>
    <w:basedOn w:val="a0"/>
    <w:link w:val="EndNoteBibliography"/>
    <w:rsid w:val="002326E0"/>
    <w:rPr>
      <w:noProof/>
    </w:rPr>
  </w:style>
  <w:style w:type="character" w:styleId="af0">
    <w:name w:val="annotation reference"/>
    <w:basedOn w:val="a0"/>
    <w:rsid w:val="00594242"/>
    <w:rPr>
      <w:sz w:val="18"/>
      <w:szCs w:val="18"/>
    </w:rPr>
  </w:style>
  <w:style w:type="paragraph" w:styleId="af1">
    <w:name w:val="annotation text"/>
    <w:basedOn w:val="a"/>
    <w:link w:val="Char0"/>
    <w:rsid w:val="00594242"/>
  </w:style>
  <w:style w:type="character" w:customStyle="1" w:styleId="Char0">
    <w:name w:val="批注文字 Char"/>
    <w:basedOn w:val="a0"/>
    <w:link w:val="af1"/>
    <w:rsid w:val="00594242"/>
  </w:style>
  <w:style w:type="paragraph" w:styleId="af2">
    <w:name w:val="annotation subject"/>
    <w:basedOn w:val="af1"/>
    <w:next w:val="af1"/>
    <w:link w:val="Char1"/>
    <w:rsid w:val="00594242"/>
    <w:rPr>
      <w:b/>
      <w:bCs/>
      <w:sz w:val="20"/>
      <w:szCs w:val="20"/>
    </w:rPr>
  </w:style>
  <w:style w:type="character" w:customStyle="1" w:styleId="Char1">
    <w:name w:val="批注主题 Char"/>
    <w:basedOn w:val="Char0"/>
    <w:link w:val="af2"/>
    <w:rsid w:val="00594242"/>
    <w:rPr>
      <w:b/>
      <w:bCs/>
      <w:sz w:val="20"/>
      <w:szCs w:val="20"/>
    </w:rPr>
  </w:style>
  <w:style w:type="character" w:customStyle="1" w:styleId="MTEquationSection">
    <w:name w:val="MTEquationSection"/>
    <w:basedOn w:val="a0"/>
    <w:rsid w:val="00AB2FD3"/>
    <w:rPr>
      <w:rFonts w:ascii="Times New Roman" w:hAnsi="Times New Roman" w:cs="Times New Roman"/>
      <w:vanish/>
      <w:color w:val="FF0000"/>
      <w:sz w:val="30"/>
      <w:szCs w:val="30"/>
    </w:rPr>
  </w:style>
  <w:style w:type="paragraph" w:styleId="af3">
    <w:name w:val="Revision"/>
    <w:hidden/>
    <w:uiPriority w:val="99"/>
    <w:semiHidden/>
    <w:rsid w:val="00503ABB"/>
  </w:style>
  <w:style w:type="character" w:customStyle="1" w:styleId="Char">
    <w:name w:val="标题 Char"/>
    <w:basedOn w:val="a0"/>
    <w:link w:val="a3"/>
    <w:rsid w:val="00BD3FF3"/>
    <w:rPr>
      <w:rFonts w:ascii="Arial" w:hAnsi="Arial" w:cs="Arial"/>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62904">
      <w:bodyDiv w:val="1"/>
      <w:marLeft w:val="0"/>
      <w:marRight w:val="0"/>
      <w:marTop w:val="0"/>
      <w:marBottom w:val="0"/>
      <w:divBdr>
        <w:top w:val="none" w:sz="0" w:space="0" w:color="auto"/>
        <w:left w:val="none" w:sz="0" w:space="0" w:color="auto"/>
        <w:bottom w:val="none" w:sz="0" w:space="0" w:color="auto"/>
        <w:right w:val="none" w:sz="0" w:space="0" w:color="auto"/>
      </w:divBdr>
    </w:div>
    <w:div w:id="930773809">
      <w:bodyDiv w:val="1"/>
      <w:marLeft w:val="0"/>
      <w:marRight w:val="0"/>
      <w:marTop w:val="0"/>
      <w:marBottom w:val="0"/>
      <w:divBdr>
        <w:top w:val="none" w:sz="0" w:space="0" w:color="auto"/>
        <w:left w:val="none" w:sz="0" w:space="0" w:color="auto"/>
        <w:bottom w:val="none" w:sz="0" w:space="0" w:color="auto"/>
        <w:right w:val="none" w:sz="0" w:space="0" w:color="auto"/>
      </w:divBdr>
    </w:div>
    <w:div w:id="1101954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最常用字体">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A2ED83-7ADA-466E-8998-697BD4290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68</TotalTime>
  <Pages>29</Pages>
  <Words>19529</Words>
  <Characters>111318</Characters>
  <Application>Microsoft Office Word</Application>
  <DocSecurity>0</DocSecurity>
  <Lines>927</Lines>
  <Paragraphs>261</Paragraphs>
  <ScaleCrop>false</ScaleCrop>
  <HeadingPairs>
    <vt:vector size="2" baseType="variant">
      <vt:variant>
        <vt:lpstr>Title</vt:lpstr>
      </vt:variant>
      <vt:variant>
        <vt:i4>1</vt:i4>
      </vt:variant>
    </vt:vector>
  </HeadingPairs>
  <TitlesOfParts>
    <vt:vector size="1" baseType="lpstr">
      <vt:lpstr>Lithoshpere Thickness in China continent</vt:lpstr>
    </vt:vector>
  </TitlesOfParts>
  <Company>gscas</Company>
  <LinksUpToDate>false</LinksUpToDate>
  <CharactersWithSpaces>130586</CharactersWithSpaces>
  <SharedDoc>false</SharedDoc>
  <HLinks>
    <vt:vector size="774" baseType="variant">
      <vt:variant>
        <vt:i4>4521995</vt:i4>
      </vt:variant>
      <vt:variant>
        <vt:i4>829</vt:i4>
      </vt:variant>
      <vt:variant>
        <vt:i4>0</vt:i4>
      </vt:variant>
      <vt:variant>
        <vt:i4>5</vt:i4>
      </vt:variant>
      <vt:variant>
        <vt:lpwstr/>
      </vt:variant>
      <vt:variant>
        <vt:lpwstr>_ENREF_46</vt:lpwstr>
      </vt:variant>
      <vt:variant>
        <vt:i4>4587531</vt:i4>
      </vt:variant>
      <vt:variant>
        <vt:i4>823</vt:i4>
      </vt:variant>
      <vt:variant>
        <vt:i4>0</vt:i4>
      </vt:variant>
      <vt:variant>
        <vt:i4>5</vt:i4>
      </vt:variant>
      <vt:variant>
        <vt:lpwstr/>
      </vt:variant>
      <vt:variant>
        <vt:lpwstr>_ENREF_70</vt:lpwstr>
      </vt:variant>
      <vt:variant>
        <vt:i4>4587531</vt:i4>
      </vt:variant>
      <vt:variant>
        <vt:i4>796</vt:i4>
      </vt:variant>
      <vt:variant>
        <vt:i4>0</vt:i4>
      </vt:variant>
      <vt:variant>
        <vt:i4>5</vt:i4>
      </vt:variant>
      <vt:variant>
        <vt:lpwstr/>
      </vt:variant>
      <vt:variant>
        <vt:lpwstr>_ENREF_73</vt:lpwstr>
      </vt:variant>
      <vt:variant>
        <vt:i4>4325387</vt:i4>
      </vt:variant>
      <vt:variant>
        <vt:i4>790</vt:i4>
      </vt:variant>
      <vt:variant>
        <vt:i4>0</vt:i4>
      </vt:variant>
      <vt:variant>
        <vt:i4>5</vt:i4>
      </vt:variant>
      <vt:variant>
        <vt:lpwstr/>
      </vt:variant>
      <vt:variant>
        <vt:lpwstr>_ENREF_3</vt:lpwstr>
      </vt:variant>
      <vt:variant>
        <vt:i4>4456459</vt:i4>
      </vt:variant>
      <vt:variant>
        <vt:i4>784</vt:i4>
      </vt:variant>
      <vt:variant>
        <vt:i4>0</vt:i4>
      </vt:variant>
      <vt:variant>
        <vt:i4>5</vt:i4>
      </vt:variant>
      <vt:variant>
        <vt:lpwstr/>
      </vt:variant>
      <vt:variant>
        <vt:lpwstr>_ENREF_56</vt:lpwstr>
      </vt:variant>
      <vt:variant>
        <vt:i4>4456459</vt:i4>
      </vt:variant>
      <vt:variant>
        <vt:i4>778</vt:i4>
      </vt:variant>
      <vt:variant>
        <vt:i4>0</vt:i4>
      </vt:variant>
      <vt:variant>
        <vt:i4>5</vt:i4>
      </vt:variant>
      <vt:variant>
        <vt:lpwstr/>
      </vt:variant>
      <vt:variant>
        <vt:lpwstr>_ENREF_56</vt:lpwstr>
      </vt:variant>
      <vt:variant>
        <vt:i4>4456459</vt:i4>
      </vt:variant>
      <vt:variant>
        <vt:i4>772</vt:i4>
      </vt:variant>
      <vt:variant>
        <vt:i4>0</vt:i4>
      </vt:variant>
      <vt:variant>
        <vt:i4>5</vt:i4>
      </vt:variant>
      <vt:variant>
        <vt:lpwstr/>
      </vt:variant>
      <vt:variant>
        <vt:lpwstr>_ENREF_56</vt:lpwstr>
      </vt:variant>
      <vt:variant>
        <vt:i4>4521995</vt:i4>
      </vt:variant>
      <vt:variant>
        <vt:i4>766</vt:i4>
      </vt:variant>
      <vt:variant>
        <vt:i4>0</vt:i4>
      </vt:variant>
      <vt:variant>
        <vt:i4>5</vt:i4>
      </vt:variant>
      <vt:variant>
        <vt:lpwstr/>
      </vt:variant>
      <vt:variant>
        <vt:lpwstr>_ENREF_47</vt:lpwstr>
      </vt:variant>
      <vt:variant>
        <vt:i4>4521995</vt:i4>
      </vt:variant>
      <vt:variant>
        <vt:i4>760</vt:i4>
      </vt:variant>
      <vt:variant>
        <vt:i4>0</vt:i4>
      </vt:variant>
      <vt:variant>
        <vt:i4>5</vt:i4>
      </vt:variant>
      <vt:variant>
        <vt:lpwstr/>
      </vt:variant>
      <vt:variant>
        <vt:lpwstr>_ENREF_47</vt:lpwstr>
      </vt:variant>
      <vt:variant>
        <vt:i4>4325387</vt:i4>
      </vt:variant>
      <vt:variant>
        <vt:i4>754</vt:i4>
      </vt:variant>
      <vt:variant>
        <vt:i4>0</vt:i4>
      </vt:variant>
      <vt:variant>
        <vt:i4>5</vt:i4>
      </vt:variant>
      <vt:variant>
        <vt:lpwstr/>
      </vt:variant>
      <vt:variant>
        <vt:lpwstr>_ENREF_39</vt:lpwstr>
      </vt:variant>
      <vt:variant>
        <vt:i4>4390923</vt:i4>
      </vt:variant>
      <vt:variant>
        <vt:i4>748</vt:i4>
      </vt:variant>
      <vt:variant>
        <vt:i4>0</vt:i4>
      </vt:variant>
      <vt:variant>
        <vt:i4>5</vt:i4>
      </vt:variant>
      <vt:variant>
        <vt:lpwstr/>
      </vt:variant>
      <vt:variant>
        <vt:lpwstr>_ENREF_28</vt:lpwstr>
      </vt:variant>
      <vt:variant>
        <vt:i4>4653067</vt:i4>
      </vt:variant>
      <vt:variant>
        <vt:i4>742</vt:i4>
      </vt:variant>
      <vt:variant>
        <vt:i4>0</vt:i4>
      </vt:variant>
      <vt:variant>
        <vt:i4>5</vt:i4>
      </vt:variant>
      <vt:variant>
        <vt:lpwstr/>
      </vt:variant>
      <vt:variant>
        <vt:lpwstr>_ENREF_69</vt:lpwstr>
      </vt:variant>
      <vt:variant>
        <vt:i4>4521995</vt:i4>
      </vt:variant>
      <vt:variant>
        <vt:i4>736</vt:i4>
      </vt:variant>
      <vt:variant>
        <vt:i4>0</vt:i4>
      </vt:variant>
      <vt:variant>
        <vt:i4>5</vt:i4>
      </vt:variant>
      <vt:variant>
        <vt:lpwstr/>
      </vt:variant>
      <vt:variant>
        <vt:lpwstr>_ENREF_4</vt:lpwstr>
      </vt:variant>
      <vt:variant>
        <vt:i4>4325387</vt:i4>
      </vt:variant>
      <vt:variant>
        <vt:i4>733</vt:i4>
      </vt:variant>
      <vt:variant>
        <vt:i4>0</vt:i4>
      </vt:variant>
      <vt:variant>
        <vt:i4>5</vt:i4>
      </vt:variant>
      <vt:variant>
        <vt:lpwstr/>
      </vt:variant>
      <vt:variant>
        <vt:lpwstr>_ENREF_3</vt:lpwstr>
      </vt:variant>
      <vt:variant>
        <vt:i4>4521995</vt:i4>
      </vt:variant>
      <vt:variant>
        <vt:i4>727</vt:i4>
      </vt:variant>
      <vt:variant>
        <vt:i4>0</vt:i4>
      </vt:variant>
      <vt:variant>
        <vt:i4>5</vt:i4>
      </vt:variant>
      <vt:variant>
        <vt:lpwstr/>
      </vt:variant>
      <vt:variant>
        <vt:lpwstr>_ENREF_4</vt:lpwstr>
      </vt:variant>
      <vt:variant>
        <vt:i4>4456459</vt:i4>
      </vt:variant>
      <vt:variant>
        <vt:i4>721</vt:i4>
      </vt:variant>
      <vt:variant>
        <vt:i4>0</vt:i4>
      </vt:variant>
      <vt:variant>
        <vt:i4>5</vt:i4>
      </vt:variant>
      <vt:variant>
        <vt:lpwstr/>
      </vt:variant>
      <vt:variant>
        <vt:lpwstr>_ENREF_51</vt:lpwstr>
      </vt:variant>
      <vt:variant>
        <vt:i4>4784139</vt:i4>
      </vt:variant>
      <vt:variant>
        <vt:i4>718</vt:i4>
      </vt:variant>
      <vt:variant>
        <vt:i4>0</vt:i4>
      </vt:variant>
      <vt:variant>
        <vt:i4>5</vt:i4>
      </vt:variant>
      <vt:variant>
        <vt:lpwstr/>
      </vt:variant>
      <vt:variant>
        <vt:lpwstr>_ENREF_8</vt:lpwstr>
      </vt:variant>
      <vt:variant>
        <vt:i4>4325387</vt:i4>
      </vt:variant>
      <vt:variant>
        <vt:i4>710</vt:i4>
      </vt:variant>
      <vt:variant>
        <vt:i4>0</vt:i4>
      </vt:variant>
      <vt:variant>
        <vt:i4>5</vt:i4>
      </vt:variant>
      <vt:variant>
        <vt:lpwstr/>
      </vt:variant>
      <vt:variant>
        <vt:lpwstr>_ENREF_39</vt:lpwstr>
      </vt:variant>
      <vt:variant>
        <vt:i4>4194315</vt:i4>
      </vt:variant>
      <vt:variant>
        <vt:i4>704</vt:i4>
      </vt:variant>
      <vt:variant>
        <vt:i4>0</vt:i4>
      </vt:variant>
      <vt:variant>
        <vt:i4>5</vt:i4>
      </vt:variant>
      <vt:variant>
        <vt:lpwstr/>
      </vt:variant>
      <vt:variant>
        <vt:lpwstr>_ENREF_17</vt:lpwstr>
      </vt:variant>
      <vt:variant>
        <vt:i4>4325387</vt:i4>
      </vt:variant>
      <vt:variant>
        <vt:i4>701</vt:i4>
      </vt:variant>
      <vt:variant>
        <vt:i4>0</vt:i4>
      </vt:variant>
      <vt:variant>
        <vt:i4>5</vt:i4>
      </vt:variant>
      <vt:variant>
        <vt:lpwstr/>
      </vt:variant>
      <vt:variant>
        <vt:lpwstr>_ENREF_31</vt:lpwstr>
      </vt:variant>
      <vt:variant>
        <vt:i4>4325387</vt:i4>
      </vt:variant>
      <vt:variant>
        <vt:i4>693</vt:i4>
      </vt:variant>
      <vt:variant>
        <vt:i4>0</vt:i4>
      </vt:variant>
      <vt:variant>
        <vt:i4>5</vt:i4>
      </vt:variant>
      <vt:variant>
        <vt:lpwstr/>
      </vt:variant>
      <vt:variant>
        <vt:lpwstr>_ENREF_3</vt:lpwstr>
      </vt:variant>
      <vt:variant>
        <vt:i4>4587531</vt:i4>
      </vt:variant>
      <vt:variant>
        <vt:i4>687</vt:i4>
      </vt:variant>
      <vt:variant>
        <vt:i4>0</vt:i4>
      </vt:variant>
      <vt:variant>
        <vt:i4>5</vt:i4>
      </vt:variant>
      <vt:variant>
        <vt:lpwstr/>
      </vt:variant>
      <vt:variant>
        <vt:lpwstr>_ENREF_74</vt:lpwstr>
      </vt:variant>
      <vt:variant>
        <vt:i4>4587531</vt:i4>
      </vt:variant>
      <vt:variant>
        <vt:i4>681</vt:i4>
      </vt:variant>
      <vt:variant>
        <vt:i4>0</vt:i4>
      </vt:variant>
      <vt:variant>
        <vt:i4>5</vt:i4>
      </vt:variant>
      <vt:variant>
        <vt:lpwstr/>
      </vt:variant>
      <vt:variant>
        <vt:lpwstr>_ENREF_74</vt:lpwstr>
      </vt:variant>
      <vt:variant>
        <vt:i4>4325387</vt:i4>
      </vt:variant>
      <vt:variant>
        <vt:i4>675</vt:i4>
      </vt:variant>
      <vt:variant>
        <vt:i4>0</vt:i4>
      </vt:variant>
      <vt:variant>
        <vt:i4>5</vt:i4>
      </vt:variant>
      <vt:variant>
        <vt:lpwstr/>
      </vt:variant>
      <vt:variant>
        <vt:lpwstr>_ENREF_3</vt:lpwstr>
      </vt:variant>
      <vt:variant>
        <vt:i4>4456459</vt:i4>
      </vt:variant>
      <vt:variant>
        <vt:i4>669</vt:i4>
      </vt:variant>
      <vt:variant>
        <vt:i4>0</vt:i4>
      </vt:variant>
      <vt:variant>
        <vt:i4>5</vt:i4>
      </vt:variant>
      <vt:variant>
        <vt:lpwstr/>
      </vt:variant>
      <vt:variant>
        <vt:lpwstr>_ENREF_51</vt:lpwstr>
      </vt:variant>
      <vt:variant>
        <vt:i4>4784139</vt:i4>
      </vt:variant>
      <vt:variant>
        <vt:i4>666</vt:i4>
      </vt:variant>
      <vt:variant>
        <vt:i4>0</vt:i4>
      </vt:variant>
      <vt:variant>
        <vt:i4>5</vt:i4>
      </vt:variant>
      <vt:variant>
        <vt:lpwstr/>
      </vt:variant>
      <vt:variant>
        <vt:lpwstr>_ENREF_8</vt:lpwstr>
      </vt:variant>
      <vt:variant>
        <vt:i4>4521995</vt:i4>
      </vt:variant>
      <vt:variant>
        <vt:i4>658</vt:i4>
      </vt:variant>
      <vt:variant>
        <vt:i4>0</vt:i4>
      </vt:variant>
      <vt:variant>
        <vt:i4>5</vt:i4>
      </vt:variant>
      <vt:variant>
        <vt:lpwstr/>
      </vt:variant>
      <vt:variant>
        <vt:lpwstr>_ENREF_4</vt:lpwstr>
      </vt:variant>
      <vt:variant>
        <vt:i4>4653067</vt:i4>
      </vt:variant>
      <vt:variant>
        <vt:i4>652</vt:i4>
      </vt:variant>
      <vt:variant>
        <vt:i4>0</vt:i4>
      </vt:variant>
      <vt:variant>
        <vt:i4>5</vt:i4>
      </vt:variant>
      <vt:variant>
        <vt:lpwstr/>
      </vt:variant>
      <vt:variant>
        <vt:lpwstr>_ENREF_63</vt:lpwstr>
      </vt:variant>
      <vt:variant>
        <vt:i4>4653067</vt:i4>
      </vt:variant>
      <vt:variant>
        <vt:i4>646</vt:i4>
      </vt:variant>
      <vt:variant>
        <vt:i4>0</vt:i4>
      </vt:variant>
      <vt:variant>
        <vt:i4>5</vt:i4>
      </vt:variant>
      <vt:variant>
        <vt:lpwstr/>
      </vt:variant>
      <vt:variant>
        <vt:lpwstr>_ENREF_63</vt:lpwstr>
      </vt:variant>
      <vt:variant>
        <vt:i4>4456459</vt:i4>
      </vt:variant>
      <vt:variant>
        <vt:i4>640</vt:i4>
      </vt:variant>
      <vt:variant>
        <vt:i4>0</vt:i4>
      </vt:variant>
      <vt:variant>
        <vt:i4>5</vt:i4>
      </vt:variant>
      <vt:variant>
        <vt:lpwstr/>
      </vt:variant>
      <vt:variant>
        <vt:lpwstr>_ENREF_52</vt:lpwstr>
      </vt:variant>
      <vt:variant>
        <vt:i4>4194315</vt:i4>
      </vt:variant>
      <vt:variant>
        <vt:i4>634</vt:i4>
      </vt:variant>
      <vt:variant>
        <vt:i4>0</vt:i4>
      </vt:variant>
      <vt:variant>
        <vt:i4>5</vt:i4>
      </vt:variant>
      <vt:variant>
        <vt:lpwstr/>
      </vt:variant>
      <vt:variant>
        <vt:lpwstr>_ENREF_10</vt:lpwstr>
      </vt:variant>
      <vt:variant>
        <vt:i4>4194315</vt:i4>
      </vt:variant>
      <vt:variant>
        <vt:i4>631</vt:i4>
      </vt:variant>
      <vt:variant>
        <vt:i4>0</vt:i4>
      </vt:variant>
      <vt:variant>
        <vt:i4>5</vt:i4>
      </vt:variant>
      <vt:variant>
        <vt:lpwstr/>
      </vt:variant>
      <vt:variant>
        <vt:lpwstr>_ENREF_14</vt:lpwstr>
      </vt:variant>
      <vt:variant>
        <vt:i4>4718603</vt:i4>
      </vt:variant>
      <vt:variant>
        <vt:i4>628</vt:i4>
      </vt:variant>
      <vt:variant>
        <vt:i4>0</vt:i4>
      </vt:variant>
      <vt:variant>
        <vt:i4>5</vt:i4>
      </vt:variant>
      <vt:variant>
        <vt:lpwstr/>
      </vt:variant>
      <vt:variant>
        <vt:lpwstr>_ENREF_9</vt:lpwstr>
      </vt:variant>
      <vt:variant>
        <vt:i4>4325387</vt:i4>
      </vt:variant>
      <vt:variant>
        <vt:i4>620</vt:i4>
      </vt:variant>
      <vt:variant>
        <vt:i4>0</vt:i4>
      </vt:variant>
      <vt:variant>
        <vt:i4>5</vt:i4>
      </vt:variant>
      <vt:variant>
        <vt:lpwstr/>
      </vt:variant>
      <vt:variant>
        <vt:lpwstr>_ENREF_34</vt:lpwstr>
      </vt:variant>
      <vt:variant>
        <vt:i4>4194315</vt:i4>
      </vt:variant>
      <vt:variant>
        <vt:i4>617</vt:i4>
      </vt:variant>
      <vt:variant>
        <vt:i4>0</vt:i4>
      </vt:variant>
      <vt:variant>
        <vt:i4>5</vt:i4>
      </vt:variant>
      <vt:variant>
        <vt:lpwstr/>
      </vt:variant>
      <vt:variant>
        <vt:lpwstr>_ENREF_13</vt:lpwstr>
      </vt:variant>
      <vt:variant>
        <vt:i4>4194315</vt:i4>
      </vt:variant>
      <vt:variant>
        <vt:i4>609</vt:i4>
      </vt:variant>
      <vt:variant>
        <vt:i4>0</vt:i4>
      </vt:variant>
      <vt:variant>
        <vt:i4>5</vt:i4>
      </vt:variant>
      <vt:variant>
        <vt:lpwstr/>
      </vt:variant>
      <vt:variant>
        <vt:lpwstr>_ENREF_18</vt:lpwstr>
      </vt:variant>
      <vt:variant>
        <vt:i4>4521995</vt:i4>
      </vt:variant>
      <vt:variant>
        <vt:i4>603</vt:i4>
      </vt:variant>
      <vt:variant>
        <vt:i4>0</vt:i4>
      </vt:variant>
      <vt:variant>
        <vt:i4>5</vt:i4>
      </vt:variant>
      <vt:variant>
        <vt:lpwstr/>
      </vt:variant>
      <vt:variant>
        <vt:lpwstr>_ENREF_48</vt:lpwstr>
      </vt:variant>
      <vt:variant>
        <vt:i4>4521995</vt:i4>
      </vt:variant>
      <vt:variant>
        <vt:i4>597</vt:i4>
      </vt:variant>
      <vt:variant>
        <vt:i4>0</vt:i4>
      </vt:variant>
      <vt:variant>
        <vt:i4>5</vt:i4>
      </vt:variant>
      <vt:variant>
        <vt:lpwstr/>
      </vt:variant>
      <vt:variant>
        <vt:lpwstr>_ENREF_48</vt:lpwstr>
      </vt:variant>
      <vt:variant>
        <vt:i4>4587531</vt:i4>
      </vt:variant>
      <vt:variant>
        <vt:i4>591</vt:i4>
      </vt:variant>
      <vt:variant>
        <vt:i4>0</vt:i4>
      </vt:variant>
      <vt:variant>
        <vt:i4>5</vt:i4>
      </vt:variant>
      <vt:variant>
        <vt:lpwstr/>
      </vt:variant>
      <vt:variant>
        <vt:lpwstr>_ENREF_78</vt:lpwstr>
      </vt:variant>
      <vt:variant>
        <vt:i4>4390923</vt:i4>
      </vt:variant>
      <vt:variant>
        <vt:i4>585</vt:i4>
      </vt:variant>
      <vt:variant>
        <vt:i4>0</vt:i4>
      </vt:variant>
      <vt:variant>
        <vt:i4>5</vt:i4>
      </vt:variant>
      <vt:variant>
        <vt:lpwstr/>
      </vt:variant>
      <vt:variant>
        <vt:lpwstr>_ENREF_26</vt:lpwstr>
      </vt:variant>
      <vt:variant>
        <vt:i4>4521995</vt:i4>
      </vt:variant>
      <vt:variant>
        <vt:i4>579</vt:i4>
      </vt:variant>
      <vt:variant>
        <vt:i4>0</vt:i4>
      </vt:variant>
      <vt:variant>
        <vt:i4>5</vt:i4>
      </vt:variant>
      <vt:variant>
        <vt:lpwstr/>
      </vt:variant>
      <vt:variant>
        <vt:lpwstr>_ENREF_42</vt:lpwstr>
      </vt:variant>
      <vt:variant>
        <vt:i4>4390923</vt:i4>
      </vt:variant>
      <vt:variant>
        <vt:i4>576</vt:i4>
      </vt:variant>
      <vt:variant>
        <vt:i4>0</vt:i4>
      </vt:variant>
      <vt:variant>
        <vt:i4>5</vt:i4>
      </vt:variant>
      <vt:variant>
        <vt:lpwstr/>
      </vt:variant>
      <vt:variant>
        <vt:lpwstr>_ENREF_27</vt:lpwstr>
      </vt:variant>
      <vt:variant>
        <vt:i4>4456459</vt:i4>
      </vt:variant>
      <vt:variant>
        <vt:i4>568</vt:i4>
      </vt:variant>
      <vt:variant>
        <vt:i4>0</vt:i4>
      </vt:variant>
      <vt:variant>
        <vt:i4>5</vt:i4>
      </vt:variant>
      <vt:variant>
        <vt:lpwstr/>
      </vt:variant>
      <vt:variant>
        <vt:lpwstr>_ENREF_53</vt:lpwstr>
      </vt:variant>
      <vt:variant>
        <vt:i4>4390923</vt:i4>
      </vt:variant>
      <vt:variant>
        <vt:i4>565</vt:i4>
      </vt:variant>
      <vt:variant>
        <vt:i4>0</vt:i4>
      </vt:variant>
      <vt:variant>
        <vt:i4>5</vt:i4>
      </vt:variant>
      <vt:variant>
        <vt:lpwstr/>
      </vt:variant>
      <vt:variant>
        <vt:lpwstr>_ENREF_20</vt:lpwstr>
      </vt:variant>
      <vt:variant>
        <vt:i4>4521995</vt:i4>
      </vt:variant>
      <vt:variant>
        <vt:i4>557</vt:i4>
      </vt:variant>
      <vt:variant>
        <vt:i4>0</vt:i4>
      </vt:variant>
      <vt:variant>
        <vt:i4>5</vt:i4>
      </vt:variant>
      <vt:variant>
        <vt:lpwstr/>
      </vt:variant>
      <vt:variant>
        <vt:lpwstr>_ENREF_44</vt:lpwstr>
      </vt:variant>
      <vt:variant>
        <vt:i4>4390923</vt:i4>
      </vt:variant>
      <vt:variant>
        <vt:i4>554</vt:i4>
      </vt:variant>
      <vt:variant>
        <vt:i4>0</vt:i4>
      </vt:variant>
      <vt:variant>
        <vt:i4>5</vt:i4>
      </vt:variant>
      <vt:variant>
        <vt:lpwstr/>
      </vt:variant>
      <vt:variant>
        <vt:lpwstr>_ENREF_26</vt:lpwstr>
      </vt:variant>
      <vt:variant>
        <vt:i4>4521995</vt:i4>
      </vt:variant>
      <vt:variant>
        <vt:i4>551</vt:i4>
      </vt:variant>
      <vt:variant>
        <vt:i4>0</vt:i4>
      </vt:variant>
      <vt:variant>
        <vt:i4>5</vt:i4>
      </vt:variant>
      <vt:variant>
        <vt:lpwstr/>
      </vt:variant>
      <vt:variant>
        <vt:lpwstr>_ENREF_42</vt:lpwstr>
      </vt:variant>
      <vt:variant>
        <vt:i4>4653067</vt:i4>
      </vt:variant>
      <vt:variant>
        <vt:i4>543</vt:i4>
      </vt:variant>
      <vt:variant>
        <vt:i4>0</vt:i4>
      </vt:variant>
      <vt:variant>
        <vt:i4>5</vt:i4>
      </vt:variant>
      <vt:variant>
        <vt:lpwstr/>
      </vt:variant>
      <vt:variant>
        <vt:lpwstr>_ENREF_62</vt:lpwstr>
      </vt:variant>
      <vt:variant>
        <vt:i4>4653067</vt:i4>
      </vt:variant>
      <vt:variant>
        <vt:i4>537</vt:i4>
      </vt:variant>
      <vt:variant>
        <vt:i4>0</vt:i4>
      </vt:variant>
      <vt:variant>
        <vt:i4>5</vt:i4>
      </vt:variant>
      <vt:variant>
        <vt:lpwstr/>
      </vt:variant>
      <vt:variant>
        <vt:lpwstr>_ENREF_60</vt:lpwstr>
      </vt:variant>
      <vt:variant>
        <vt:i4>4521995</vt:i4>
      </vt:variant>
      <vt:variant>
        <vt:i4>531</vt:i4>
      </vt:variant>
      <vt:variant>
        <vt:i4>0</vt:i4>
      </vt:variant>
      <vt:variant>
        <vt:i4>5</vt:i4>
      </vt:variant>
      <vt:variant>
        <vt:lpwstr/>
      </vt:variant>
      <vt:variant>
        <vt:lpwstr>_ENREF_49</vt:lpwstr>
      </vt:variant>
      <vt:variant>
        <vt:i4>4653067</vt:i4>
      </vt:variant>
      <vt:variant>
        <vt:i4>528</vt:i4>
      </vt:variant>
      <vt:variant>
        <vt:i4>0</vt:i4>
      </vt:variant>
      <vt:variant>
        <vt:i4>5</vt:i4>
      </vt:variant>
      <vt:variant>
        <vt:lpwstr/>
      </vt:variant>
      <vt:variant>
        <vt:lpwstr>_ENREF_60</vt:lpwstr>
      </vt:variant>
      <vt:variant>
        <vt:i4>4587531</vt:i4>
      </vt:variant>
      <vt:variant>
        <vt:i4>525</vt:i4>
      </vt:variant>
      <vt:variant>
        <vt:i4>0</vt:i4>
      </vt:variant>
      <vt:variant>
        <vt:i4>5</vt:i4>
      </vt:variant>
      <vt:variant>
        <vt:lpwstr/>
      </vt:variant>
      <vt:variant>
        <vt:lpwstr>_ENREF_77</vt:lpwstr>
      </vt:variant>
      <vt:variant>
        <vt:i4>4456459</vt:i4>
      </vt:variant>
      <vt:variant>
        <vt:i4>517</vt:i4>
      </vt:variant>
      <vt:variant>
        <vt:i4>0</vt:i4>
      </vt:variant>
      <vt:variant>
        <vt:i4>5</vt:i4>
      </vt:variant>
      <vt:variant>
        <vt:lpwstr/>
      </vt:variant>
      <vt:variant>
        <vt:lpwstr>_ENREF_50</vt:lpwstr>
      </vt:variant>
      <vt:variant>
        <vt:i4>4194315</vt:i4>
      </vt:variant>
      <vt:variant>
        <vt:i4>514</vt:i4>
      </vt:variant>
      <vt:variant>
        <vt:i4>0</vt:i4>
      </vt:variant>
      <vt:variant>
        <vt:i4>5</vt:i4>
      </vt:variant>
      <vt:variant>
        <vt:lpwstr/>
      </vt:variant>
      <vt:variant>
        <vt:lpwstr>_ENREF_16</vt:lpwstr>
      </vt:variant>
      <vt:variant>
        <vt:i4>4653067</vt:i4>
      </vt:variant>
      <vt:variant>
        <vt:i4>511</vt:i4>
      </vt:variant>
      <vt:variant>
        <vt:i4>0</vt:i4>
      </vt:variant>
      <vt:variant>
        <vt:i4>5</vt:i4>
      </vt:variant>
      <vt:variant>
        <vt:lpwstr/>
      </vt:variant>
      <vt:variant>
        <vt:lpwstr>_ENREF_68</vt:lpwstr>
      </vt:variant>
      <vt:variant>
        <vt:i4>4456459</vt:i4>
      </vt:variant>
      <vt:variant>
        <vt:i4>503</vt:i4>
      </vt:variant>
      <vt:variant>
        <vt:i4>0</vt:i4>
      </vt:variant>
      <vt:variant>
        <vt:i4>5</vt:i4>
      </vt:variant>
      <vt:variant>
        <vt:lpwstr/>
      </vt:variant>
      <vt:variant>
        <vt:lpwstr>_ENREF_50</vt:lpwstr>
      </vt:variant>
      <vt:variant>
        <vt:i4>4194315</vt:i4>
      </vt:variant>
      <vt:variant>
        <vt:i4>500</vt:i4>
      </vt:variant>
      <vt:variant>
        <vt:i4>0</vt:i4>
      </vt:variant>
      <vt:variant>
        <vt:i4>5</vt:i4>
      </vt:variant>
      <vt:variant>
        <vt:lpwstr/>
      </vt:variant>
      <vt:variant>
        <vt:lpwstr>_ENREF_16</vt:lpwstr>
      </vt:variant>
      <vt:variant>
        <vt:i4>4653067</vt:i4>
      </vt:variant>
      <vt:variant>
        <vt:i4>497</vt:i4>
      </vt:variant>
      <vt:variant>
        <vt:i4>0</vt:i4>
      </vt:variant>
      <vt:variant>
        <vt:i4>5</vt:i4>
      </vt:variant>
      <vt:variant>
        <vt:lpwstr/>
      </vt:variant>
      <vt:variant>
        <vt:lpwstr>_ENREF_68</vt:lpwstr>
      </vt:variant>
      <vt:variant>
        <vt:i4>4456459</vt:i4>
      </vt:variant>
      <vt:variant>
        <vt:i4>489</vt:i4>
      </vt:variant>
      <vt:variant>
        <vt:i4>0</vt:i4>
      </vt:variant>
      <vt:variant>
        <vt:i4>5</vt:i4>
      </vt:variant>
      <vt:variant>
        <vt:lpwstr/>
      </vt:variant>
      <vt:variant>
        <vt:lpwstr>_ENREF_57</vt:lpwstr>
      </vt:variant>
      <vt:variant>
        <vt:i4>4194315</vt:i4>
      </vt:variant>
      <vt:variant>
        <vt:i4>480</vt:i4>
      </vt:variant>
      <vt:variant>
        <vt:i4>0</vt:i4>
      </vt:variant>
      <vt:variant>
        <vt:i4>5</vt:i4>
      </vt:variant>
      <vt:variant>
        <vt:lpwstr/>
      </vt:variant>
      <vt:variant>
        <vt:lpwstr>_ENREF_1</vt:lpwstr>
      </vt:variant>
      <vt:variant>
        <vt:i4>4194315</vt:i4>
      </vt:variant>
      <vt:variant>
        <vt:i4>474</vt:i4>
      </vt:variant>
      <vt:variant>
        <vt:i4>0</vt:i4>
      </vt:variant>
      <vt:variant>
        <vt:i4>5</vt:i4>
      </vt:variant>
      <vt:variant>
        <vt:lpwstr/>
      </vt:variant>
      <vt:variant>
        <vt:lpwstr>_ENREF_1</vt:lpwstr>
      </vt:variant>
      <vt:variant>
        <vt:i4>4194315</vt:i4>
      </vt:variant>
      <vt:variant>
        <vt:i4>468</vt:i4>
      </vt:variant>
      <vt:variant>
        <vt:i4>0</vt:i4>
      </vt:variant>
      <vt:variant>
        <vt:i4>5</vt:i4>
      </vt:variant>
      <vt:variant>
        <vt:lpwstr/>
      </vt:variant>
      <vt:variant>
        <vt:lpwstr>_ENREF_13</vt:lpwstr>
      </vt:variant>
      <vt:variant>
        <vt:i4>4194315</vt:i4>
      </vt:variant>
      <vt:variant>
        <vt:i4>465</vt:i4>
      </vt:variant>
      <vt:variant>
        <vt:i4>0</vt:i4>
      </vt:variant>
      <vt:variant>
        <vt:i4>5</vt:i4>
      </vt:variant>
      <vt:variant>
        <vt:lpwstr/>
      </vt:variant>
      <vt:variant>
        <vt:lpwstr>_ENREF_12</vt:lpwstr>
      </vt:variant>
      <vt:variant>
        <vt:i4>4194315</vt:i4>
      </vt:variant>
      <vt:variant>
        <vt:i4>462</vt:i4>
      </vt:variant>
      <vt:variant>
        <vt:i4>0</vt:i4>
      </vt:variant>
      <vt:variant>
        <vt:i4>5</vt:i4>
      </vt:variant>
      <vt:variant>
        <vt:lpwstr/>
      </vt:variant>
      <vt:variant>
        <vt:lpwstr>_ENREF_16</vt:lpwstr>
      </vt:variant>
      <vt:variant>
        <vt:i4>4653067</vt:i4>
      </vt:variant>
      <vt:variant>
        <vt:i4>459</vt:i4>
      </vt:variant>
      <vt:variant>
        <vt:i4>0</vt:i4>
      </vt:variant>
      <vt:variant>
        <vt:i4>5</vt:i4>
      </vt:variant>
      <vt:variant>
        <vt:lpwstr/>
      </vt:variant>
      <vt:variant>
        <vt:lpwstr>_ENREF_68</vt:lpwstr>
      </vt:variant>
      <vt:variant>
        <vt:i4>4587531</vt:i4>
      </vt:variant>
      <vt:variant>
        <vt:i4>442</vt:i4>
      </vt:variant>
      <vt:variant>
        <vt:i4>0</vt:i4>
      </vt:variant>
      <vt:variant>
        <vt:i4>5</vt:i4>
      </vt:variant>
      <vt:variant>
        <vt:lpwstr/>
      </vt:variant>
      <vt:variant>
        <vt:lpwstr>_ENREF_71</vt:lpwstr>
      </vt:variant>
      <vt:variant>
        <vt:i4>4653067</vt:i4>
      </vt:variant>
      <vt:variant>
        <vt:i4>433</vt:i4>
      </vt:variant>
      <vt:variant>
        <vt:i4>0</vt:i4>
      </vt:variant>
      <vt:variant>
        <vt:i4>5</vt:i4>
      </vt:variant>
      <vt:variant>
        <vt:lpwstr/>
      </vt:variant>
      <vt:variant>
        <vt:lpwstr>_ENREF_6</vt:lpwstr>
      </vt:variant>
      <vt:variant>
        <vt:i4>4456459</vt:i4>
      </vt:variant>
      <vt:variant>
        <vt:i4>430</vt:i4>
      </vt:variant>
      <vt:variant>
        <vt:i4>0</vt:i4>
      </vt:variant>
      <vt:variant>
        <vt:i4>5</vt:i4>
      </vt:variant>
      <vt:variant>
        <vt:lpwstr/>
      </vt:variant>
      <vt:variant>
        <vt:lpwstr>_ENREF_5</vt:lpwstr>
      </vt:variant>
      <vt:variant>
        <vt:i4>4390923</vt:i4>
      </vt:variant>
      <vt:variant>
        <vt:i4>413</vt:i4>
      </vt:variant>
      <vt:variant>
        <vt:i4>0</vt:i4>
      </vt:variant>
      <vt:variant>
        <vt:i4>5</vt:i4>
      </vt:variant>
      <vt:variant>
        <vt:lpwstr/>
      </vt:variant>
      <vt:variant>
        <vt:lpwstr>_ENREF_2</vt:lpwstr>
      </vt:variant>
      <vt:variant>
        <vt:i4>4194315</vt:i4>
      </vt:variant>
      <vt:variant>
        <vt:i4>410</vt:i4>
      </vt:variant>
      <vt:variant>
        <vt:i4>0</vt:i4>
      </vt:variant>
      <vt:variant>
        <vt:i4>5</vt:i4>
      </vt:variant>
      <vt:variant>
        <vt:lpwstr/>
      </vt:variant>
      <vt:variant>
        <vt:lpwstr>_ENREF_1</vt:lpwstr>
      </vt:variant>
      <vt:variant>
        <vt:i4>4390923</vt:i4>
      </vt:variant>
      <vt:variant>
        <vt:i4>407</vt:i4>
      </vt:variant>
      <vt:variant>
        <vt:i4>0</vt:i4>
      </vt:variant>
      <vt:variant>
        <vt:i4>5</vt:i4>
      </vt:variant>
      <vt:variant>
        <vt:lpwstr/>
      </vt:variant>
      <vt:variant>
        <vt:lpwstr>_ENREF_29</vt:lpwstr>
      </vt:variant>
      <vt:variant>
        <vt:i4>4390923</vt:i4>
      </vt:variant>
      <vt:variant>
        <vt:i4>399</vt:i4>
      </vt:variant>
      <vt:variant>
        <vt:i4>0</vt:i4>
      </vt:variant>
      <vt:variant>
        <vt:i4>5</vt:i4>
      </vt:variant>
      <vt:variant>
        <vt:lpwstr/>
      </vt:variant>
      <vt:variant>
        <vt:lpwstr>_ENREF_24</vt:lpwstr>
      </vt:variant>
      <vt:variant>
        <vt:i4>4390923</vt:i4>
      </vt:variant>
      <vt:variant>
        <vt:i4>393</vt:i4>
      </vt:variant>
      <vt:variant>
        <vt:i4>0</vt:i4>
      </vt:variant>
      <vt:variant>
        <vt:i4>5</vt:i4>
      </vt:variant>
      <vt:variant>
        <vt:lpwstr/>
      </vt:variant>
      <vt:variant>
        <vt:lpwstr>_ENREF_29</vt:lpwstr>
      </vt:variant>
      <vt:variant>
        <vt:i4>4653067</vt:i4>
      </vt:variant>
      <vt:variant>
        <vt:i4>387</vt:i4>
      </vt:variant>
      <vt:variant>
        <vt:i4>0</vt:i4>
      </vt:variant>
      <vt:variant>
        <vt:i4>5</vt:i4>
      </vt:variant>
      <vt:variant>
        <vt:lpwstr/>
      </vt:variant>
      <vt:variant>
        <vt:lpwstr>_ENREF_65</vt:lpwstr>
      </vt:variant>
      <vt:variant>
        <vt:i4>4390923</vt:i4>
      </vt:variant>
      <vt:variant>
        <vt:i4>381</vt:i4>
      </vt:variant>
      <vt:variant>
        <vt:i4>0</vt:i4>
      </vt:variant>
      <vt:variant>
        <vt:i4>5</vt:i4>
      </vt:variant>
      <vt:variant>
        <vt:lpwstr/>
      </vt:variant>
      <vt:variant>
        <vt:lpwstr>_ENREF_29</vt:lpwstr>
      </vt:variant>
      <vt:variant>
        <vt:i4>4390923</vt:i4>
      </vt:variant>
      <vt:variant>
        <vt:i4>375</vt:i4>
      </vt:variant>
      <vt:variant>
        <vt:i4>0</vt:i4>
      </vt:variant>
      <vt:variant>
        <vt:i4>5</vt:i4>
      </vt:variant>
      <vt:variant>
        <vt:lpwstr/>
      </vt:variant>
      <vt:variant>
        <vt:lpwstr>_ENREF_25</vt:lpwstr>
      </vt:variant>
      <vt:variant>
        <vt:i4>4325387</vt:i4>
      </vt:variant>
      <vt:variant>
        <vt:i4>372</vt:i4>
      </vt:variant>
      <vt:variant>
        <vt:i4>0</vt:i4>
      </vt:variant>
      <vt:variant>
        <vt:i4>5</vt:i4>
      </vt:variant>
      <vt:variant>
        <vt:lpwstr/>
      </vt:variant>
      <vt:variant>
        <vt:lpwstr>_ENREF_33</vt:lpwstr>
      </vt:variant>
      <vt:variant>
        <vt:i4>4325387</vt:i4>
      </vt:variant>
      <vt:variant>
        <vt:i4>369</vt:i4>
      </vt:variant>
      <vt:variant>
        <vt:i4>0</vt:i4>
      </vt:variant>
      <vt:variant>
        <vt:i4>5</vt:i4>
      </vt:variant>
      <vt:variant>
        <vt:lpwstr/>
      </vt:variant>
      <vt:variant>
        <vt:lpwstr>_ENREF_32</vt:lpwstr>
      </vt:variant>
      <vt:variant>
        <vt:i4>4587531</vt:i4>
      </vt:variant>
      <vt:variant>
        <vt:i4>366</vt:i4>
      </vt:variant>
      <vt:variant>
        <vt:i4>0</vt:i4>
      </vt:variant>
      <vt:variant>
        <vt:i4>5</vt:i4>
      </vt:variant>
      <vt:variant>
        <vt:lpwstr/>
      </vt:variant>
      <vt:variant>
        <vt:lpwstr>_ENREF_75</vt:lpwstr>
      </vt:variant>
      <vt:variant>
        <vt:i4>4390923</vt:i4>
      </vt:variant>
      <vt:variant>
        <vt:i4>358</vt:i4>
      </vt:variant>
      <vt:variant>
        <vt:i4>0</vt:i4>
      </vt:variant>
      <vt:variant>
        <vt:i4>5</vt:i4>
      </vt:variant>
      <vt:variant>
        <vt:lpwstr/>
      </vt:variant>
      <vt:variant>
        <vt:lpwstr>_ENREF_29</vt:lpwstr>
      </vt:variant>
      <vt:variant>
        <vt:i4>4390923</vt:i4>
      </vt:variant>
      <vt:variant>
        <vt:i4>352</vt:i4>
      </vt:variant>
      <vt:variant>
        <vt:i4>0</vt:i4>
      </vt:variant>
      <vt:variant>
        <vt:i4>5</vt:i4>
      </vt:variant>
      <vt:variant>
        <vt:lpwstr/>
      </vt:variant>
      <vt:variant>
        <vt:lpwstr>_ENREF_2</vt:lpwstr>
      </vt:variant>
      <vt:variant>
        <vt:i4>4194315</vt:i4>
      </vt:variant>
      <vt:variant>
        <vt:i4>349</vt:i4>
      </vt:variant>
      <vt:variant>
        <vt:i4>0</vt:i4>
      </vt:variant>
      <vt:variant>
        <vt:i4>5</vt:i4>
      </vt:variant>
      <vt:variant>
        <vt:lpwstr/>
      </vt:variant>
      <vt:variant>
        <vt:lpwstr>_ENREF_1</vt:lpwstr>
      </vt:variant>
      <vt:variant>
        <vt:i4>4194315</vt:i4>
      </vt:variant>
      <vt:variant>
        <vt:i4>343</vt:i4>
      </vt:variant>
      <vt:variant>
        <vt:i4>0</vt:i4>
      </vt:variant>
      <vt:variant>
        <vt:i4>5</vt:i4>
      </vt:variant>
      <vt:variant>
        <vt:lpwstr/>
      </vt:variant>
      <vt:variant>
        <vt:lpwstr>_ENREF_1</vt:lpwstr>
      </vt:variant>
      <vt:variant>
        <vt:i4>4456459</vt:i4>
      </vt:variant>
      <vt:variant>
        <vt:i4>337</vt:i4>
      </vt:variant>
      <vt:variant>
        <vt:i4>0</vt:i4>
      </vt:variant>
      <vt:variant>
        <vt:i4>5</vt:i4>
      </vt:variant>
      <vt:variant>
        <vt:lpwstr/>
      </vt:variant>
      <vt:variant>
        <vt:lpwstr>_ENREF_5</vt:lpwstr>
      </vt:variant>
      <vt:variant>
        <vt:i4>4521995</vt:i4>
      </vt:variant>
      <vt:variant>
        <vt:i4>334</vt:i4>
      </vt:variant>
      <vt:variant>
        <vt:i4>0</vt:i4>
      </vt:variant>
      <vt:variant>
        <vt:i4>5</vt:i4>
      </vt:variant>
      <vt:variant>
        <vt:lpwstr/>
      </vt:variant>
      <vt:variant>
        <vt:lpwstr>_ENREF_40</vt:lpwstr>
      </vt:variant>
      <vt:variant>
        <vt:i4>4325387</vt:i4>
      </vt:variant>
      <vt:variant>
        <vt:i4>328</vt:i4>
      </vt:variant>
      <vt:variant>
        <vt:i4>0</vt:i4>
      </vt:variant>
      <vt:variant>
        <vt:i4>5</vt:i4>
      </vt:variant>
      <vt:variant>
        <vt:lpwstr/>
      </vt:variant>
      <vt:variant>
        <vt:lpwstr>_ENREF_38</vt:lpwstr>
      </vt:variant>
      <vt:variant>
        <vt:i4>4194315</vt:i4>
      </vt:variant>
      <vt:variant>
        <vt:i4>322</vt:i4>
      </vt:variant>
      <vt:variant>
        <vt:i4>0</vt:i4>
      </vt:variant>
      <vt:variant>
        <vt:i4>5</vt:i4>
      </vt:variant>
      <vt:variant>
        <vt:lpwstr/>
      </vt:variant>
      <vt:variant>
        <vt:lpwstr>_ENREF_1</vt:lpwstr>
      </vt:variant>
      <vt:variant>
        <vt:i4>4194315</vt:i4>
      </vt:variant>
      <vt:variant>
        <vt:i4>316</vt:i4>
      </vt:variant>
      <vt:variant>
        <vt:i4>0</vt:i4>
      </vt:variant>
      <vt:variant>
        <vt:i4>5</vt:i4>
      </vt:variant>
      <vt:variant>
        <vt:lpwstr/>
      </vt:variant>
      <vt:variant>
        <vt:lpwstr>_ENREF_1</vt:lpwstr>
      </vt:variant>
      <vt:variant>
        <vt:i4>4653067</vt:i4>
      </vt:variant>
      <vt:variant>
        <vt:i4>313</vt:i4>
      </vt:variant>
      <vt:variant>
        <vt:i4>0</vt:i4>
      </vt:variant>
      <vt:variant>
        <vt:i4>5</vt:i4>
      </vt:variant>
      <vt:variant>
        <vt:lpwstr/>
      </vt:variant>
      <vt:variant>
        <vt:lpwstr>_ENREF_65</vt:lpwstr>
      </vt:variant>
      <vt:variant>
        <vt:i4>4587531</vt:i4>
      </vt:variant>
      <vt:variant>
        <vt:i4>310</vt:i4>
      </vt:variant>
      <vt:variant>
        <vt:i4>0</vt:i4>
      </vt:variant>
      <vt:variant>
        <vt:i4>5</vt:i4>
      </vt:variant>
      <vt:variant>
        <vt:lpwstr/>
      </vt:variant>
      <vt:variant>
        <vt:lpwstr>_ENREF_7</vt:lpwstr>
      </vt:variant>
      <vt:variant>
        <vt:i4>4325387</vt:i4>
      </vt:variant>
      <vt:variant>
        <vt:i4>307</vt:i4>
      </vt:variant>
      <vt:variant>
        <vt:i4>0</vt:i4>
      </vt:variant>
      <vt:variant>
        <vt:i4>5</vt:i4>
      </vt:variant>
      <vt:variant>
        <vt:lpwstr/>
      </vt:variant>
      <vt:variant>
        <vt:lpwstr>_ENREF_30</vt:lpwstr>
      </vt:variant>
      <vt:variant>
        <vt:i4>4456459</vt:i4>
      </vt:variant>
      <vt:variant>
        <vt:i4>304</vt:i4>
      </vt:variant>
      <vt:variant>
        <vt:i4>0</vt:i4>
      </vt:variant>
      <vt:variant>
        <vt:i4>5</vt:i4>
      </vt:variant>
      <vt:variant>
        <vt:lpwstr/>
      </vt:variant>
      <vt:variant>
        <vt:lpwstr>_ENREF_58</vt:lpwstr>
      </vt:variant>
      <vt:variant>
        <vt:i4>4390923</vt:i4>
      </vt:variant>
      <vt:variant>
        <vt:i4>301</vt:i4>
      </vt:variant>
      <vt:variant>
        <vt:i4>0</vt:i4>
      </vt:variant>
      <vt:variant>
        <vt:i4>5</vt:i4>
      </vt:variant>
      <vt:variant>
        <vt:lpwstr/>
      </vt:variant>
      <vt:variant>
        <vt:lpwstr>_ENREF_29</vt:lpwstr>
      </vt:variant>
      <vt:variant>
        <vt:i4>4653067</vt:i4>
      </vt:variant>
      <vt:variant>
        <vt:i4>293</vt:i4>
      </vt:variant>
      <vt:variant>
        <vt:i4>0</vt:i4>
      </vt:variant>
      <vt:variant>
        <vt:i4>5</vt:i4>
      </vt:variant>
      <vt:variant>
        <vt:lpwstr/>
      </vt:variant>
      <vt:variant>
        <vt:lpwstr>_ENREF_64</vt:lpwstr>
      </vt:variant>
      <vt:variant>
        <vt:i4>4390923</vt:i4>
      </vt:variant>
      <vt:variant>
        <vt:i4>290</vt:i4>
      </vt:variant>
      <vt:variant>
        <vt:i4>0</vt:i4>
      </vt:variant>
      <vt:variant>
        <vt:i4>5</vt:i4>
      </vt:variant>
      <vt:variant>
        <vt:lpwstr/>
      </vt:variant>
      <vt:variant>
        <vt:lpwstr>_ENREF_29</vt:lpwstr>
      </vt:variant>
      <vt:variant>
        <vt:i4>4653067</vt:i4>
      </vt:variant>
      <vt:variant>
        <vt:i4>287</vt:i4>
      </vt:variant>
      <vt:variant>
        <vt:i4>0</vt:i4>
      </vt:variant>
      <vt:variant>
        <vt:i4>5</vt:i4>
      </vt:variant>
      <vt:variant>
        <vt:lpwstr/>
      </vt:variant>
      <vt:variant>
        <vt:lpwstr>_ENREF_67</vt:lpwstr>
      </vt:variant>
      <vt:variant>
        <vt:i4>4456459</vt:i4>
      </vt:variant>
      <vt:variant>
        <vt:i4>284</vt:i4>
      </vt:variant>
      <vt:variant>
        <vt:i4>0</vt:i4>
      </vt:variant>
      <vt:variant>
        <vt:i4>5</vt:i4>
      </vt:variant>
      <vt:variant>
        <vt:lpwstr/>
      </vt:variant>
      <vt:variant>
        <vt:lpwstr>_ENREF_54</vt:lpwstr>
      </vt:variant>
      <vt:variant>
        <vt:i4>4521995</vt:i4>
      </vt:variant>
      <vt:variant>
        <vt:i4>281</vt:i4>
      </vt:variant>
      <vt:variant>
        <vt:i4>0</vt:i4>
      </vt:variant>
      <vt:variant>
        <vt:i4>5</vt:i4>
      </vt:variant>
      <vt:variant>
        <vt:lpwstr/>
      </vt:variant>
      <vt:variant>
        <vt:lpwstr>_ENREF_41</vt:lpwstr>
      </vt:variant>
      <vt:variant>
        <vt:i4>4390923</vt:i4>
      </vt:variant>
      <vt:variant>
        <vt:i4>273</vt:i4>
      </vt:variant>
      <vt:variant>
        <vt:i4>0</vt:i4>
      </vt:variant>
      <vt:variant>
        <vt:i4>5</vt:i4>
      </vt:variant>
      <vt:variant>
        <vt:lpwstr/>
      </vt:variant>
      <vt:variant>
        <vt:lpwstr>_ENREF_23</vt:lpwstr>
      </vt:variant>
      <vt:variant>
        <vt:i4>4587531</vt:i4>
      </vt:variant>
      <vt:variant>
        <vt:i4>172</vt:i4>
      </vt:variant>
      <vt:variant>
        <vt:i4>0</vt:i4>
      </vt:variant>
      <vt:variant>
        <vt:i4>5</vt:i4>
      </vt:variant>
      <vt:variant>
        <vt:lpwstr/>
      </vt:variant>
      <vt:variant>
        <vt:lpwstr>_ENREF_76</vt:lpwstr>
      </vt:variant>
      <vt:variant>
        <vt:i4>4325387</vt:i4>
      </vt:variant>
      <vt:variant>
        <vt:i4>169</vt:i4>
      </vt:variant>
      <vt:variant>
        <vt:i4>0</vt:i4>
      </vt:variant>
      <vt:variant>
        <vt:i4>5</vt:i4>
      </vt:variant>
      <vt:variant>
        <vt:lpwstr/>
      </vt:variant>
      <vt:variant>
        <vt:lpwstr>_ENREF_36</vt:lpwstr>
      </vt:variant>
      <vt:variant>
        <vt:i4>4390923</vt:i4>
      </vt:variant>
      <vt:variant>
        <vt:i4>148</vt:i4>
      </vt:variant>
      <vt:variant>
        <vt:i4>0</vt:i4>
      </vt:variant>
      <vt:variant>
        <vt:i4>5</vt:i4>
      </vt:variant>
      <vt:variant>
        <vt:lpwstr/>
      </vt:variant>
      <vt:variant>
        <vt:lpwstr>_ENREF_23</vt:lpwstr>
      </vt:variant>
      <vt:variant>
        <vt:i4>4390923</vt:i4>
      </vt:variant>
      <vt:variant>
        <vt:i4>142</vt:i4>
      </vt:variant>
      <vt:variant>
        <vt:i4>0</vt:i4>
      </vt:variant>
      <vt:variant>
        <vt:i4>5</vt:i4>
      </vt:variant>
      <vt:variant>
        <vt:lpwstr/>
      </vt:variant>
      <vt:variant>
        <vt:lpwstr>_ENREF_23</vt:lpwstr>
      </vt:variant>
      <vt:variant>
        <vt:i4>4390923</vt:i4>
      </vt:variant>
      <vt:variant>
        <vt:i4>136</vt:i4>
      </vt:variant>
      <vt:variant>
        <vt:i4>0</vt:i4>
      </vt:variant>
      <vt:variant>
        <vt:i4>5</vt:i4>
      </vt:variant>
      <vt:variant>
        <vt:lpwstr/>
      </vt:variant>
      <vt:variant>
        <vt:lpwstr>_ENREF_23</vt:lpwstr>
      </vt:variant>
      <vt:variant>
        <vt:i4>4587531</vt:i4>
      </vt:variant>
      <vt:variant>
        <vt:i4>118</vt:i4>
      </vt:variant>
      <vt:variant>
        <vt:i4>0</vt:i4>
      </vt:variant>
      <vt:variant>
        <vt:i4>5</vt:i4>
      </vt:variant>
      <vt:variant>
        <vt:lpwstr/>
      </vt:variant>
      <vt:variant>
        <vt:lpwstr>_ENREF_72</vt:lpwstr>
      </vt:variant>
      <vt:variant>
        <vt:i4>4390923</vt:i4>
      </vt:variant>
      <vt:variant>
        <vt:i4>115</vt:i4>
      </vt:variant>
      <vt:variant>
        <vt:i4>0</vt:i4>
      </vt:variant>
      <vt:variant>
        <vt:i4>5</vt:i4>
      </vt:variant>
      <vt:variant>
        <vt:lpwstr/>
      </vt:variant>
      <vt:variant>
        <vt:lpwstr>_ENREF_21</vt:lpwstr>
      </vt:variant>
      <vt:variant>
        <vt:i4>4456459</vt:i4>
      </vt:variant>
      <vt:variant>
        <vt:i4>107</vt:i4>
      </vt:variant>
      <vt:variant>
        <vt:i4>0</vt:i4>
      </vt:variant>
      <vt:variant>
        <vt:i4>5</vt:i4>
      </vt:variant>
      <vt:variant>
        <vt:lpwstr/>
      </vt:variant>
      <vt:variant>
        <vt:lpwstr>_ENREF_55</vt:lpwstr>
      </vt:variant>
      <vt:variant>
        <vt:i4>4325387</vt:i4>
      </vt:variant>
      <vt:variant>
        <vt:i4>101</vt:i4>
      </vt:variant>
      <vt:variant>
        <vt:i4>0</vt:i4>
      </vt:variant>
      <vt:variant>
        <vt:i4>5</vt:i4>
      </vt:variant>
      <vt:variant>
        <vt:lpwstr/>
      </vt:variant>
      <vt:variant>
        <vt:lpwstr>_ENREF_37</vt:lpwstr>
      </vt:variant>
      <vt:variant>
        <vt:i4>4325387</vt:i4>
      </vt:variant>
      <vt:variant>
        <vt:i4>95</vt:i4>
      </vt:variant>
      <vt:variant>
        <vt:i4>0</vt:i4>
      </vt:variant>
      <vt:variant>
        <vt:i4>5</vt:i4>
      </vt:variant>
      <vt:variant>
        <vt:lpwstr/>
      </vt:variant>
      <vt:variant>
        <vt:lpwstr>_ENREF_35</vt:lpwstr>
      </vt:variant>
      <vt:variant>
        <vt:i4>4194315</vt:i4>
      </vt:variant>
      <vt:variant>
        <vt:i4>89</vt:i4>
      </vt:variant>
      <vt:variant>
        <vt:i4>0</vt:i4>
      </vt:variant>
      <vt:variant>
        <vt:i4>5</vt:i4>
      </vt:variant>
      <vt:variant>
        <vt:lpwstr/>
      </vt:variant>
      <vt:variant>
        <vt:lpwstr>_ENREF_19</vt:lpwstr>
      </vt:variant>
      <vt:variant>
        <vt:i4>4390923</vt:i4>
      </vt:variant>
      <vt:variant>
        <vt:i4>83</vt:i4>
      </vt:variant>
      <vt:variant>
        <vt:i4>0</vt:i4>
      </vt:variant>
      <vt:variant>
        <vt:i4>5</vt:i4>
      </vt:variant>
      <vt:variant>
        <vt:lpwstr/>
      </vt:variant>
      <vt:variant>
        <vt:lpwstr>_ENREF_2</vt:lpwstr>
      </vt:variant>
      <vt:variant>
        <vt:i4>4194315</vt:i4>
      </vt:variant>
      <vt:variant>
        <vt:i4>80</vt:i4>
      </vt:variant>
      <vt:variant>
        <vt:i4>0</vt:i4>
      </vt:variant>
      <vt:variant>
        <vt:i4>5</vt:i4>
      </vt:variant>
      <vt:variant>
        <vt:lpwstr/>
      </vt:variant>
      <vt:variant>
        <vt:lpwstr>_ENREF_1</vt:lpwstr>
      </vt:variant>
      <vt:variant>
        <vt:i4>4390923</vt:i4>
      </vt:variant>
      <vt:variant>
        <vt:i4>74</vt:i4>
      </vt:variant>
      <vt:variant>
        <vt:i4>0</vt:i4>
      </vt:variant>
      <vt:variant>
        <vt:i4>5</vt:i4>
      </vt:variant>
      <vt:variant>
        <vt:lpwstr/>
      </vt:variant>
      <vt:variant>
        <vt:lpwstr>_ENREF_23</vt:lpwstr>
      </vt:variant>
      <vt:variant>
        <vt:i4>4390923</vt:i4>
      </vt:variant>
      <vt:variant>
        <vt:i4>68</vt:i4>
      </vt:variant>
      <vt:variant>
        <vt:i4>0</vt:i4>
      </vt:variant>
      <vt:variant>
        <vt:i4>5</vt:i4>
      </vt:variant>
      <vt:variant>
        <vt:lpwstr/>
      </vt:variant>
      <vt:variant>
        <vt:lpwstr>_ENREF_25</vt:lpwstr>
      </vt:variant>
      <vt:variant>
        <vt:i4>4325387</vt:i4>
      </vt:variant>
      <vt:variant>
        <vt:i4>65</vt:i4>
      </vt:variant>
      <vt:variant>
        <vt:i4>0</vt:i4>
      </vt:variant>
      <vt:variant>
        <vt:i4>5</vt:i4>
      </vt:variant>
      <vt:variant>
        <vt:lpwstr/>
      </vt:variant>
      <vt:variant>
        <vt:lpwstr>_ENREF_33</vt:lpwstr>
      </vt:variant>
      <vt:variant>
        <vt:i4>4325387</vt:i4>
      </vt:variant>
      <vt:variant>
        <vt:i4>62</vt:i4>
      </vt:variant>
      <vt:variant>
        <vt:i4>0</vt:i4>
      </vt:variant>
      <vt:variant>
        <vt:i4>5</vt:i4>
      </vt:variant>
      <vt:variant>
        <vt:lpwstr/>
      </vt:variant>
      <vt:variant>
        <vt:lpwstr>_ENREF_32</vt:lpwstr>
      </vt:variant>
      <vt:variant>
        <vt:i4>4587531</vt:i4>
      </vt:variant>
      <vt:variant>
        <vt:i4>59</vt:i4>
      </vt:variant>
      <vt:variant>
        <vt:i4>0</vt:i4>
      </vt:variant>
      <vt:variant>
        <vt:i4>5</vt:i4>
      </vt:variant>
      <vt:variant>
        <vt:lpwstr/>
      </vt:variant>
      <vt:variant>
        <vt:lpwstr>_ENREF_75</vt:lpwstr>
      </vt:variant>
      <vt:variant>
        <vt:i4>4521995</vt:i4>
      </vt:variant>
      <vt:variant>
        <vt:i4>51</vt:i4>
      </vt:variant>
      <vt:variant>
        <vt:i4>0</vt:i4>
      </vt:variant>
      <vt:variant>
        <vt:i4>5</vt:i4>
      </vt:variant>
      <vt:variant>
        <vt:lpwstr/>
      </vt:variant>
      <vt:variant>
        <vt:lpwstr>_ENREF_45</vt:lpwstr>
      </vt:variant>
      <vt:variant>
        <vt:i4>4456459</vt:i4>
      </vt:variant>
      <vt:variant>
        <vt:i4>48</vt:i4>
      </vt:variant>
      <vt:variant>
        <vt:i4>0</vt:i4>
      </vt:variant>
      <vt:variant>
        <vt:i4>5</vt:i4>
      </vt:variant>
      <vt:variant>
        <vt:lpwstr/>
      </vt:variant>
      <vt:variant>
        <vt:lpwstr>_ENREF_59</vt:lpwstr>
      </vt:variant>
      <vt:variant>
        <vt:i4>4390923</vt:i4>
      </vt:variant>
      <vt:variant>
        <vt:i4>45</vt:i4>
      </vt:variant>
      <vt:variant>
        <vt:i4>0</vt:i4>
      </vt:variant>
      <vt:variant>
        <vt:i4>5</vt:i4>
      </vt:variant>
      <vt:variant>
        <vt:lpwstr/>
      </vt:variant>
      <vt:variant>
        <vt:lpwstr>_ENREF_22</vt:lpwstr>
      </vt:variant>
      <vt:variant>
        <vt:i4>4521995</vt:i4>
      </vt:variant>
      <vt:variant>
        <vt:i4>37</vt:i4>
      </vt:variant>
      <vt:variant>
        <vt:i4>0</vt:i4>
      </vt:variant>
      <vt:variant>
        <vt:i4>5</vt:i4>
      </vt:variant>
      <vt:variant>
        <vt:lpwstr/>
      </vt:variant>
      <vt:variant>
        <vt:lpwstr>_ENREF_45</vt:lpwstr>
      </vt:variant>
      <vt:variant>
        <vt:i4>4456459</vt:i4>
      </vt:variant>
      <vt:variant>
        <vt:i4>34</vt:i4>
      </vt:variant>
      <vt:variant>
        <vt:i4>0</vt:i4>
      </vt:variant>
      <vt:variant>
        <vt:i4>5</vt:i4>
      </vt:variant>
      <vt:variant>
        <vt:lpwstr/>
      </vt:variant>
      <vt:variant>
        <vt:lpwstr>_ENREF_59</vt:lpwstr>
      </vt:variant>
      <vt:variant>
        <vt:i4>4194315</vt:i4>
      </vt:variant>
      <vt:variant>
        <vt:i4>31</vt:i4>
      </vt:variant>
      <vt:variant>
        <vt:i4>0</vt:i4>
      </vt:variant>
      <vt:variant>
        <vt:i4>5</vt:i4>
      </vt:variant>
      <vt:variant>
        <vt:lpwstr/>
      </vt:variant>
      <vt:variant>
        <vt:lpwstr>_ENREF_11</vt:lpwstr>
      </vt:variant>
      <vt:variant>
        <vt:i4>4653067</vt:i4>
      </vt:variant>
      <vt:variant>
        <vt:i4>28</vt:i4>
      </vt:variant>
      <vt:variant>
        <vt:i4>0</vt:i4>
      </vt:variant>
      <vt:variant>
        <vt:i4>5</vt:i4>
      </vt:variant>
      <vt:variant>
        <vt:lpwstr/>
      </vt:variant>
      <vt:variant>
        <vt:lpwstr>_ENREF_61</vt:lpwstr>
      </vt:variant>
      <vt:variant>
        <vt:i4>4521995</vt:i4>
      </vt:variant>
      <vt:variant>
        <vt:i4>25</vt:i4>
      </vt:variant>
      <vt:variant>
        <vt:i4>0</vt:i4>
      </vt:variant>
      <vt:variant>
        <vt:i4>5</vt:i4>
      </vt:variant>
      <vt:variant>
        <vt:lpwstr/>
      </vt:variant>
      <vt:variant>
        <vt:lpwstr>_ENREF_43</vt:lpwstr>
      </vt:variant>
      <vt:variant>
        <vt:i4>4194315</vt:i4>
      </vt:variant>
      <vt:variant>
        <vt:i4>22</vt:i4>
      </vt:variant>
      <vt:variant>
        <vt:i4>0</vt:i4>
      </vt:variant>
      <vt:variant>
        <vt:i4>5</vt:i4>
      </vt:variant>
      <vt:variant>
        <vt:lpwstr/>
      </vt:variant>
      <vt:variant>
        <vt:lpwstr>_ENREF_15</vt:lpwstr>
      </vt:variant>
      <vt:variant>
        <vt:i4>4390923</vt:i4>
      </vt:variant>
      <vt:variant>
        <vt:i4>19</vt:i4>
      </vt:variant>
      <vt:variant>
        <vt:i4>0</vt:i4>
      </vt:variant>
      <vt:variant>
        <vt:i4>5</vt:i4>
      </vt:variant>
      <vt:variant>
        <vt:lpwstr/>
      </vt:variant>
      <vt:variant>
        <vt:lpwstr>_ENREF_22</vt:lpwstr>
      </vt:variant>
      <vt:variant>
        <vt:i4>4390923</vt:i4>
      </vt:variant>
      <vt:variant>
        <vt:i4>8</vt:i4>
      </vt:variant>
      <vt:variant>
        <vt:i4>0</vt:i4>
      </vt:variant>
      <vt:variant>
        <vt:i4>5</vt:i4>
      </vt:variant>
      <vt:variant>
        <vt:lpwstr/>
      </vt:variant>
      <vt:variant>
        <vt:lpwstr>_ENREF_2</vt:lpwstr>
      </vt:variant>
      <vt:variant>
        <vt:i4>4390923</vt:i4>
      </vt:variant>
      <vt:variant>
        <vt:i4>2</vt:i4>
      </vt:variant>
      <vt:variant>
        <vt:i4>0</vt:i4>
      </vt:variant>
      <vt:variant>
        <vt:i4>5</vt:i4>
      </vt:variant>
      <vt:variant>
        <vt:lpwstr/>
      </vt:variant>
      <vt:variant>
        <vt:lpwstr>_ENREF_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thoshpere Thickness in China continent</dc:title>
  <dc:creator>meijian</dc:creator>
  <cp:lastModifiedBy>meijian</cp:lastModifiedBy>
  <cp:revision>872</cp:revision>
  <cp:lastPrinted>2014-11-04T14:15:00Z</cp:lastPrinted>
  <dcterms:created xsi:type="dcterms:W3CDTF">2014-03-15T06:36:00Z</dcterms:created>
  <dcterms:modified xsi:type="dcterms:W3CDTF">2014-11-04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